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31"/>
          <w:szCs w:val="31"/>
        </w:rPr>
      </w:pPr>
      <w:r w:rsidRPr="008C78A8">
        <w:rPr>
          <w:rFonts w:ascii="Times New Roman" w:eastAsia="Arial Unicode MS" w:hAnsi="Times New Roman" w:cs="Times New Roman"/>
          <w:spacing w:val="0"/>
          <w:sz w:val="31"/>
          <w:szCs w:val="31"/>
        </w:rPr>
        <w:t>Master's Thesis</w:t>
      </w: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975887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-20"/>
          <w:sz w:val="41"/>
          <w:szCs w:val="41"/>
        </w:rPr>
      </w:pPr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t>0.9-</w:t>
      </w:r>
      <w:r w:rsidRPr="002465C2">
        <w:rPr>
          <w:rFonts w:ascii="Symbol" w:eastAsia="Arial Unicode MS" w:hAnsi="Symbol" w:cs="Times New Roman"/>
          <w:spacing w:val="-20"/>
          <w:sz w:val="41"/>
          <w:szCs w:val="41"/>
        </w:rPr>
        <w:t></w:t>
      </w:r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t>m CMOS Image Sensor</w:t>
      </w:r>
      <w:r w:rsidRPr="008C78A8">
        <w:rPr>
          <w:rFonts w:ascii="Times New Roman" w:eastAsia="Arial Unicode MS" w:hAnsi="Times New Roman" w:cs="Times New Roman"/>
          <w:spacing w:val="-20"/>
          <w:sz w:val="41"/>
          <w:szCs w:val="41"/>
        </w:rPr>
        <w:t>s</w:t>
      </w:r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t xml:space="preserve"> based on Digital </w:t>
      </w:r>
      <w:proofErr w:type="spellStart"/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t>Microlens</w:t>
      </w:r>
      <w:proofErr w:type="spellEnd"/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spacing w:line="480" w:lineRule="auto"/>
        <w:jc w:val="center"/>
        <w:rPr>
          <w:rFonts w:ascii="Times New Roman" w:hAnsi="Times New Roman" w:cs="Times New Roman"/>
          <w:spacing w:val="0"/>
          <w:sz w:val="31"/>
          <w:szCs w:val="31"/>
        </w:rPr>
      </w:pPr>
      <w:proofErr w:type="spellStart"/>
      <w:r>
        <w:rPr>
          <w:rFonts w:ascii="Times New Roman" w:eastAsia="Arial Unicode MS" w:hAnsi="Times New Roman" w:cs="Times New Roman"/>
          <w:spacing w:val="0"/>
          <w:sz w:val="31"/>
          <w:szCs w:val="31"/>
        </w:rPr>
        <w:t>Seung</w:t>
      </w:r>
      <w:r>
        <w:rPr>
          <w:rFonts w:ascii="Times New Roman" w:eastAsia="Arial Unicode MS" w:hAnsi="Times New Roman" w:cs="Times New Roman" w:hint="eastAsia"/>
          <w:spacing w:val="0"/>
          <w:sz w:val="31"/>
          <w:szCs w:val="31"/>
        </w:rPr>
        <w:t>hyun</w:t>
      </w:r>
      <w:proofErr w:type="spellEnd"/>
      <w:r>
        <w:rPr>
          <w:rFonts w:ascii="Times New Roman" w:eastAsia="Arial Unicode MS" w:hAnsi="Times New Roman" w:cs="Times New Roman"/>
          <w:spacing w:val="0"/>
          <w:sz w:val="31"/>
          <w:szCs w:val="31"/>
        </w:rPr>
        <w:t xml:space="preserve"> </w:t>
      </w:r>
      <w:proofErr w:type="spellStart"/>
      <w:r>
        <w:rPr>
          <w:rFonts w:ascii="Times New Roman" w:eastAsia="Arial Unicode MS" w:hAnsi="Times New Roman" w:cs="Times New Roman"/>
          <w:spacing w:val="0"/>
          <w:sz w:val="31"/>
          <w:szCs w:val="31"/>
        </w:rPr>
        <w:t>Mun</w:t>
      </w:r>
      <w:proofErr w:type="spellEnd"/>
      <w:r w:rsidRPr="008C78A8">
        <w:rPr>
          <w:rFonts w:ascii="Times New Roman" w:eastAsia="Arial Unicode MS" w:hAnsi="Times New Roman" w:cs="Times New Roman"/>
          <w:spacing w:val="0"/>
          <w:sz w:val="31"/>
          <w:szCs w:val="31"/>
        </w:rPr>
        <w:t xml:space="preserve"> </w:t>
      </w:r>
      <w:r w:rsidRPr="008C78A8">
        <w:rPr>
          <w:rFonts w:ascii="굴림체" w:eastAsia="굴림체" w:hAnsi="굴림체" w:cs="Times New Roman"/>
          <w:b/>
          <w:spacing w:val="0"/>
          <w:sz w:val="31"/>
          <w:szCs w:val="31"/>
        </w:rPr>
        <w:t>(</w:t>
      </w:r>
      <w:r>
        <w:rPr>
          <w:rFonts w:ascii="굴림체" w:eastAsia="굴림체" w:hAnsi="굴림체" w:cs="Times New Roman" w:hint="eastAsia"/>
          <w:b/>
          <w:spacing w:val="0"/>
          <w:sz w:val="31"/>
          <w:szCs w:val="31"/>
        </w:rPr>
        <w:t>문</w:t>
      </w:r>
      <w:r w:rsidRPr="008C78A8">
        <w:rPr>
          <w:rFonts w:ascii="굴림체" w:eastAsia="굴림체" w:hAnsi="굴림체" w:cs="Times New Roman"/>
          <w:b/>
          <w:spacing w:val="0"/>
          <w:sz w:val="31"/>
          <w:szCs w:val="31"/>
        </w:rPr>
        <w:t xml:space="preserve"> </w:t>
      </w:r>
      <w:r>
        <w:rPr>
          <w:rFonts w:ascii="굴림체" w:eastAsia="굴림체" w:hAnsi="굴림체" w:cs="Times New Roman" w:hint="eastAsia"/>
          <w:b/>
          <w:spacing w:val="0"/>
          <w:sz w:val="31"/>
          <w:szCs w:val="31"/>
        </w:rPr>
        <w:t>승</w:t>
      </w:r>
      <w:r w:rsidRPr="008C78A8">
        <w:rPr>
          <w:rFonts w:ascii="굴림체" w:eastAsia="굴림체" w:hAnsi="굴림체" w:cs="Times New Roman"/>
          <w:b/>
          <w:spacing w:val="0"/>
          <w:sz w:val="31"/>
          <w:szCs w:val="31"/>
        </w:rPr>
        <w:t xml:space="preserve"> </w:t>
      </w:r>
      <w:r>
        <w:rPr>
          <w:rFonts w:ascii="굴림체" w:eastAsia="굴림체" w:hAnsi="굴림체" w:cs="Times New Roman" w:hint="eastAsia"/>
          <w:b/>
          <w:spacing w:val="0"/>
          <w:sz w:val="31"/>
          <w:szCs w:val="31"/>
        </w:rPr>
        <w:t>현</w:t>
      </w:r>
      <w:r w:rsidRPr="008C78A8">
        <w:rPr>
          <w:rFonts w:ascii="굴림체" w:eastAsia="굴림체" w:hAnsi="굴림체" w:cs="Times New Roman"/>
          <w:b/>
          <w:spacing w:val="0"/>
          <w:sz w:val="31"/>
          <w:szCs w:val="31"/>
        </w:rPr>
        <w:t>)</w:t>
      </w:r>
    </w:p>
    <w:p w:rsidR="00EF1B32" w:rsidRPr="008C78A8" w:rsidRDefault="00EF1B32" w:rsidP="00EF1B32">
      <w:pPr>
        <w:pStyle w:val="hstyle0"/>
        <w:spacing w:line="480" w:lineRule="auto"/>
        <w:jc w:val="center"/>
        <w:rPr>
          <w:rFonts w:ascii="Times New Roman" w:hAnsi="Times New Roman" w:cs="Times New Roman"/>
          <w:spacing w:val="0"/>
          <w:sz w:val="31"/>
          <w:szCs w:val="31"/>
        </w:rPr>
      </w:pPr>
      <w:r>
        <w:rPr>
          <w:rFonts w:ascii="Times New Roman" w:eastAsia="Arial Unicode MS" w:hAnsi="Times New Roman" w:cs="Times New Roman"/>
          <w:spacing w:val="0"/>
          <w:sz w:val="31"/>
          <w:szCs w:val="31"/>
        </w:rPr>
        <w:t>Department of Electri</w:t>
      </w:r>
      <w:r w:rsidRPr="008C78A8">
        <w:rPr>
          <w:rFonts w:ascii="Times New Roman" w:eastAsia="Arial Unicode MS" w:hAnsi="Times New Roman" w:cs="Times New Roman"/>
          <w:spacing w:val="0"/>
          <w:sz w:val="31"/>
          <w:szCs w:val="31"/>
        </w:rPr>
        <w:t>cal Engineering</w:t>
      </w:r>
    </w:p>
    <w:p w:rsidR="00EF1B32" w:rsidRPr="008C78A8" w:rsidRDefault="00EF1B32" w:rsidP="00EF1B32">
      <w:pPr>
        <w:pStyle w:val="hstyle0"/>
        <w:spacing w:line="480" w:lineRule="auto"/>
        <w:jc w:val="center"/>
        <w:rPr>
          <w:rFonts w:ascii="Times New Roman" w:hAnsi="Times New Roman" w:cs="Times New Roman"/>
          <w:spacing w:val="0"/>
          <w:sz w:val="31"/>
          <w:szCs w:val="31"/>
        </w:rPr>
      </w:pPr>
      <w:r w:rsidRPr="008C78A8">
        <w:rPr>
          <w:rFonts w:ascii="Times New Roman" w:eastAsia="Arial Unicode MS" w:hAnsi="Times New Roman" w:cs="Times New Roman"/>
          <w:spacing w:val="0"/>
          <w:sz w:val="31"/>
          <w:szCs w:val="31"/>
        </w:rPr>
        <w:t>Pohang University of Science and Technology</w:t>
      </w:r>
    </w:p>
    <w:p w:rsidR="00EF1B32" w:rsidRPr="008C78A8" w:rsidRDefault="00EF1B32" w:rsidP="00EF1B32">
      <w:pPr>
        <w:pStyle w:val="hstyle0"/>
        <w:spacing w:line="480" w:lineRule="auto"/>
        <w:jc w:val="center"/>
        <w:rPr>
          <w:rFonts w:ascii="Times New Roman" w:hAnsi="Times New Roman" w:cs="Times New Roman"/>
          <w:spacing w:val="0"/>
          <w:sz w:val="31"/>
          <w:szCs w:val="31"/>
        </w:rPr>
      </w:pPr>
      <w:r>
        <w:rPr>
          <w:rFonts w:ascii="Times New Roman" w:eastAsia="Arial Unicode MS" w:hAnsi="Times New Roman" w:cs="Times New Roman"/>
          <w:spacing w:val="0"/>
          <w:sz w:val="31"/>
          <w:szCs w:val="31"/>
        </w:rPr>
        <w:t>2015</w:t>
      </w:r>
    </w:p>
    <w:p w:rsidR="00EF1B32" w:rsidRPr="00D4767D" w:rsidRDefault="00EF1B32" w:rsidP="00EF1B32">
      <w:pPr>
        <w:autoSpaceDE/>
        <w:autoSpaceDN/>
        <w:jc w:val="center"/>
        <w:rPr>
          <w:rFonts w:ascii="Times New Roman" w:eastAsia="바탕체" w:hAnsi="Times New Roman" w:cs="Times New Roman"/>
          <w:sz w:val="41"/>
          <w:szCs w:val="41"/>
          <w:lang w:eastAsia="ko-KR"/>
        </w:rPr>
      </w:pPr>
      <w:r>
        <w:rPr>
          <w:rFonts w:ascii="바탕체" w:eastAsia="바탕체" w:hAnsi="바탕체" w:cs="바탕체" w:hint="eastAsia"/>
          <w:sz w:val="41"/>
          <w:szCs w:val="41"/>
          <w:lang w:eastAsia="ko-KR"/>
        </w:rPr>
        <w:lastRenderedPageBreak/>
        <w:t>디지털 마이크로 렌즈</w:t>
      </w:r>
      <w:r>
        <w:rPr>
          <w:rFonts w:ascii="Times New Roman" w:eastAsia="바탕체" w:hAnsi="Times New Roman" w:cs="Times New Roman"/>
          <w:sz w:val="41"/>
          <w:szCs w:val="41"/>
          <w:lang w:eastAsia="ko-KR"/>
        </w:rPr>
        <w:t xml:space="preserve"> </w:t>
      </w:r>
      <w:r w:rsidRPr="00D4767D">
        <w:rPr>
          <w:rFonts w:ascii="Times New Roman" w:eastAsia="바탕체" w:hAnsi="Times New Roman" w:cs="Times New Roman"/>
          <w:sz w:val="41"/>
          <w:szCs w:val="41"/>
          <w:lang w:eastAsia="ko-KR"/>
        </w:rPr>
        <w:t>기반의</w:t>
      </w:r>
      <w:r w:rsidRPr="00D4767D">
        <w:rPr>
          <w:rFonts w:ascii="Times New Roman" w:eastAsia="바탕체" w:hAnsi="Times New Roman" w:cs="Times New Roman"/>
          <w:sz w:val="41"/>
          <w:szCs w:val="41"/>
          <w:lang w:eastAsia="ko-KR"/>
        </w:rPr>
        <w:t xml:space="preserve"> </w:t>
      </w:r>
      <w:r>
        <w:rPr>
          <w:rFonts w:ascii="Times New Roman" w:eastAsia="바탕체" w:hAnsi="Times New Roman" w:cs="Times New Roman"/>
          <w:sz w:val="41"/>
          <w:szCs w:val="41"/>
          <w:lang w:eastAsia="ko-KR"/>
        </w:rPr>
        <w:t>0.9-</w:t>
      </w:r>
      <w:r w:rsidRPr="00D4767D">
        <w:rPr>
          <w:rFonts w:ascii="Symbol" w:eastAsia="바탕체" w:hAnsi="Symbol" w:cs="Times New Roman"/>
          <w:sz w:val="41"/>
          <w:szCs w:val="41"/>
          <w:lang w:eastAsia="ko-KR"/>
        </w:rPr>
        <w:t></w:t>
      </w:r>
      <w:r w:rsidRPr="00D4767D">
        <w:rPr>
          <w:rFonts w:ascii="Times New Roman" w:eastAsia="바탕체" w:hAnsi="Times New Roman" w:cs="Times New Roman"/>
          <w:sz w:val="41"/>
          <w:szCs w:val="41"/>
          <w:lang w:eastAsia="ko-KR"/>
        </w:rPr>
        <w:t xml:space="preserve">m CMOS </w:t>
      </w:r>
      <w:r>
        <w:rPr>
          <w:rFonts w:ascii="Times New Roman" w:eastAsia="바탕체" w:hAnsi="Times New Roman" w:cs="Times New Roman" w:hint="eastAsia"/>
          <w:sz w:val="41"/>
          <w:szCs w:val="41"/>
          <w:lang w:eastAsia="ko-KR"/>
        </w:rPr>
        <w:t>이미지</w:t>
      </w:r>
      <w:r>
        <w:rPr>
          <w:rFonts w:ascii="Times New Roman" w:eastAsia="바탕체" w:hAnsi="Times New Roman" w:cs="Times New Roman" w:hint="eastAsia"/>
          <w:sz w:val="41"/>
          <w:szCs w:val="41"/>
          <w:lang w:eastAsia="ko-KR"/>
        </w:rPr>
        <w:t xml:space="preserve"> </w:t>
      </w:r>
      <w:r>
        <w:rPr>
          <w:rFonts w:ascii="Times New Roman" w:eastAsia="바탕체" w:hAnsi="Times New Roman" w:cs="Times New Roman" w:hint="eastAsia"/>
          <w:sz w:val="41"/>
          <w:szCs w:val="41"/>
          <w:lang w:eastAsia="ko-KR"/>
        </w:rPr>
        <w:t>센서</w:t>
      </w:r>
    </w:p>
    <w:p w:rsidR="00EF1B32" w:rsidRPr="008C78A8" w:rsidRDefault="00EF1B32" w:rsidP="00EF1B32">
      <w:pPr>
        <w:pStyle w:val="hstyle0"/>
        <w:jc w:val="center"/>
        <w:rPr>
          <w:rFonts w:ascii="Times New Roman" w:eastAsia="Arial Unicode MS" w:hAnsi="Times New Roman" w:cs="Times New Roman"/>
          <w:spacing w:val="-20"/>
          <w:sz w:val="41"/>
          <w:szCs w:val="41"/>
        </w:rPr>
      </w:pPr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t>0.9-</w:t>
      </w:r>
      <w:r w:rsidRPr="00D4767D">
        <w:rPr>
          <w:rFonts w:ascii="Symbol" w:eastAsia="Arial Unicode MS" w:hAnsi="Symbol" w:cs="Times New Roman"/>
          <w:spacing w:val="-20"/>
          <w:sz w:val="41"/>
          <w:szCs w:val="41"/>
        </w:rPr>
        <w:t></w:t>
      </w:r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t xml:space="preserve">m CMOS Image Sensors based on Digital </w:t>
      </w:r>
      <w:proofErr w:type="spellStart"/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t>Microlens</w:t>
      </w:r>
      <w:proofErr w:type="spellEnd"/>
    </w:p>
    <w:p w:rsidR="00EF1B32" w:rsidRPr="008C78A8" w:rsidRDefault="00EF1B32" w:rsidP="00EF1B32">
      <w:pPr>
        <w:autoSpaceDE/>
        <w:autoSpaceDN/>
        <w:rPr>
          <w:rFonts w:ascii="Times New Roman" w:eastAsia="Arial Unicode MS" w:hAnsi="Times New Roman" w:cs="Times New Roman"/>
          <w:color w:val="000000"/>
          <w:kern w:val="0"/>
          <w:sz w:val="40"/>
          <w:szCs w:val="40"/>
          <w:lang w:val="en-US" w:eastAsia="ko-KR"/>
        </w:rPr>
      </w:pPr>
      <w:r w:rsidRPr="008C78A8">
        <w:rPr>
          <w:rFonts w:ascii="Times New Roman" w:eastAsia="Arial Unicode MS" w:hAnsi="Times New Roman" w:cs="Times New Roman"/>
          <w:sz w:val="40"/>
          <w:szCs w:val="40"/>
        </w:rPr>
        <w:br w:type="page"/>
      </w: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-20"/>
          <w:sz w:val="41"/>
          <w:szCs w:val="41"/>
        </w:rPr>
      </w:pPr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lastRenderedPageBreak/>
        <w:t>0.9-</w:t>
      </w:r>
      <w:r w:rsidRPr="00AA4F32">
        <w:rPr>
          <w:rFonts w:ascii="Symbol" w:eastAsia="Arial Unicode MS" w:hAnsi="Symbol" w:cs="Times New Roman"/>
          <w:spacing w:val="-20"/>
          <w:sz w:val="41"/>
          <w:szCs w:val="41"/>
        </w:rPr>
        <w:t></w:t>
      </w:r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t xml:space="preserve">m CMOS Image Sensors based on Digital </w:t>
      </w:r>
      <w:proofErr w:type="spellStart"/>
      <w:r>
        <w:rPr>
          <w:rFonts w:ascii="Times New Roman" w:eastAsia="Arial Unicode MS" w:hAnsi="Times New Roman" w:cs="Times New Roman"/>
          <w:spacing w:val="-20"/>
          <w:sz w:val="41"/>
          <w:szCs w:val="41"/>
        </w:rPr>
        <w:t>Microlens</w:t>
      </w:r>
      <w:proofErr w:type="spellEnd"/>
    </w:p>
    <w:p w:rsidR="00EF1B32" w:rsidRPr="004640BE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proofErr w:type="gramStart"/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by</w:t>
      </w:r>
      <w:proofErr w:type="gramEnd"/>
    </w:p>
    <w:p w:rsidR="00EF1B32" w:rsidRPr="008C78A8" w:rsidRDefault="00EF1B32" w:rsidP="00C079D8">
      <w:pPr>
        <w:pStyle w:val="hstyle0"/>
        <w:rPr>
          <w:rFonts w:ascii="Times New Roman" w:hAnsi="Times New Roman" w:cs="Times New Roman"/>
          <w:spacing w:val="0"/>
          <w:sz w:val="27"/>
          <w:szCs w:val="27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proofErr w:type="spellStart"/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S</w:t>
      </w:r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eunghyun</w:t>
      </w:r>
      <w:proofErr w:type="spellEnd"/>
      <w:r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 </w:t>
      </w:r>
      <w:proofErr w:type="spellStart"/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Mun</w:t>
      </w:r>
      <w:proofErr w:type="spellEnd"/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Department of </w:t>
      </w:r>
      <w:r w:rsidR="00581172">
        <w:rPr>
          <w:rFonts w:ascii="Times New Roman" w:eastAsia="Arial Unicode MS" w:hAnsi="Times New Roman" w:cs="Times New Roman" w:hint="eastAsia"/>
          <w:spacing w:val="0"/>
          <w:sz w:val="27"/>
          <w:szCs w:val="27"/>
        </w:rPr>
        <w:t>Electri</w:t>
      </w:r>
      <w:r>
        <w:rPr>
          <w:rFonts w:ascii="Times New Roman" w:eastAsia="Arial Unicode MS" w:hAnsi="Times New Roman" w:cs="Times New Roman" w:hint="eastAsia"/>
          <w:spacing w:val="0"/>
          <w:sz w:val="27"/>
          <w:szCs w:val="27"/>
        </w:rPr>
        <w:t>cal</w:t>
      </w: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 Engineering</w:t>
      </w: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Pohang University of Science and Technology</w:t>
      </w:r>
    </w:p>
    <w:p w:rsidR="00EF1B32" w:rsidRPr="004640BE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A thesis submitted to the faculty of the Pohang University of Science and Technology in partial fulfillment of</w:t>
      </w:r>
      <w:r w:rsidRPr="008C78A8">
        <w:rPr>
          <w:rFonts w:ascii="Times New Roman" w:hAnsi="Times New Roman" w:cs="Times New Roman" w:hint="eastAsia"/>
          <w:spacing w:val="0"/>
          <w:sz w:val="27"/>
          <w:szCs w:val="27"/>
        </w:rPr>
        <w:t xml:space="preserve"> </w:t>
      </w: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the requirements for the degree of M</w:t>
      </w:r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aster of Science in the Electrical</w:t>
      </w: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 Engineering</w:t>
      </w:r>
    </w:p>
    <w:p w:rsidR="00EF1B32" w:rsidRPr="004640BE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</w:p>
    <w:p w:rsidR="00EF1B32" w:rsidRPr="008C78A8" w:rsidRDefault="00EF1B32" w:rsidP="00EF1B32">
      <w:pPr>
        <w:pStyle w:val="hstyle0"/>
        <w:rPr>
          <w:rFonts w:ascii="Times New Roman" w:hAnsi="Times New Roman" w:cs="Times New Roman"/>
          <w:spacing w:val="0"/>
          <w:sz w:val="27"/>
          <w:szCs w:val="27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Pohang, Korea</w:t>
      </w: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11. 4. 2014</w:t>
      </w: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Approved by</w:t>
      </w: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proofErr w:type="spellStart"/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Haewook</w:t>
      </w:r>
      <w:proofErr w:type="spellEnd"/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 </w:t>
      </w:r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Han</w:t>
      </w: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 (Signature)</w:t>
      </w: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Academic Advisor</w:t>
      </w:r>
    </w:p>
    <w:p w:rsidR="00EF1B32" w:rsidRPr="008C78A8" w:rsidRDefault="00EF1B32" w:rsidP="00EF1B32">
      <w:pPr>
        <w:autoSpaceDE/>
        <w:autoSpaceDN/>
        <w:jc w:val="center"/>
        <w:rPr>
          <w:rFonts w:ascii="Times New Roman" w:hAnsi="Times New Roman" w:cs="Times New Roman"/>
          <w:spacing w:val="-20"/>
          <w:sz w:val="41"/>
          <w:szCs w:val="41"/>
        </w:rPr>
      </w:pPr>
      <w:r w:rsidRPr="008C78A8">
        <w:rPr>
          <w:rFonts w:ascii="Times New Roman" w:eastAsia="Arial Unicode MS" w:hAnsi="Times New Roman" w:cs="Times New Roman"/>
          <w:sz w:val="42"/>
          <w:szCs w:val="42"/>
        </w:rPr>
        <w:br w:type="page"/>
      </w:r>
      <w:r>
        <w:rPr>
          <w:rFonts w:ascii="Times New Roman" w:eastAsia="Arial Unicode MS" w:hAnsi="Times New Roman" w:cs="Times New Roman"/>
          <w:sz w:val="42"/>
          <w:szCs w:val="42"/>
        </w:rPr>
        <w:lastRenderedPageBreak/>
        <w:t>0.9-</w:t>
      </w:r>
      <w:r w:rsidRPr="00AA4F32">
        <w:rPr>
          <w:rFonts w:ascii="Symbol" w:eastAsia="Arial Unicode MS" w:hAnsi="Symbol" w:cs="Times New Roman"/>
          <w:sz w:val="42"/>
          <w:szCs w:val="42"/>
          <w:lang w:eastAsia="ko-KR"/>
        </w:rPr>
        <w:t></w:t>
      </w:r>
      <w:r>
        <w:rPr>
          <w:rFonts w:ascii="Times New Roman" w:eastAsia="Arial Unicode MS" w:hAnsi="Times New Roman" w:cs="Times New Roman" w:hint="eastAsia"/>
          <w:sz w:val="42"/>
          <w:szCs w:val="42"/>
          <w:lang w:eastAsia="ko-KR"/>
        </w:rPr>
        <w:t>m</w:t>
      </w:r>
      <w:r>
        <w:rPr>
          <w:rFonts w:ascii="Times New Roman" w:eastAsia="Arial Unicode MS" w:hAnsi="Times New Roman" w:cs="Times New Roman"/>
          <w:sz w:val="42"/>
          <w:szCs w:val="42"/>
          <w:lang w:eastAsia="ko-KR"/>
        </w:rPr>
        <w:t xml:space="preserve"> CMOS Image Sensors based on Digital </w:t>
      </w:r>
      <w:proofErr w:type="spellStart"/>
      <w:r>
        <w:rPr>
          <w:rFonts w:ascii="Times New Roman" w:eastAsia="Arial Unicode MS" w:hAnsi="Times New Roman" w:cs="Times New Roman"/>
          <w:sz w:val="42"/>
          <w:szCs w:val="42"/>
          <w:lang w:eastAsia="ko-KR"/>
        </w:rPr>
        <w:t>Microlens</w:t>
      </w:r>
      <w:proofErr w:type="spellEnd"/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EF1B32" w:rsidRPr="008C78A8" w:rsidRDefault="00EF1B32" w:rsidP="00EF1B32">
      <w:pPr>
        <w:pStyle w:val="hstyle0"/>
        <w:rPr>
          <w:rFonts w:ascii="Times New Roman" w:hAnsi="Times New Roman" w:cs="Times New Roman"/>
          <w:spacing w:val="0"/>
          <w:sz w:val="28"/>
          <w:szCs w:val="28"/>
        </w:rPr>
      </w:pPr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  <w:proofErr w:type="spellStart"/>
      <w:r>
        <w:rPr>
          <w:rFonts w:ascii="Times New Roman" w:eastAsia="Arial Unicode MS" w:hAnsi="Times New Roman" w:cs="Times New Roman"/>
          <w:spacing w:val="0"/>
          <w:sz w:val="28"/>
          <w:szCs w:val="28"/>
        </w:rPr>
        <w:t>Seunghyun</w:t>
      </w:r>
      <w:proofErr w:type="spellEnd"/>
      <w:r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 </w:t>
      </w:r>
      <w:proofErr w:type="spellStart"/>
      <w:r>
        <w:rPr>
          <w:rFonts w:ascii="Times New Roman" w:eastAsia="Arial Unicode MS" w:hAnsi="Times New Roman" w:cs="Times New Roman"/>
          <w:spacing w:val="0"/>
          <w:sz w:val="28"/>
          <w:szCs w:val="28"/>
        </w:rPr>
        <w:t>Mun</w:t>
      </w:r>
      <w:proofErr w:type="spellEnd"/>
    </w:p>
    <w:p w:rsidR="00EF1B32" w:rsidRPr="008C78A8" w:rsidRDefault="00EF1B32" w:rsidP="00EF1B32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EF1B32" w:rsidRPr="008C78A8" w:rsidRDefault="00EF1B32" w:rsidP="00EF1B32">
      <w:pPr>
        <w:pStyle w:val="hstyle0"/>
        <w:rPr>
          <w:rFonts w:ascii="Times New Roman" w:hAnsi="Times New Roman" w:cs="Times New Roman"/>
          <w:spacing w:val="0"/>
          <w:sz w:val="28"/>
          <w:szCs w:val="28"/>
        </w:rPr>
      </w:pPr>
    </w:p>
    <w:p w:rsidR="00EF1B32" w:rsidRPr="008C78A8" w:rsidRDefault="00EF1B32" w:rsidP="00EF1B32">
      <w:pPr>
        <w:pStyle w:val="hstyle0"/>
        <w:ind w:left="500" w:right="500"/>
        <w:jc w:val="center"/>
        <w:rPr>
          <w:rFonts w:ascii="Times New Roman" w:hAnsi="Times New Roman" w:cs="Times New Roman"/>
          <w:spacing w:val="0"/>
          <w:sz w:val="28"/>
          <w:szCs w:val="28"/>
        </w:rPr>
      </w:pPr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The undersigned have examined this thesis and hereby certify that it is worthy of acceptance for a master's degree from POSTECH </w:t>
      </w:r>
    </w:p>
    <w:p w:rsidR="00EF1B32" w:rsidRPr="00F62E58" w:rsidRDefault="00EF1B32" w:rsidP="00EF1B32">
      <w:pPr>
        <w:pStyle w:val="hstyle0"/>
        <w:ind w:left="500" w:right="500"/>
        <w:rPr>
          <w:rFonts w:ascii="Times New Roman" w:hAnsi="Times New Roman" w:cs="Times New Roman"/>
          <w:spacing w:val="0"/>
          <w:sz w:val="28"/>
          <w:szCs w:val="28"/>
        </w:rPr>
      </w:pPr>
    </w:p>
    <w:p w:rsidR="00EF1B32" w:rsidRPr="008C78A8" w:rsidRDefault="00EF1B32" w:rsidP="00EF1B32">
      <w:pPr>
        <w:pStyle w:val="hstyle0"/>
        <w:ind w:right="500"/>
        <w:rPr>
          <w:rFonts w:ascii="Times New Roman" w:hAnsi="Times New Roman" w:cs="Times New Roman"/>
          <w:spacing w:val="0"/>
          <w:sz w:val="28"/>
          <w:szCs w:val="28"/>
        </w:rPr>
      </w:pPr>
    </w:p>
    <w:p w:rsidR="00EF1B32" w:rsidRPr="008C78A8" w:rsidRDefault="00EF1B32" w:rsidP="00EF1B32">
      <w:pPr>
        <w:pStyle w:val="hstyle0"/>
        <w:ind w:left="500" w:right="500"/>
        <w:jc w:val="center"/>
        <w:rPr>
          <w:rFonts w:ascii="Times New Roman" w:hAnsi="Times New Roman" w:cs="Times New Roman"/>
          <w:spacing w:val="0"/>
          <w:sz w:val="28"/>
          <w:szCs w:val="28"/>
        </w:rPr>
      </w:pPr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> 1</w:t>
      </w:r>
      <w:r>
        <w:rPr>
          <w:rFonts w:ascii="Times New Roman" w:eastAsia="Arial Unicode MS" w:hAnsi="Times New Roman" w:cs="Times New Roman"/>
          <w:spacing w:val="0"/>
          <w:sz w:val="28"/>
          <w:szCs w:val="28"/>
        </w:rPr>
        <w:t>1</w:t>
      </w:r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. </w:t>
      </w:r>
      <w:r>
        <w:rPr>
          <w:rFonts w:ascii="Times New Roman" w:eastAsia="Arial Unicode MS" w:hAnsi="Times New Roman" w:cs="Times New Roman"/>
          <w:spacing w:val="0"/>
          <w:sz w:val="28"/>
          <w:szCs w:val="28"/>
        </w:rPr>
        <w:t>4</w:t>
      </w:r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>. 201</w:t>
      </w:r>
      <w:r>
        <w:rPr>
          <w:rFonts w:ascii="Times New Roman" w:eastAsia="Arial Unicode MS" w:hAnsi="Times New Roman" w:cs="Times New Roman"/>
          <w:spacing w:val="0"/>
          <w:sz w:val="28"/>
          <w:szCs w:val="28"/>
        </w:rPr>
        <w:t>4</w:t>
      </w:r>
    </w:p>
    <w:p w:rsidR="00EF1B32" w:rsidRPr="008C78A8" w:rsidRDefault="00EF1B32" w:rsidP="006745B2">
      <w:pPr>
        <w:pStyle w:val="hstyle0"/>
        <w:ind w:left="500" w:right="640"/>
        <w:jc w:val="right"/>
        <w:rPr>
          <w:rFonts w:ascii="Times New Roman" w:hAnsi="Times New Roman" w:cs="Times New Roman"/>
          <w:spacing w:val="0"/>
          <w:sz w:val="28"/>
          <w:szCs w:val="28"/>
        </w:rPr>
      </w:pPr>
    </w:p>
    <w:p w:rsidR="00EF1B32" w:rsidRPr="008C78A8" w:rsidRDefault="00EF1B32" w:rsidP="00EF1B32">
      <w:pPr>
        <w:pStyle w:val="hstyle0"/>
        <w:ind w:right="1620"/>
        <w:rPr>
          <w:rFonts w:ascii="Times New Roman" w:hAnsi="Times New Roman" w:cs="Times New Roman"/>
          <w:spacing w:val="0"/>
          <w:sz w:val="28"/>
          <w:szCs w:val="28"/>
        </w:rPr>
      </w:pPr>
    </w:p>
    <w:p w:rsidR="00EF1B32" w:rsidRPr="008C78A8" w:rsidRDefault="00EF1B32" w:rsidP="00EF1B32">
      <w:pPr>
        <w:pStyle w:val="hstyle0"/>
        <w:ind w:left="500" w:right="500"/>
        <w:jc w:val="right"/>
        <w:rPr>
          <w:rFonts w:ascii="Times New Roman" w:hAnsi="Times New Roman" w:cs="Times New Roman"/>
          <w:spacing w:val="0"/>
          <w:sz w:val="28"/>
          <w:szCs w:val="28"/>
        </w:rPr>
      </w:pPr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Committee </w:t>
      </w:r>
      <w:proofErr w:type="gramStart"/>
      <w:r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Chair  </w:t>
      </w:r>
      <w:r>
        <w:rPr>
          <w:rFonts w:ascii="Times New Roman" w:eastAsia="Arial Unicode MS" w:hAnsi="Times New Roman" w:cs="Times New Roman" w:hint="eastAsia"/>
          <w:spacing w:val="0"/>
          <w:sz w:val="28"/>
          <w:szCs w:val="28"/>
        </w:rPr>
        <w:t>한</w:t>
      </w:r>
      <w:proofErr w:type="gramEnd"/>
      <w:r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  </w:t>
      </w:r>
      <w:r>
        <w:rPr>
          <w:rFonts w:ascii="Times New Roman" w:eastAsia="Arial Unicode MS" w:hAnsi="Times New Roman" w:cs="Times New Roman" w:hint="eastAsia"/>
          <w:spacing w:val="0"/>
          <w:sz w:val="28"/>
          <w:szCs w:val="28"/>
        </w:rPr>
        <w:t>해</w:t>
      </w:r>
      <w:r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  </w:t>
      </w:r>
      <w:proofErr w:type="spellStart"/>
      <w:r>
        <w:rPr>
          <w:rFonts w:ascii="Times New Roman" w:eastAsia="Arial Unicode MS" w:hAnsi="Times New Roman" w:cs="Times New Roman" w:hint="eastAsia"/>
          <w:spacing w:val="0"/>
          <w:sz w:val="28"/>
          <w:szCs w:val="28"/>
        </w:rPr>
        <w:t>욱</w:t>
      </w:r>
      <w:proofErr w:type="spellEnd"/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>   (Seal)</w:t>
      </w:r>
    </w:p>
    <w:p w:rsidR="00EF1B32" w:rsidRPr="008C78A8" w:rsidRDefault="00EF1B32" w:rsidP="00EF1B32">
      <w:pPr>
        <w:pStyle w:val="hstyle0"/>
        <w:ind w:left="500" w:right="500"/>
        <w:jc w:val="right"/>
        <w:rPr>
          <w:rFonts w:ascii="Times New Roman" w:hAnsi="Times New Roman" w:cs="Times New Roman"/>
          <w:spacing w:val="0"/>
          <w:sz w:val="28"/>
          <w:szCs w:val="28"/>
        </w:rPr>
      </w:pPr>
      <w:proofErr w:type="gramStart"/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Member  </w:t>
      </w:r>
      <w:r>
        <w:rPr>
          <w:rFonts w:ascii="Times New Roman" w:eastAsia="Arial Unicode MS" w:hAnsi="Times New Roman" w:cs="Times New Roman" w:hint="eastAsia"/>
          <w:spacing w:val="0"/>
          <w:sz w:val="28"/>
          <w:szCs w:val="28"/>
        </w:rPr>
        <w:t>김</w:t>
      </w:r>
      <w:proofErr w:type="gramEnd"/>
      <w:r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  </w:t>
      </w:r>
      <w:r>
        <w:rPr>
          <w:rFonts w:ascii="Times New Roman" w:eastAsia="Arial Unicode MS" w:hAnsi="Times New Roman" w:cs="Times New Roman" w:hint="eastAsia"/>
          <w:spacing w:val="0"/>
          <w:sz w:val="28"/>
          <w:szCs w:val="28"/>
        </w:rPr>
        <w:t>진</w:t>
      </w:r>
      <w:r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  </w:t>
      </w:r>
      <w:r>
        <w:rPr>
          <w:rFonts w:ascii="Times New Roman" w:eastAsia="Arial Unicode MS" w:hAnsi="Times New Roman" w:cs="Times New Roman" w:hint="eastAsia"/>
          <w:spacing w:val="0"/>
          <w:sz w:val="28"/>
          <w:szCs w:val="28"/>
        </w:rPr>
        <w:t>우</w:t>
      </w:r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>   (Seal)</w:t>
      </w:r>
    </w:p>
    <w:p w:rsidR="00EF1B32" w:rsidRPr="008C78A8" w:rsidRDefault="00EF1B32" w:rsidP="00EF1B32">
      <w:pPr>
        <w:pStyle w:val="hstyle0"/>
        <w:ind w:left="500" w:right="500"/>
        <w:jc w:val="right"/>
        <w:rPr>
          <w:rFonts w:ascii="Times New Roman" w:hAnsi="Times New Roman" w:cs="Times New Roman"/>
          <w:spacing w:val="0"/>
          <w:sz w:val="28"/>
          <w:szCs w:val="28"/>
        </w:rPr>
      </w:pPr>
      <w:proofErr w:type="gramStart"/>
      <w:r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Member  </w:t>
      </w:r>
      <w:r>
        <w:rPr>
          <w:rFonts w:ascii="Times New Roman" w:eastAsia="Arial Unicode MS" w:hAnsi="Times New Roman" w:cs="Times New Roman" w:hint="eastAsia"/>
          <w:spacing w:val="0"/>
          <w:sz w:val="28"/>
          <w:szCs w:val="28"/>
        </w:rPr>
        <w:t>박</w:t>
      </w:r>
      <w:proofErr w:type="gramEnd"/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> </w:t>
      </w:r>
      <w:r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 </w:t>
      </w:r>
      <w:r>
        <w:rPr>
          <w:rFonts w:ascii="Times New Roman" w:eastAsia="Arial Unicode MS" w:hAnsi="Times New Roman" w:cs="Times New Roman" w:hint="eastAsia"/>
          <w:spacing w:val="0"/>
          <w:sz w:val="28"/>
          <w:szCs w:val="28"/>
        </w:rPr>
        <w:t>기</w:t>
      </w:r>
      <w:r>
        <w:rPr>
          <w:rFonts w:ascii="Times New Roman" w:eastAsia="Arial Unicode MS" w:hAnsi="Times New Roman" w:cs="Times New Roman"/>
          <w:spacing w:val="0"/>
          <w:sz w:val="28"/>
          <w:szCs w:val="28"/>
        </w:rPr>
        <w:t xml:space="preserve">  </w:t>
      </w:r>
      <w:r>
        <w:rPr>
          <w:rFonts w:ascii="Times New Roman" w:eastAsia="Arial Unicode MS" w:hAnsi="Times New Roman" w:cs="Times New Roman" w:hint="eastAsia"/>
          <w:spacing w:val="0"/>
          <w:sz w:val="28"/>
          <w:szCs w:val="28"/>
        </w:rPr>
        <w:t>수</w:t>
      </w:r>
      <w:r w:rsidRPr="008C78A8">
        <w:rPr>
          <w:rFonts w:ascii="Times New Roman" w:eastAsia="Arial Unicode MS" w:hAnsi="Times New Roman" w:cs="Times New Roman"/>
          <w:spacing w:val="0"/>
          <w:sz w:val="28"/>
          <w:szCs w:val="28"/>
        </w:rPr>
        <w:t>   (Seal)</w:t>
      </w:r>
    </w:p>
    <w:p w:rsidR="00D04C88" w:rsidRPr="008C78A8" w:rsidRDefault="00D04C88" w:rsidP="00D04C88">
      <w:pPr>
        <w:pStyle w:val="hstyle0"/>
        <w:spacing w:line="312" w:lineRule="auto"/>
        <w:ind w:left="1418" w:hangingChars="525" w:hanging="1418"/>
        <w:rPr>
          <w:rFonts w:ascii="Times New Roman" w:hAnsi="Times New Roman" w:cs="Times New Roman"/>
          <w:spacing w:val="0"/>
        </w:rPr>
      </w:pPr>
      <w:r>
        <w:rPr>
          <w:rFonts w:ascii="Times New Roman" w:eastAsia="Arial Unicode MS" w:hAnsi="Times New Roman" w:cs="Times New Roman"/>
          <w:spacing w:val="0"/>
          <w:sz w:val="27"/>
          <w:szCs w:val="27"/>
        </w:rPr>
        <w:lastRenderedPageBreak/>
        <w:t>ME</w:t>
      </w: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E </w:t>
      </w:r>
      <w:r w:rsidRPr="008C78A8">
        <w:rPr>
          <w:rFonts w:ascii="Times New Roman" w:eastAsia="한양견명조,한컴돋움" w:hAnsi="Times New Roman" w:cs="Times New Roman"/>
          <w:spacing w:val="0"/>
          <w:sz w:val="27"/>
          <w:szCs w:val="27"/>
        </w:rPr>
        <w:t xml:space="preserve">        </w:t>
      </w:r>
      <w:r w:rsidRPr="008C78A8"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 xml:space="preserve"> 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>문승현</w:t>
      </w:r>
      <w:r>
        <w:rPr>
          <w:rFonts w:ascii="Times New Roman" w:eastAsia="한양견명조,한컴돋움" w:hAnsi="Times New Roman" w:cs="Times New Roman"/>
          <w:spacing w:val="0"/>
          <w:sz w:val="27"/>
          <w:szCs w:val="27"/>
        </w:rPr>
        <w:t xml:space="preserve">, </w:t>
      </w:r>
      <w:proofErr w:type="spellStart"/>
      <w:r>
        <w:rPr>
          <w:rFonts w:ascii="Times New Roman" w:eastAsia="한양견명조,한컴돋움" w:hAnsi="Times New Roman" w:cs="Times New Roman"/>
          <w:spacing w:val="0"/>
          <w:sz w:val="27"/>
          <w:szCs w:val="27"/>
        </w:rPr>
        <w:t>Seunghyun</w:t>
      </w:r>
      <w:proofErr w:type="spellEnd"/>
      <w:r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 </w:t>
      </w:r>
      <w:proofErr w:type="spellStart"/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Mun</w:t>
      </w:r>
      <w:proofErr w:type="spellEnd"/>
      <w:r w:rsidRPr="008C78A8">
        <w:rPr>
          <w:rFonts w:ascii="Times New Roman" w:eastAsia="한양견명조,한컴돋움" w:hAnsi="Times New Roman" w:cs="Times New Roman"/>
          <w:spacing w:val="0"/>
          <w:sz w:val="27"/>
          <w:szCs w:val="27"/>
        </w:rPr>
        <w:t xml:space="preserve">         </w:t>
      </w:r>
    </w:p>
    <w:p w:rsidR="00D04C88" w:rsidRPr="008C78A8" w:rsidRDefault="00D04C88" w:rsidP="00D04C88">
      <w:pPr>
        <w:pStyle w:val="hstyle0"/>
        <w:spacing w:line="312" w:lineRule="auto"/>
        <w:ind w:left="1418" w:hangingChars="525" w:hanging="1418"/>
        <w:rPr>
          <w:rFonts w:ascii="Times New Roman" w:hAnsi="Times New Roman" w:cs="Times New Roman"/>
          <w:spacing w:val="0"/>
        </w:rPr>
      </w:pPr>
      <w:r>
        <w:rPr>
          <w:rFonts w:ascii="Times New Roman" w:eastAsia="한양견명조,한컴돋움" w:hAnsi="Times New Roman" w:cs="Times New Roman"/>
          <w:spacing w:val="0"/>
          <w:sz w:val="27"/>
          <w:szCs w:val="27"/>
        </w:rPr>
        <w:t>20130958   0.9-</w:t>
      </w:r>
      <w:r w:rsidRPr="00D4767D">
        <w:rPr>
          <w:rFonts w:ascii="Symbol" w:eastAsia="한양견명조,한컴돋움" w:hAnsi="Symbol" w:cs="Times New Roman"/>
          <w:spacing w:val="0"/>
          <w:sz w:val="27"/>
          <w:szCs w:val="27"/>
        </w:rPr>
        <w:t></w:t>
      </w:r>
      <w:r>
        <w:rPr>
          <w:rFonts w:ascii="Times New Roman" w:eastAsia="한양견명조,한컴돋움" w:hAnsi="Times New Roman" w:cs="Times New Roman"/>
          <w:spacing w:val="0"/>
          <w:sz w:val="27"/>
          <w:szCs w:val="27"/>
        </w:rPr>
        <w:t xml:space="preserve">m CMOS Image Sensors based on Digital </w:t>
      </w:r>
      <w:proofErr w:type="spellStart"/>
      <w:r>
        <w:rPr>
          <w:rFonts w:ascii="Times New Roman" w:eastAsia="한양견명조,한컴돋움" w:hAnsi="Times New Roman" w:cs="Times New Roman"/>
          <w:spacing w:val="0"/>
          <w:sz w:val="27"/>
          <w:szCs w:val="27"/>
        </w:rPr>
        <w:t>Microlens</w:t>
      </w:r>
      <w:proofErr w:type="spellEnd"/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,</w:t>
      </w:r>
      <w:r w:rsidRPr="008C78A8">
        <w:rPr>
          <w:rFonts w:ascii="Times New Roman" w:eastAsia="한양견명조,한컴돋움" w:hAnsi="Times New Roman" w:cs="Times New Roman"/>
          <w:spacing w:val="0"/>
          <w:sz w:val="27"/>
          <w:szCs w:val="27"/>
        </w:rPr>
        <w:t xml:space="preserve"> </w:t>
      </w:r>
    </w:p>
    <w:p w:rsidR="00D04C88" w:rsidRDefault="00D04C88" w:rsidP="00D04C88">
      <w:pPr>
        <w:pStyle w:val="hstyle0"/>
        <w:spacing w:line="312" w:lineRule="auto"/>
        <w:ind w:left="1418" w:hangingChars="525" w:hanging="1418"/>
        <w:rPr>
          <w:rFonts w:ascii="Times New Roman" w:eastAsia="한양견명조,한컴돋움" w:hAnsi="Times New Roman" w:cs="Times New Roman"/>
          <w:spacing w:val="0"/>
          <w:sz w:val="27"/>
          <w:szCs w:val="27"/>
        </w:rPr>
      </w:pPr>
      <w:r w:rsidRPr="008C78A8">
        <w:rPr>
          <w:rFonts w:ascii="Times New Roman" w:eastAsia="한양견명조,한컴돋움" w:hAnsi="Times New Roman" w:cs="Times New Roman"/>
          <w:spacing w:val="0"/>
          <w:sz w:val="27"/>
          <w:szCs w:val="27"/>
        </w:rPr>
        <w:t>             </w:t>
      </w:r>
      <w:r>
        <w:rPr>
          <w:rFonts w:ascii="Times New Roman" w:eastAsia="한양견명조,한컴돋움" w:hAnsi="Times New Roman" w:cs="Times New Roman"/>
          <w:spacing w:val="0"/>
          <w:sz w:val="27"/>
          <w:szCs w:val="27"/>
        </w:rPr>
        <w:t xml:space="preserve">    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>디지털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 xml:space="preserve"> 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>마이크로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 xml:space="preserve"> 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>렌즈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 xml:space="preserve"> 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>기반의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 xml:space="preserve"> </w:t>
      </w:r>
      <w:r>
        <w:rPr>
          <w:rFonts w:ascii="Times New Roman" w:eastAsia="한양견명조,한컴돋움" w:hAnsi="Times New Roman" w:cs="Times New Roman"/>
          <w:spacing w:val="0"/>
          <w:sz w:val="27"/>
          <w:szCs w:val="27"/>
        </w:rPr>
        <w:t>0.9-</w:t>
      </w:r>
      <w:r w:rsidRPr="006759FA">
        <w:rPr>
          <w:rFonts w:ascii="Symbol" w:eastAsia="한양견명조,한컴돋움" w:hAnsi="Symbol" w:cs="Times New Roman"/>
          <w:spacing w:val="0"/>
          <w:sz w:val="27"/>
          <w:szCs w:val="27"/>
        </w:rPr>
        <w:t>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>m CMOS</w:t>
      </w:r>
      <w:r>
        <w:rPr>
          <w:rFonts w:ascii="Times New Roman" w:eastAsia="한양견명조,한컴돋움" w:hAnsi="Times New Roman" w:cs="Times New Roman"/>
          <w:spacing w:val="0"/>
          <w:sz w:val="27"/>
          <w:szCs w:val="27"/>
        </w:rPr>
        <w:t xml:space="preserve"> </w:t>
      </w:r>
    </w:p>
    <w:p w:rsidR="00D04C88" w:rsidRPr="00E07789" w:rsidRDefault="00D04C88" w:rsidP="00D04C88">
      <w:pPr>
        <w:pStyle w:val="hstyle0"/>
        <w:spacing w:line="312" w:lineRule="auto"/>
        <w:ind w:leftChars="500" w:left="1200" w:firstLineChars="100" w:firstLine="270"/>
        <w:rPr>
          <w:rFonts w:ascii="Times New Roman" w:eastAsia="한양견명조,한컴돋움" w:hAnsi="Times New Roman" w:cs="Times New Roman"/>
          <w:spacing w:val="0"/>
          <w:sz w:val="27"/>
          <w:szCs w:val="27"/>
        </w:rPr>
      </w:pP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>이미지센서</w:t>
      </w:r>
      <w:r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 xml:space="preserve">             </w:t>
      </w:r>
    </w:p>
    <w:p w:rsidR="00D04C88" w:rsidRPr="008C78A8" w:rsidRDefault="00D04C88" w:rsidP="00D04C88">
      <w:pPr>
        <w:pStyle w:val="hstyle0"/>
        <w:spacing w:line="312" w:lineRule="auto"/>
        <w:ind w:left="1418" w:hangingChars="525" w:hanging="1418"/>
        <w:rPr>
          <w:rFonts w:ascii="Times New Roman" w:hAnsi="Times New Roman" w:cs="Times New Roman"/>
          <w:spacing w:val="0"/>
        </w:rPr>
      </w:pPr>
      <w:r w:rsidRPr="008C78A8">
        <w:rPr>
          <w:rFonts w:ascii="Times New Roman" w:eastAsia="한양견명조,한컴돋움" w:hAnsi="Times New Roman" w:cs="Times New Roman"/>
          <w:spacing w:val="0"/>
          <w:sz w:val="27"/>
          <w:szCs w:val="27"/>
        </w:rPr>
        <w:t xml:space="preserve">             </w:t>
      </w:r>
      <w:r w:rsidRPr="008C78A8">
        <w:rPr>
          <w:rFonts w:ascii="Times New Roman" w:eastAsia="한양견명조,한컴돋움" w:hAnsi="Times New Roman" w:cs="Times New Roman" w:hint="eastAsia"/>
          <w:spacing w:val="0"/>
          <w:sz w:val="27"/>
          <w:szCs w:val="27"/>
        </w:rPr>
        <w:t xml:space="preserve">    </w:t>
      </w:r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Department of Electrical Engineering, 2014</w:t>
      </w: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,   </w:t>
      </w:r>
    </w:p>
    <w:p w:rsidR="00D04C88" w:rsidRPr="008C78A8" w:rsidRDefault="00D04C88" w:rsidP="00D04C88">
      <w:pPr>
        <w:pStyle w:val="hstyle0"/>
        <w:spacing w:line="312" w:lineRule="auto"/>
        <w:ind w:left="1418" w:hangingChars="525" w:hanging="1418"/>
        <w:rPr>
          <w:rFonts w:ascii="Times New Roman" w:hAnsi="Times New Roman" w:cs="Times New Roman"/>
          <w:spacing w:val="0"/>
        </w:rPr>
      </w:pP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t>            </w:t>
      </w:r>
      <w:r w:rsidRPr="008C78A8">
        <w:rPr>
          <w:rFonts w:ascii="Times New Roman" w:eastAsia="Arial Unicode MS" w:hAnsi="Times New Roman" w:cs="Times New Roman" w:hint="eastAsia"/>
          <w:spacing w:val="0"/>
          <w:sz w:val="27"/>
          <w:szCs w:val="27"/>
        </w:rPr>
        <w:t xml:space="preserve">    </w:t>
      </w:r>
      <w:r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 29p, </w:t>
      </w:r>
      <w:proofErr w:type="gramStart"/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Advisor :</w:t>
      </w:r>
      <w:proofErr w:type="gramEnd"/>
      <w:r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 </w:t>
      </w:r>
      <w:proofErr w:type="spellStart"/>
      <w:r>
        <w:rPr>
          <w:rFonts w:ascii="Times New Roman" w:eastAsia="Arial Unicode MS" w:hAnsi="Times New Roman" w:cs="Times New Roman"/>
          <w:spacing w:val="0"/>
          <w:sz w:val="27"/>
          <w:szCs w:val="27"/>
        </w:rPr>
        <w:t>Haewook</w:t>
      </w:r>
      <w:proofErr w:type="spellEnd"/>
      <w:r>
        <w:rPr>
          <w:rFonts w:ascii="Times New Roman" w:eastAsia="Arial Unicode MS" w:hAnsi="Times New Roman" w:cs="Times New Roman"/>
          <w:spacing w:val="0"/>
          <w:sz w:val="27"/>
          <w:szCs w:val="27"/>
        </w:rPr>
        <w:t xml:space="preserve"> Han, Text in Korean</w:t>
      </w:r>
    </w:p>
    <w:p w:rsidR="00D04C88" w:rsidRPr="00F62E58" w:rsidRDefault="00D04C88" w:rsidP="00D04C88">
      <w:pPr>
        <w:pStyle w:val="hstyle0"/>
        <w:spacing w:line="312" w:lineRule="auto"/>
        <w:rPr>
          <w:rFonts w:ascii="Times New Roman" w:hAnsi="Times New Roman" w:cs="Times New Roman"/>
          <w:spacing w:val="0"/>
        </w:rPr>
      </w:pPr>
    </w:p>
    <w:p w:rsidR="00D04C88" w:rsidRPr="008C78A8" w:rsidRDefault="00D04C88" w:rsidP="00D04C88">
      <w:pPr>
        <w:pStyle w:val="hstyle0"/>
        <w:spacing w:line="312" w:lineRule="auto"/>
        <w:rPr>
          <w:rFonts w:ascii="Times New Roman" w:hAnsi="Times New Roman" w:cs="Times New Roman"/>
          <w:spacing w:val="0"/>
        </w:rPr>
      </w:pPr>
    </w:p>
    <w:p w:rsidR="00D04C88" w:rsidRPr="008C78A8" w:rsidRDefault="00D04C88" w:rsidP="00D04C88">
      <w:pPr>
        <w:pStyle w:val="hstyle0"/>
        <w:spacing w:line="312" w:lineRule="auto"/>
        <w:rPr>
          <w:rFonts w:ascii="Times New Roman" w:hAnsi="Times New Roman" w:cs="Times New Roman"/>
          <w:spacing w:val="0"/>
        </w:rPr>
      </w:pPr>
    </w:p>
    <w:p w:rsidR="00D04C88" w:rsidRPr="008C78A8" w:rsidRDefault="00D04C88" w:rsidP="00D04C88">
      <w:pPr>
        <w:pStyle w:val="hstyle0"/>
        <w:spacing w:line="312" w:lineRule="auto"/>
        <w:rPr>
          <w:rFonts w:ascii="Times New Roman" w:hAnsi="Times New Roman" w:cs="Times New Roman"/>
          <w:spacing w:val="0"/>
        </w:rPr>
      </w:pPr>
    </w:p>
    <w:p w:rsidR="00D04C88" w:rsidRPr="008C78A8" w:rsidRDefault="00D04C88" w:rsidP="00D04C88">
      <w:pPr>
        <w:pStyle w:val="hstyle0"/>
        <w:spacing w:line="312" w:lineRule="auto"/>
        <w:jc w:val="center"/>
        <w:rPr>
          <w:rFonts w:ascii="Times New Roman" w:hAnsi="Times New Roman" w:cs="Times New Roman"/>
          <w:spacing w:val="0"/>
        </w:rPr>
      </w:pPr>
      <w:r w:rsidRPr="008C78A8"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  <w:t>ABSTRACT</w:t>
      </w:r>
    </w:p>
    <w:p w:rsidR="00D04C88" w:rsidRDefault="00D04C88" w:rsidP="00D04C88">
      <w:pPr>
        <w:pStyle w:val="hstyle0"/>
        <w:spacing w:line="408" w:lineRule="auto"/>
        <w:ind w:left="100"/>
        <w:rPr>
          <w:rFonts w:ascii="Times New Roman" w:hAnsi="Times New Roman" w:cs="Times New Roman"/>
          <w:spacing w:val="0"/>
        </w:rPr>
      </w:pPr>
    </w:p>
    <w:p w:rsidR="00D04C88" w:rsidRPr="0050589D" w:rsidRDefault="00D1078A" w:rsidP="00D04C88">
      <w:pPr>
        <w:spacing w:line="396" w:lineRule="auto"/>
        <w:jc w:val="both"/>
        <w:rPr>
          <w:rFonts w:ascii="Times New Roman" w:hAnsi="Times New Roman" w:cs="Times New Roman"/>
        </w:rPr>
      </w:pPr>
      <w:r w:rsidRPr="00D1078A">
        <w:rPr>
          <w:rFonts w:ascii="Times New Roman" w:eastAsia="바탕" w:hAnsi="Times New Roman" w:cs="Times New Roman"/>
          <w:sz w:val="22"/>
          <w:szCs w:val="22"/>
        </w:rPr>
        <w:t xml:space="preserve">The pixel size of CMOS image sensors (CIS) has steadily decreased over the past few decades. </w:t>
      </w:r>
      <w:r w:rsidR="00975887">
        <w:rPr>
          <w:rFonts w:ascii="Times New Roman" w:eastAsia="바탕" w:hAnsi="Times New Roman" w:cs="Times New Roman"/>
          <w:sz w:val="22"/>
          <w:szCs w:val="22"/>
        </w:rPr>
        <w:t>As the pixel siz</w:t>
      </w:r>
      <w:r w:rsidR="00F411CA">
        <w:rPr>
          <w:rFonts w:ascii="Times New Roman" w:eastAsia="바탕" w:hAnsi="Times New Roman" w:cs="Times New Roman"/>
          <w:sz w:val="22"/>
          <w:szCs w:val="22"/>
        </w:rPr>
        <w:t>e decrease, optical diffraction is difficult to ignore.</w:t>
      </w:r>
      <w:r w:rsidRPr="00D1078A">
        <w:rPr>
          <w:rFonts w:ascii="Times New Roman" w:eastAsia="바탕" w:hAnsi="Times New Roman" w:cs="Times New Roman"/>
          <w:sz w:val="22"/>
          <w:szCs w:val="22"/>
        </w:rPr>
        <w:t xml:space="preserve"> We designed and optimized digital </w:t>
      </w:r>
      <w:proofErr w:type="spellStart"/>
      <w:r w:rsidRPr="00D1078A">
        <w:rPr>
          <w:rFonts w:ascii="Times New Roman" w:eastAsia="바탕" w:hAnsi="Times New Roman" w:cs="Times New Roman"/>
          <w:sz w:val="22"/>
          <w:szCs w:val="22"/>
        </w:rPr>
        <w:t>microlens</w:t>
      </w:r>
      <w:proofErr w:type="spellEnd"/>
      <w:r w:rsidRPr="00D1078A">
        <w:rPr>
          <w:rFonts w:ascii="Times New Roman" w:eastAsia="바탕" w:hAnsi="Times New Roman" w:cs="Times New Roman"/>
          <w:sz w:val="22"/>
          <w:szCs w:val="22"/>
        </w:rPr>
        <w:t xml:space="preserve"> for backside illuminated (BSI) CMOS image sensors (CI</w:t>
      </w:r>
      <w:r w:rsidR="00975887">
        <w:rPr>
          <w:rFonts w:ascii="Times New Roman" w:eastAsia="바탕" w:hAnsi="Times New Roman" w:cs="Times New Roman"/>
          <w:sz w:val="22"/>
          <w:szCs w:val="22"/>
        </w:rPr>
        <w:t xml:space="preserve">S) to </w:t>
      </w:r>
      <w:r w:rsidR="003D6587">
        <w:rPr>
          <w:rFonts w:ascii="Times New Roman" w:eastAsia="바탕" w:hAnsi="Times New Roman" w:cs="Times New Roman"/>
          <w:sz w:val="22"/>
          <w:szCs w:val="22"/>
        </w:rPr>
        <w:t>reduce</w:t>
      </w:r>
      <w:r w:rsidR="00975887">
        <w:rPr>
          <w:rFonts w:ascii="Times New Roman" w:eastAsia="바탕" w:hAnsi="Times New Roman" w:cs="Times New Roman"/>
          <w:sz w:val="22"/>
          <w:szCs w:val="22"/>
        </w:rPr>
        <w:t xml:space="preserve"> optical diffraction</w:t>
      </w:r>
      <w:r w:rsidRPr="00D1078A">
        <w:rPr>
          <w:rFonts w:ascii="Times New Roman" w:eastAsia="바탕" w:hAnsi="Times New Roman" w:cs="Times New Roman"/>
          <w:sz w:val="22"/>
          <w:szCs w:val="22"/>
        </w:rPr>
        <w:t xml:space="preserve">. Using two-dimensional finite-difference time-domain (FDTD) analysis, we designed several types of digital </w:t>
      </w:r>
      <w:proofErr w:type="spellStart"/>
      <w:r w:rsidRPr="00D1078A">
        <w:rPr>
          <w:rFonts w:ascii="Times New Roman" w:eastAsia="바탕" w:hAnsi="Times New Roman" w:cs="Times New Roman"/>
          <w:sz w:val="22"/>
          <w:szCs w:val="22"/>
        </w:rPr>
        <w:t>microlens</w:t>
      </w:r>
      <w:proofErr w:type="spellEnd"/>
      <w:r w:rsidRPr="00D1078A">
        <w:rPr>
          <w:rFonts w:ascii="Times New Roman" w:eastAsia="바탕" w:hAnsi="Times New Roman" w:cs="Times New Roman"/>
          <w:sz w:val="22"/>
          <w:szCs w:val="22"/>
        </w:rPr>
        <w:t xml:space="preserve"> and evaluated their optical characteristics. We applied the designed digital </w:t>
      </w:r>
      <w:proofErr w:type="spellStart"/>
      <w:r w:rsidRPr="00D1078A">
        <w:rPr>
          <w:rFonts w:ascii="Times New Roman" w:eastAsia="바탕" w:hAnsi="Times New Roman" w:cs="Times New Roman"/>
          <w:sz w:val="22"/>
          <w:szCs w:val="22"/>
        </w:rPr>
        <w:t>mircolens</w:t>
      </w:r>
      <w:proofErr w:type="spellEnd"/>
      <w:r w:rsidRPr="00D1078A">
        <w:rPr>
          <w:rFonts w:ascii="Times New Roman" w:eastAsia="바탕" w:hAnsi="Times New Roman" w:cs="Times New Roman"/>
          <w:sz w:val="22"/>
          <w:szCs w:val="22"/>
        </w:rPr>
        <w:t xml:space="preserve"> to a 0.9μm Hynix CIS structure and performed two-dimensional FDTD simulation. The optical properties of the CIS structures using the designed digital </w:t>
      </w:r>
      <w:proofErr w:type="spellStart"/>
      <w:r w:rsidRPr="00D1078A">
        <w:rPr>
          <w:rFonts w:ascii="Times New Roman" w:eastAsia="바탕" w:hAnsi="Times New Roman" w:cs="Times New Roman"/>
          <w:sz w:val="22"/>
          <w:szCs w:val="22"/>
        </w:rPr>
        <w:t>microlens</w:t>
      </w:r>
      <w:proofErr w:type="spellEnd"/>
      <w:r w:rsidRPr="00D1078A">
        <w:rPr>
          <w:rFonts w:ascii="Times New Roman" w:eastAsia="바탕" w:hAnsi="Times New Roman" w:cs="Times New Roman"/>
          <w:sz w:val="22"/>
          <w:szCs w:val="22"/>
        </w:rPr>
        <w:t xml:space="preserve"> were evaluated. In this paper, we represented new design concepts about digital </w:t>
      </w:r>
      <w:proofErr w:type="spellStart"/>
      <w:r w:rsidRPr="00D1078A">
        <w:rPr>
          <w:rFonts w:ascii="Times New Roman" w:eastAsia="바탕" w:hAnsi="Times New Roman" w:cs="Times New Roman"/>
          <w:sz w:val="22"/>
          <w:szCs w:val="22"/>
        </w:rPr>
        <w:t>microlens</w:t>
      </w:r>
      <w:proofErr w:type="spellEnd"/>
      <w:r w:rsidRPr="00D1078A">
        <w:rPr>
          <w:rFonts w:ascii="Times New Roman" w:eastAsia="바탕" w:hAnsi="Times New Roman" w:cs="Times New Roman"/>
          <w:sz w:val="22"/>
          <w:szCs w:val="22"/>
        </w:rPr>
        <w:t xml:space="preserve"> which can reduce optical diffraction of the CIS. Our results and proposed concepts are expected to make a significant contribution to the developments of sub-micron CIS pixels.</w:t>
      </w:r>
    </w:p>
    <w:p w:rsidR="00EF1B32" w:rsidRPr="008C78A8" w:rsidRDefault="00EF1B32" w:rsidP="00EF1B32">
      <w:pPr>
        <w:autoSpaceDE/>
        <w:autoSpaceDN/>
        <w:rPr>
          <w:rFonts w:ascii="Times New Roman" w:eastAsia="Arial Unicode MS" w:hAnsi="Times New Roman" w:cs="Times New Roman"/>
          <w:color w:val="000000"/>
          <w:kern w:val="0"/>
          <w:sz w:val="27"/>
          <w:szCs w:val="27"/>
          <w:lang w:val="en-US" w:eastAsia="ko-KR"/>
        </w:rPr>
      </w:pPr>
      <w:r w:rsidRPr="008C78A8">
        <w:rPr>
          <w:rFonts w:ascii="Times New Roman" w:eastAsia="Arial Unicode MS" w:hAnsi="Times New Roman" w:cs="Times New Roman"/>
          <w:sz w:val="27"/>
          <w:szCs w:val="27"/>
        </w:rPr>
        <w:br w:type="page"/>
      </w:r>
    </w:p>
    <w:p w:rsidR="00EF1B32" w:rsidRPr="00F62E58" w:rsidRDefault="00EF1B32" w:rsidP="00EF1B32">
      <w:pPr>
        <w:pStyle w:val="hstyle0"/>
        <w:spacing w:line="408" w:lineRule="auto"/>
        <w:ind w:left="100"/>
        <w:rPr>
          <w:rFonts w:ascii="Times New Roman" w:hAnsi="Times New Roman" w:cs="Times New Roman"/>
          <w:spacing w:val="0"/>
          <w:lang w:val="en-AU"/>
        </w:rPr>
      </w:pPr>
    </w:p>
    <w:p w:rsidR="00EF1B32" w:rsidRPr="008C78A8" w:rsidRDefault="00EF1B32" w:rsidP="00EF1B32">
      <w:pPr>
        <w:pStyle w:val="hstyle0"/>
        <w:spacing w:line="408" w:lineRule="auto"/>
        <w:ind w:left="100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spacing w:line="408" w:lineRule="auto"/>
        <w:ind w:left="100"/>
        <w:rPr>
          <w:rFonts w:ascii="Times New Roman" w:hAnsi="Times New Roman" w:cs="Times New Roman"/>
          <w:spacing w:val="0"/>
        </w:rPr>
      </w:pPr>
    </w:p>
    <w:p w:rsidR="00EF1B32" w:rsidRPr="008C78A8" w:rsidRDefault="00EF1B32" w:rsidP="00EF1B32">
      <w:pPr>
        <w:pStyle w:val="hstyle0"/>
        <w:spacing w:line="360" w:lineRule="auto"/>
        <w:ind w:left="100"/>
        <w:rPr>
          <w:rFonts w:ascii="Times New Roman" w:eastAsia="Arial Unicode MS" w:hAnsi="Times New Roman" w:cs="Times New Roman"/>
          <w:spacing w:val="0"/>
          <w:sz w:val="21"/>
          <w:szCs w:val="21"/>
        </w:rPr>
      </w:pPr>
      <w:r w:rsidRPr="008C78A8">
        <w:rPr>
          <w:rFonts w:ascii="Times New Roman" w:eastAsia="Arial Unicode MS" w:hAnsi="Times New Roman" w:cs="Times New Roman"/>
          <w:spacing w:val="0"/>
        </w:rPr>
        <w:t xml:space="preserve">  </w:t>
      </w:r>
      <w:r w:rsidRPr="008C78A8">
        <w:rPr>
          <w:rFonts w:ascii="Times New Roman" w:eastAsia="Arial Unicode MS" w:hAnsi="Times New Roman" w:cs="Times New Roman"/>
          <w:spacing w:val="0"/>
          <w:sz w:val="21"/>
          <w:szCs w:val="21"/>
        </w:rPr>
        <w:t> </w:t>
      </w:r>
    </w:p>
    <w:p w:rsidR="00EF1B32" w:rsidRPr="008C78A8" w:rsidRDefault="00EF1B32" w:rsidP="00EF1B32">
      <w:pPr>
        <w:autoSpaceDE/>
        <w:autoSpaceDN/>
        <w:rPr>
          <w:rFonts w:ascii="Times New Roman" w:eastAsia="Arial Unicode MS" w:hAnsi="Times New Roman" w:cs="Times New Roman"/>
          <w:color w:val="000000"/>
          <w:kern w:val="0"/>
          <w:sz w:val="21"/>
          <w:szCs w:val="21"/>
          <w:lang w:val="en-US" w:eastAsia="ko-KR"/>
        </w:rPr>
      </w:pPr>
      <w:r w:rsidRPr="008C78A8">
        <w:rPr>
          <w:rFonts w:ascii="Times New Roman" w:eastAsia="Arial Unicode MS" w:hAnsi="Times New Roman" w:cs="Times New Roman"/>
          <w:sz w:val="21"/>
          <w:szCs w:val="21"/>
        </w:rPr>
        <w:br w:type="page"/>
      </w:r>
    </w:p>
    <w:p w:rsidR="00EF1B32" w:rsidRPr="008C78A8" w:rsidRDefault="00EF1B32" w:rsidP="00EF1B32">
      <w:pPr>
        <w:pStyle w:val="hstyle0"/>
        <w:spacing w:line="408" w:lineRule="auto"/>
        <w:ind w:left="100"/>
        <w:jc w:val="center"/>
        <w:rPr>
          <w:rFonts w:ascii="Times New Roman" w:hAnsi="Times New Roman" w:cs="Times New Roman"/>
          <w:spacing w:val="0"/>
        </w:rPr>
      </w:pPr>
      <w:r w:rsidRPr="008C78A8">
        <w:rPr>
          <w:rFonts w:ascii="Times New Roman" w:eastAsia="Arial Unicode MS" w:hAnsi="Times New Roman" w:cs="Times New Roman"/>
          <w:spacing w:val="0"/>
          <w:sz w:val="27"/>
          <w:szCs w:val="27"/>
        </w:rPr>
        <w:lastRenderedPageBreak/>
        <w:t>Contents</w:t>
      </w:r>
    </w:p>
    <w:p w:rsidR="00EF1B32" w:rsidRPr="008C78A8" w:rsidRDefault="00EF1B32" w:rsidP="00EF1B32">
      <w:pPr>
        <w:pStyle w:val="hstyle0"/>
        <w:spacing w:line="360" w:lineRule="auto"/>
        <w:ind w:left="100"/>
        <w:rPr>
          <w:rFonts w:ascii="Times New Roman" w:eastAsia="Arial Unicode MS" w:hAnsi="Times New Roman" w:cs="Times New Roman"/>
          <w:spacing w:val="0"/>
          <w:sz w:val="21"/>
          <w:szCs w:val="21"/>
        </w:rPr>
      </w:pPr>
    </w:p>
    <w:p w:rsidR="00EF1B32" w:rsidRPr="008C78A8" w:rsidRDefault="00EF1B32" w:rsidP="00EF1B32">
      <w:pPr>
        <w:pStyle w:val="hstyle0"/>
        <w:spacing w:line="360" w:lineRule="auto"/>
        <w:ind w:left="100"/>
        <w:rPr>
          <w:rFonts w:ascii="Times New Roman" w:eastAsia="Arial Unicode MS" w:hAnsi="Times New Roman" w:cs="Times New Roman"/>
          <w:spacing w:val="0"/>
          <w:sz w:val="21"/>
          <w:szCs w:val="21"/>
        </w:rPr>
      </w:pPr>
    </w:p>
    <w:p w:rsidR="00EF1B32" w:rsidRPr="008C78A8" w:rsidRDefault="00EF1B32" w:rsidP="00EF1B32">
      <w:pPr>
        <w:pStyle w:val="hstyle0"/>
        <w:spacing w:line="360" w:lineRule="auto"/>
        <w:ind w:left="100"/>
        <w:rPr>
          <w:rFonts w:ascii="Times New Roman" w:eastAsia="Arial Unicode MS" w:hAnsi="Times New Roman" w:cs="Times New Roman"/>
          <w:spacing w:val="0"/>
          <w:sz w:val="21"/>
          <w:szCs w:val="21"/>
        </w:rPr>
      </w:pPr>
    </w:p>
    <w:p w:rsidR="00EF1B32" w:rsidRPr="001F786B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 w:rsidRPr="001F786B">
        <w:rPr>
          <w:rFonts w:ascii="Times New Roman" w:eastAsia="바탕" w:hAnsi="바탕" w:cs="Times New Roman"/>
          <w:sz w:val="22"/>
          <w:lang w:eastAsia="ko-KR"/>
        </w:rPr>
        <w:t>Ⅰ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. </w:t>
      </w:r>
      <w:r w:rsidRPr="001F786B">
        <w:rPr>
          <w:rFonts w:ascii="Times New Roman" w:eastAsia="바탕" w:hAnsi="바탕" w:cs="Times New Roman"/>
          <w:sz w:val="22"/>
          <w:lang w:eastAsia="ko-KR"/>
        </w:rPr>
        <w:t>개론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 ..........................................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........................................................................ 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1</w:t>
      </w:r>
    </w:p>
    <w:p w:rsidR="00EF1B32" w:rsidRPr="001F786B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 w:rsidRPr="001F786B">
        <w:rPr>
          <w:rFonts w:ascii="Times New Roman" w:eastAsia="바탕" w:hAnsi="Times New Roman" w:cs="Times New Roman"/>
          <w:sz w:val="22"/>
          <w:lang w:eastAsia="ko-KR"/>
        </w:rPr>
        <w:tab/>
        <w:t xml:space="preserve">1.1 CMOS </w:t>
      </w:r>
      <w:r w:rsidRPr="001F786B">
        <w:rPr>
          <w:rFonts w:ascii="Times New Roman" w:eastAsia="바탕" w:hAnsi="바탕" w:cs="Times New Roman"/>
          <w:sz w:val="22"/>
          <w:lang w:eastAsia="ko-KR"/>
        </w:rPr>
        <w:t>이미지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 w:rsidRPr="001F786B">
        <w:rPr>
          <w:rFonts w:ascii="Times New Roman" w:eastAsia="바탕" w:hAnsi="바탕" w:cs="Times New Roman"/>
          <w:sz w:val="22"/>
          <w:lang w:eastAsia="ko-KR"/>
        </w:rPr>
        <w:t>센서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 ..........................................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............................... 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1</w:t>
      </w:r>
    </w:p>
    <w:p w:rsidR="00EF1B32" w:rsidRPr="001F786B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 w:rsidRPr="001F786B">
        <w:rPr>
          <w:rFonts w:ascii="Times New Roman" w:eastAsia="바탕" w:hAnsi="Times New Roman" w:cs="Times New Roman"/>
          <w:sz w:val="22"/>
          <w:lang w:eastAsia="ko-KR"/>
        </w:rPr>
        <w:tab/>
        <w:t>1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2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>0.9-</w:t>
      </w:r>
      <w:r w:rsidRPr="0099673C">
        <w:rPr>
          <w:rFonts w:ascii="Symbol" w:eastAsia="바탕" w:hAnsi="Symbol" w:cs="Times New Roman"/>
          <w:sz w:val="22"/>
          <w:lang w:eastAsia="ko-KR"/>
        </w:rPr>
        <w:t>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m </w:t>
      </w:r>
      <w:proofErr w:type="spellStart"/>
      <w:r w:rsidR="00933E4D">
        <w:rPr>
          <w:rFonts w:ascii="Times New Roman" w:eastAsia="바탕" w:hAnsi="Times New Roman" w:cs="Times New Roman" w:hint="eastAsia"/>
          <w:sz w:val="22"/>
          <w:lang w:eastAsia="ko-KR"/>
        </w:rPr>
        <w:t>화소</w:t>
      </w:r>
      <w:proofErr w:type="spellEnd"/>
      <w:r w:rsidR="00933E4D"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한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및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</w:t>
      </w:r>
      <w:r>
        <w:rPr>
          <w:rFonts w:ascii="Times New Roman" w:eastAsia="바탕" w:hAnsi="바탕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...... </w:t>
      </w:r>
      <w:r>
        <w:rPr>
          <w:rFonts w:ascii="Times New Roman" w:eastAsia="바탕" w:hAnsi="Times New Roman" w:cs="Times New Roman"/>
          <w:sz w:val="22"/>
          <w:lang w:eastAsia="ko-KR"/>
        </w:rPr>
        <w:t>4</w:t>
      </w: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 w:rsidRPr="001F786B">
        <w:rPr>
          <w:rFonts w:ascii="Times New Roman" w:eastAsia="바탕" w:hAnsi="Times New Roman" w:cs="Times New Roman"/>
          <w:sz w:val="22"/>
          <w:lang w:eastAsia="ko-KR"/>
        </w:rPr>
        <w:tab/>
        <w:t>1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3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 w:rsidRPr="001F786B">
        <w:rPr>
          <w:rFonts w:ascii="Times New Roman" w:eastAsia="바탕" w:hAnsi="바탕" w:cs="Times New Roman"/>
          <w:sz w:val="22"/>
          <w:lang w:eastAsia="ko-KR"/>
        </w:rPr>
        <w:t>전산모사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 w:rsidRPr="001F786B">
        <w:rPr>
          <w:rFonts w:ascii="Times New Roman" w:eastAsia="바탕" w:hAnsi="바탕" w:cs="Times New Roman"/>
          <w:sz w:val="22"/>
          <w:lang w:eastAsia="ko-KR"/>
        </w:rPr>
        <w:t>도구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 w:rsidRPr="001F786B">
        <w:rPr>
          <w:rFonts w:ascii="Times New Roman" w:eastAsia="바탕" w:hAnsi="바탕" w:cs="Times New Roman"/>
          <w:sz w:val="22"/>
          <w:lang w:eastAsia="ko-KR"/>
        </w:rPr>
        <w:t>및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 w:rsidRPr="001F786B">
        <w:rPr>
          <w:rFonts w:ascii="Times New Roman" w:eastAsia="바탕" w:hAnsi="바탕" w:cs="Times New Roman"/>
          <w:sz w:val="22"/>
          <w:lang w:eastAsia="ko-KR"/>
        </w:rPr>
        <w:t>전산자원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 ..........................................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........... 8</w:t>
      </w:r>
    </w:p>
    <w:p w:rsidR="00EF1B32" w:rsidRPr="001F786B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</w:p>
    <w:p w:rsidR="00EF1B32" w:rsidRPr="001F786B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 w:rsidRPr="001F786B">
        <w:rPr>
          <w:rFonts w:ascii="Times New Roman" w:eastAsia="바탕" w:hAnsi="바탕" w:cs="Times New Roman"/>
          <w:sz w:val="22"/>
          <w:lang w:eastAsia="ko-KR"/>
        </w:rPr>
        <w:t>Ⅱ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. </w:t>
      </w:r>
      <w:r>
        <w:rPr>
          <w:rFonts w:ascii="Times New Roman" w:eastAsia="바탕" w:hAnsi="바탕" w:cs="Times New Roman" w:hint="eastAsia"/>
          <w:sz w:val="22"/>
          <w:lang w:eastAsia="ko-KR"/>
        </w:rPr>
        <w:t>디지털</w:t>
      </w:r>
      <w:r>
        <w:rPr>
          <w:rFonts w:ascii="Times New Roman" w:eastAsia="바탕" w:hAnsi="바탕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바탕" w:cs="Times New Roman" w:hint="eastAsia"/>
          <w:sz w:val="22"/>
          <w:lang w:eastAsia="ko-KR"/>
        </w:rPr>
        <w:t>마이크로</w:t>
      </w:r>
      <w:r>
        <w:rPr>
          <w:rFonts w:ascii="Times New Roman" w:eastAsia="바탕" w:hAnsi="바탕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바탕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....................................................................... 9</w:t>
      </w: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/>
          <w:sz w:val="22"/>
          <w:lang w:eastAsia="ko-KR"/>
        </w:rPr>
        <w:tab/>
        <w:t xml:space="preserve">2.1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원리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...................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................ 9</w:t>
      </w: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ab/>
        <w:t xml:space="preserve">2.2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따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비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............... 1</w:t>
      </w:r>
      <w:r>
        <w:rPr>
          <w:rFonts w:ascii="Times New Roman" w:eastAsia="바탕" w:hAnsi="Times New Roman" w:cs="Times New Roman"/>
          <w:sz w:val="22"/>
          <w:lang w:eastAsia="ko-KR"/>
        </w:rPr>
        <w:t>2</w:t>
      </w: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 w:rsidRPr="001F786B">
        <w:rPr>
          <w:rFonts w:ascii="Times New Roman" w:eastAsia="바탕" w:hAnsi="바탕" w:cs="Times New Roman"/>
          <w:sz w:val="22"/>
          <w:lang w:eastAsia="ko-KR"/>
        </w:rPr>
        <w:t>Ⅲ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. </w:t>
      </w:r>
      <w:r>
        <w:rPr>
          <w:rFonts w:ascii="Times New Roman" w:eastAsia="바탕" w:hAnsi="바탕" w:cs="Times New Roman" w:hint="eastAsia"/>
          <w:sz w:val="22"/>
          <w:lang w:eastAsia="ko-KR"/>
        </w:rPr>
        <w:t>디지털</w:t>
      </w:r>
      <w:r>
        <w:rPr>
          <w:rFonts w:ascii="Times New Roman" w:eastAsia="바탕" w:hAnsi="바탕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바탕" w:cs="Times New Roman" w:hint="eastAsia"/>
          <w:sz w:val="22"/>
          <w:lang w:eastAsia="ko-KR"/>
        </w:rPr>
        <w:t>마이크로</w:t>
      </w:r>
      <w:r>
        <w:rPr>
          <w:rFonts w:ascii="Times New Roman" w:eastAsia="바탕" w:hAnsi="바탕" w:cs="Times New Roman" w:hint="eastAsia"/>
          <w:sz w:val="22"/>
          <w:lang w:eastAsia="ko-KR"/>
        </w:rPr>
        <w:t xml:space="preserve"> </w:t>
      </w:r>
      <w:r w:rsidR="00933E4D">
        <w:rPr>
          <w:rFonts w:ascii="Times New Roman" w:eastAsia="바탕" w:hAnsi="바탕" w:cs="Times New Roman" w:hint="eastAsia"/>
          <w:sz w:val="22"/>
          <w:lang w:eastAsia="ko-KR"/>
        </w:rPr>
        <w:t>렌즈</w:t>
      </w:r>
      <w:r w:rsidR="00933E4D">
        <w:rPr>
          <w:rFonts w:ascii="Times New Roman" w:eastAsia="바탕" w:hAnsi="바탕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바탕" w:cs="Times New Roman" w:hint="eastAsia"/>
          <w:sz w:val="22"/>
          <w:lang w:eastAsia="ko-KR"/>
        </w:rPr>
        <w:t>최적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................................................................... 1</w:t>
      </w:r>
      <w:r>
        <w:rPr>
          <w:rFonts w:ascii="Times New Roman" w:eastAsia="바탕" w:hAnsi="Times New Roman" w:cs="Times New Roman"/>
          <w:sz w:val="22"/>
          <w:lang w:eastAsia="ko-KR"/>
        </w:rPr>
        <w:t>6</w:t>
      </w: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ab/>
        <w:t xml:space="preserve">3.1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곡률반경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및</w:t>
      </w:r>
      <w:r w:rsidR="00933E4D"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 w:rsidR="00933E4D">
        <w:rPr>
          <w:rFonts w:ascii="Times New Roman" w:eastAsia="바탕" w:hAnsi="Times New Roman" w:cs="Times New Roman"/>
          <w:sz w:val="22"/>
          <w:lang w:eastAsia="ko-KR"/>
        </w:rPr>
        <w:t>SiO</w:t>
      </w:r>
      <w:r w:rsidR="00933E4D" w:rsidRPr="00933E4D">
        <w:rPr>
          <w:rFonts w:ascii="Times New Roman" w:eastAsia="바탕" w:hAnsi="Times New Roman" w:cs="Times New Roman"/>
          <w:sz w:val="22"/>
          <w:vertAlign w:val="subscript"/>
          <w:lang w:eastAsia="ko-KR"/>
        </w:rPr>
        <w:t>2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두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최적화</w:t>
      </w:r>
      <w:r>
        <w:rPr>
          <w:rFonts w:ascii="Times New Roman" w:eastAsia="바탕" w:hAnsi="Times New Roman" w:cs="Times New Roman"/>
          <w:sz w:val="22"/>
          <w:lang w:eastAsia="ko-KR"/>
        </w:rPr>
        <w:t>……16</w:t>
      </w: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ab/>
        <w:t xml:space="preserve">3.2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너비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따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감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분석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.1</w:t>
      </w:r>
      <w:r>
        <w:rPr>
          <w:rFonts w:ascii="Times New Roman" w:eastAsia="바탕" w:hAnsi="Times New Roman" w:cs="Times New Roman"/>
          <w:sz w:val="22"/>
          <w:lang w:eastAsia="ko-KR"/>
        </w:rPr>
        <w:t>9</w:t>
      </w: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ab/>
        <w:t xml:space="preserve">3.3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이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따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감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분석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22                      </w:t>
      </w:r>
    </w:p>
    <w:p w:rsidR="00EF1B32" w:rsidRPr="0092164B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  <w:r w:rsidRPr="001F786B">
        <w:rPr>
          <w:rFonts w:ascii="Times New Roman" w:eastAsia="바탕" w:hAnsi="바탕" w:cs="Times New Roman"/>
          <w:sz w:val="22"/>
          <w:lang w:eastAsia="ko-KR"/>
        </w:rPr>
        <w:t>Ⅳ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 xml:space="preserve">. </w:t>
      </w:r>
      <w:r w:rsidRPr="001F786B">
        <w:rPr>
          <w:rFonts w:ascii="Times New Roman" w:eastAsia="바탕" w:hAnsi="바탕" w:cs="Times New Roman"/>
          <w:sz w:val="22"/>
          <w:lang w:eastAsia="ko-KR"/>
        </w:rPr>
        <w:t>결론</w:t>
      </w:r>
      <w:r>
        <w:rPr>
          <w:rFonts w:ascii="Times New Roman" w:eastAsia="바탕" w:hAnsi="바탕" w:cs="Times New Roman" w:hint="eastAsia"/>
          <w:sz w:val="22"/>
          <w:lang w:eastAsia="ko-KR"/>
        </w:rPr>
        <w:t xml:space="preserve"> 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................................................ 25</w:t>
      </w:r>
    </w:p>
    <w:p w:rsidR="00EF1B32" w:rsidRPr="001F786B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</w:pPr>
    </w:p>
    <w:p w:rsidR="00EF1B32" w:rsidRDefault="00EF1B32" w:rsidP="00EF1B32">
      <w:pPr>
        <w:autoSpaceDE/>
        <w:autoSpaceDN/>
        <w:spacing w:line="396" w:lineRule="auto"/>
        <w:jc w:val="distribute"/>
        <w:rPr>
          <w:rFonts w:ascii="Times New Roman" w:eastAsia="바탕" w:hAnsi="Times New Roman" w:cs="Times New Roman"/>
          <w:sz w:val="22"/>
          <w:lang w:eastAsia="ko-KR"/>
        </w:rPr>
        <w:sectPr w:rsidR="00EF1B32" w:rsidSect="009C56B9">
          <w:footerReference w:type="default" r:id="rId8"/>
          <w:pgSz w:w="10490" w:h="14459" w:code="9"/>
          <w:pgMar w:top="2268" w:right="1440" w:bottom="1701" w:left="1440" w:header="851" w:footer="992" w:gutter="0"/>
          <w:pgNumType w:fmt="lowerRoman" w:start="1"/>
          <w:cols w:space="425"/>
          <w:titlePg/>
          <w:docGrid w:linePitch="360"/>
        </w:sectPr>
      </w:pP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REFERENCES </w:t>
      </w:r>
      <w:r w:rsidRPr="001F786B">
        <w:rPr>
          <w:rFonts w:ascii="Times New Roman" w:eastAsia="바탕" w:hAnsi="Times New Roman" w:cs="Times New Roman"/>
          <w:sz w:val="22"/>
          <w:lang w:eastAsia="ko-KR"/>
        </w:rPr>
        <w:t>...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.................................................................................................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28                                                                   </w:t>
      </w:r>
    </w:p>
    <w:p w:rsidR="003472D1" w:rsidRDefault="003472D1" w:rsidP="005F2CA0">
      <w:pPr>
        <w:pStyle w:val="hstyle0"/>
        <w:spacing w:before="200"/>
        <w:rPr>
          <w:rFonts w:ascii="Times New Roman" w:eastAsia="Arial Unicode MS" w:hAnsi="Times New Roman" w:cs="Times New Roman"/>
          <w:spacing w:val="0"/>
          <w:sz w:val="28"/>
          <w:szCs w:val="28"/>
        </w:rPr>
      </w:pPr>
    </w:p>
    <w:p w:rsidR="000B7187" w:rsidRPr="000B7187" w:rsidRDefault="000B7187" w:rsidP="000B7187">
      <w:pPr>
        <w:pStyle w:val="a3"/>
        <w:rPr>
          <w:rFonts w:ascii="바탕" w:eastAsia="바탕" w:hAnsi="바탕"/>
          <w:sz w:val="32"/>
          <w:szCs w:val="42"/>
          <w:lang w:eastAsia="ko-KR"/>
        </w:rPr>
      </w:pPr>
      <w:bookmarkStart w:id="0" w:name="_Toc281576903"/>
      <w:r w:rsidRPr="000B7187">
        <w:rPr>
          <w:rFonts w:ascii="바탕" w:eastAsia="바탕" w:hAnsi="바탕"/>
          <w:sz w:val="32"/>
          <w:szCs w:val="42"/>
          <w:lang w:eastAsia="ko-KR"/>
        </w:rPr>
        <w:t>Ⅰ. 개론</w:t>
      </w:r>
      <w:bookmarkEnd w:id="0"/>
    </w:p>
    <w:p w:rsidR="00081EFA" w:rsidRDefault="00081EFA" w:rsidP="00081EFA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sz w:val="32"/>
          <w:szCs w:val="32"/>
          <w:lang w:eastAsia="ko-KR"/>
        </w:rPr>
      </w:pPr>
    </w:p>
    <w:p w:rsidR="000B7187" w:rsidRPr="00295A05" w:rsidRDefault="000B7187" w:rsidP="00081EFA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b/>
          <w:szCs w:val="28"/>
          <w:lang w:eastAsia="ko-KR"/>
        </w:rPr>
      </w:pP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t xml:space="preserve">1.1 CMOS </w:t>
      </w: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t>이미지</w:t>
      </w: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t>센서</w:t>
      </w:r>
    </w:p>
    <w:p w:rsidR="000B7187" w:rsidRPr="007A4909" w:rsidRDefault="000B7187" w:rsidP="000B7187">
      <w:pPr>
        <w:autoSpaceDE/>
        <w:autoSpaceDN/>
        <w:adjustRightInd w:val="0"/>
        <w:spacing w:line="396" w:lineRule="auto"/>
        <w:ind w:firstLine="284"/>
        <w:rPr>
          <w:rFonts w:ascii="Times New Roman" w:eastAsia="바탕" w:hAnsi="Times New Roman" w:cs="Times New Roman"/>
          <w:sz w:val="28"/>
          <w:szCs w:val="28"/>
          <w:lang w:eastAsia="ko-KR"/>
        </w:rPr>
      </w:pPr>
    </w:p>
    <w:p w:rsidR="009C56B9" w:rsidRDefault="009C56B9" w:rsidP="009C56B9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/>
          <w:sz w:val="22"/>
          <w:lang w:val="en-AU"/>
        </w:rPr>
        <w:t xml:space="preserve">CMOS </w:t>
      </w:r>
      <w:r w:rsidR="006A561C"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 w:rsidR="006A561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6A561C">
        <w:rPr>
          <w:rFonts w:ascii="Times New Roman" w:eastAsia="바탕" w:hAnsi="Times New Roman" w:cs="Times New Roman" w:hint="eastAsia"/>
          <w:sz w:val="22"/>
          <w:lang w:val="en-AU"/>
        </w:rPr>
        <w:t>센서는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카메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통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들어오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전기적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신호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변환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소자로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최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휴대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및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카메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등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카메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기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시장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빠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성장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인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요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급격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늘어나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과거에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CCD 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>센서</w:t>
      </w:r>
      <w:r>
        <w:rPr>
          <w:rFonts w:ascii="Times New Roman" w:eastAsia="바탕" w:hAnsi="Times New Roman" w:cs="Times New Roman" w:hint="eastAsia"/>
          <w:sz w:val="22"/>
          <w:lang w:val="en-AU"/>
        </w:rPr>
        <w:t>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중심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시장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발전되었으나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제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단가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낮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소자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크기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6A561C">
        <w:rPr>
          <w:rFonts w:ascii="Times New Roman" w:eastAsia="바탕" w:hAnsi="Times New Roman" w:cs="Times New Roman" w:hint="eastAsia"/>
          <w:sz w:val="22"/>
          <w:lang w:val="en-AU"/>
        </w:rPr>
        <w:t>작으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소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전력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적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장점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인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CMOS 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>센서</w:t>
      </w:r>
      <w:r>
        <w:rPr>
          <w:rFonts w:ascii="Times New Roman" w:eastAsia="바탕" w:hAnsi="Times New Roman" w:cs="Times New Roman" w:hint="eastAsia"/>
          <w:sz w:val="22"/>
          <w:lang w:val="en-AU"/>
        </w:rPr>
        <w:t>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시장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중심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동하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라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현재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국내외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많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반도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기업들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CMOS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센서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연구개발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많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투자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하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 w:rsidR="00F9234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[1-4]</w:t>
      </w:r>
      <w:r w:rsidR="00F92342">
        <w:rPr>
          <w:rFonts w:ascii="Times New Roman" w:eastAsia="바탕" w:hAnsi="Times New Roman" w:cs="Times New Roman"/>
          <w:sz w:val="22"/>
          <w:lang w:val="en-AU"/>
        </w:rPr>
        <w:t>.</w:t>
      </w:r>
    </w:p>
    <w:p w:rsidR="00EF19AB" w:rsidRPr="00EF19AB" w:rsidRDefault="00EF19AB" w:rsidP="00EF19AB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1.1</w:t>
      </w:r>
      <w:r>
        <w:rPr>
          <w:rFonts w:ascii="Times New Roman" w:eastAsia="바탕" w:hAnsi="Times New Roman" w:cs="Times New Roman" w:hint="eastAsia"/>
          <w:sz w:val="22"/>
          <w:lang w:val="en-AU"/>
        </w:rPr>
        <w:t>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9C56B9">
        <w:rPr>
          <w:rFonts w:ascii="Times New Roman" w:eastAsia="바탕" w:hAnsi="Times New Roman" w:cs="Times New Roman" w:hint="eastAsia"/>
          <w:sz w:val="22"/>
          <w:lang w:val="en-AU"/>
        </w:rPr>
        <w:t>후면조사형</w:t>
      </w:r>
      <w:proofErr w:type="spellEnd"/>
      <w:r>
        <w:rPr>
          <w:rFonts w:ascii="Times New Roman" w:eastAsia="바탕" w:hAnsi="Times New Roman" w:cs="Times New Roman"/>
          <w:sz w:val="22"/>
          <w:lang w:val="en-AU"/>
        </w:rPr>
        <w:t xml:space="preserve">CMOS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센서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광학적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나타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이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기본적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후면조사형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CMOS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센서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323A22">
        <w:rPr>
          <w:rFonts w:ascii="Times New Roman" w:eastAsia="바탕" w:hAnsi="Times New Roman" w:cs="Times New Roman" w:hint="eastAsia"/>
          <w:sz w:val="22"/>
          <w:lang w:val="en-AU"/>
        </w:rPr>
        <w:t>화소</w:t>
      </w:r>
      <w:proofErr w:type="spellEnd"/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성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62525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오버코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층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625254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625254">
        <w:rPr>
          <w:rFonts w:ascii="Times New Roman" w:eastAsia="바탕" w:hAnsi="Times New Roman" w:cs="Times New Roman" w:hint="eastAsia"/>
          <w:sz w:val="22"/>
          <w:lang w:val="en-AU"/>
        </w:rPr>
        <w:t>칼라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필터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625254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포토다이오드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9C56B9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금속배선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층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등으로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이루어져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9C56B9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입사된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빛은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62525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렌즈에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의해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집광되고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9C56B9">
        <w:rPr>
          <w:rFonts w:ascii="Times New Roman" w:eastAsia="바탕" w:hAnsi="Times New Roman" w:cs="Times New Roman"/>
          <w:sz w:val="22"/>
          <w:lang w:val="en-AU"/>
        </w:rPr>
        <w:t xml:space="preserve"> RGGB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로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이루어진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/>
          <w:sz w:val="22"/>
          <w:lang w:val="en-AU"/>
        </w:rPr>
        <w:t xml:space="preserve">Bayer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패턴의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칼라필터를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통과하면서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원하는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파장의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빛은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통과하고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원하지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않는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파장의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빛은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흡수된다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625254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이때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포토다이오드에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흡수된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빛은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전자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및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정공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쌍으로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여기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되어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9C56B9">
        <w:rPr>
          <w:rFonts w:ascii="Times New Roman" w:eastAsia="바탕" w:hAnsi="Times New Roman" w:cs="Times New Roman" w:hint="eastAsia"/>
          <w:sz w:val="22"/>
          <w:lang w:val="en-AU"/>
        </w:rPr>
        <w:t>광전류를</w:t>
      </w:r>
      <w:proofErr w:type="spellEnd"/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발생시키고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9C56B9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금속배선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층에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의해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외부회로로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전달되어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각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6A561C">
        <w:rPr>
          <w:rFonts w:ascii="Times New Roman" w:eastAsia="바탕" w:hAnsi="Times New Roman" w:cs="Times New Roman" w:hint="eastAsia"/>
          <w:sz w:val="22"/>
          <w:lang w:val="en-AU"/>
        </w:rPr>
        <w:t>화소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에</w:t>
      </w:r>
      <w:proofErr w:type="spellEnd"/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도달하는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/>
          <w:sz w:val="22"/>
          <w:lang w:val="en-AU"/>
        </w:rPr>
        <w:t>Red, Green, Blue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에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해당하는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빛의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양을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알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수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 w:rsidR="009C56B9"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  <w:r w:rsidRPr="00625254">
        <w:rPr>
          <w:rFonts w:ascii="Times New Roman" w:eastAsia="바탕" w:hAnsi="Times New Roman" w:cs="Times New Roman"/>
          <w:b/>
          <w:noProof/>
          <w:sz w:val="20"/>
          <w:lang w:val="en-US" w:eastAsia="ko-KR"/>
        </w:rPr>
        <w:lastRenderedPageBreak/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9FB02CB" wp14:editId="5DA71517">
                <wp:simplePos x="0" y="0"/>
                <wp:positionH relativeFrom="margin">
                  <wp:align>center</wp:align>
                </wp:positionH>
                <wp:positionV relativeFrom="paragraph">
                  <wp:posOffset>6985</wp:posOffset>
                </wp:positionV>
                <wp:extent cx="2382838" cy="3607866"/>
                <wp:effectExtent l="0" t="0" r="17780" b="12065"/>
                <wp:wrapNone/>
                <wp:docPr id="120" name="그룹 1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2838" cy="3607866"/>
                          <a:chOff x="0" y="0"/>
                          <a:chExt cx="2382838" cy="3607866"/>
                        </a:xfrm>
                      </wpg:grpSpPr>
                      <wps:wsp>
                        <wps:cNvPr id="2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4763" y="2312466"/>
                            <a:ext cx="2371725" cy="12954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4763" y="2312466"/>
                            <a:ext cx="2374900" cy="129540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1195388" y="0"/>
                            <a:ext cx="1181100" cy="971550"/>
                          </a:xfrm>
                          <a:prstGeom prst="ellipse">
                            <a:avLst/>
                          </a:prstGeom>
                          <a:solidFill>
                            <a:srgbClr val="F7EBA5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1195388" y="0"/>
                            <a:ext cx="1181100" cy="971550"/>
                          </a:xfrm>
                          <a:prstGeom prst="ellipse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6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0" y="3175"/>
                            <a:ext cx="1181100" cy="973138"/>
                          </a:xfrm>
                          <a:prstGeom prst="ellipse">
                            <a:avLst/>
                          </a:prstGeom>
                          <a:solidFill>
                            <a:srgbClr val="F7EBA5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7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0" y="3175"/>
                            <a:ext cx="1181100" cy="973138"/>
                          </a:xfrm>
                          <a:prstGeom prst="ellipse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920750" y="2858566"/>
                            <a:ext cx="107950" cy="2174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9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920750" y="2858566"/>
                            <a:ext cx="107950" cy="217488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0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1136650" y="2858566"/>
                            <a:ext cx="107950" cy="2174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1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1136650" y="2858566"/>
                            <a:ext cx="107950" cy="217488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1352550" y="2858566"/>
                            <a:ext cx="107950" cy="217488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352550" y="2858566"/>
                            <a:ext cx="107950" cy="217488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920750" y="2534716"/>
                            <a:ext cx="539750" cy="217488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920750" y="2534716"/>
                            <a:ext cx="539750" cy="217488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920750" y="3184003"/>
                            <a:ext cx="539750" cy="214313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920750" y="3184003"/>
                            <a:ext cx="539750" cy="214313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190625" y="803275"/>
                            <a:ext cx="1187450" cy="3238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190625" y="803275"/>
                            <a:ext cx="1187450" cy="32385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0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0" y="803275"/>
                            <a:ext cx="1189037" cy="32385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0" y="803275"/>
                            <a:ext cx="1189037" cy="32385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2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1190625" y="479425"/>
                            <a:ext cx="1187450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3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190625" y="479425"/>
                            <a:ext cx="1187450" cy="323850"/>
                          </a:xfrm>
                          <a:prstGeom prst="rect">
                            <a:avLst/>
                          </a:prstGeom>
                          <a:solidFill>
                            <a:srgbClr val="F7EBA5"/>
                          </a:solidFill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4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0" y="479425"/>
                            <a:ext cx="1189037" cy="323850"/>
                          </a:xfrm>
                          <a:prstGeom prst="rect">
                            <a:avLst/>
                          </a:prstGeom>
                          <a:solidFill>
                            <a:srgbClr val="F7EBA5"/>
                          </a:solid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5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479425"/>
                            <a:ext cx="1189037" cy="32385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6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2109788" y="2852216"/>
                            <a:ext cx="109537" cy="215900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7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2109788" y="2852216"/>
                            <a:ext cx="109537" cy="21590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8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2325688" y="2852216"/>
                            <a:ext cx="53975" cy="215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9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325688" y="2852216"/>
                            <a:ext cx="53975" cy="215900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0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2109788" y="2528366"/>
                            <a:ext cx="269875" cy="215900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1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2109788" y="2528366"/>
                            <a:ext cx="269875" cy="21590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2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2109788" y="3176066"/>
                            <a:ext cx="269875" cy="215900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3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2109788" y="3176066"/>
                            <a:ext cx="269875" cy="21590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4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4763" y="2852216"/>
                            <a:ext cx="53975" cy="215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5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4763" y="2852216"/>
                            <a:ext cx="53975" cy="215900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6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166688" y="2852216"/>
                            <a:ext cx="107950" cy="215900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7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166688" y="2852216"/>
                            <a:ext cx="107950" cy="21590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8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4763" y="2528366"/>
                            <a:ext cx="269875" cy="215900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9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4763" y="2528366"/>
                            <a:ext cx="269875" cy="21590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0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4763" y="3176066"/>
                            <a:ext cx="269875" cy="215900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4763" y="3176066"/>
                            <a:ext cx="269875" cy="21590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2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4763" y="1127125"/>
                            <a:ext cx="2378075" cy="1189038"/>
                          </a:xfrm>
                          <a:prstGeom prst="rect">
                            <a:avLst/>
                          </a:prstGeom>
                          <a:solidFill>
                            <a:srgbClr val="FF33CC"/>
                          </a:solidFill>
                          <a:ln>
                            <a:noFill/>
                          </a:ln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4763" y="1127125"/>
                            <a:ext cx="2371725" cy="1189038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4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4763" y="1127125"/>
                            <a:ext cx="1182688" cy="1189038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5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182583" y="1127125"/>
                            <a:ext cx="0" cy="1189038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6" name="Line 107"/>
                        <wps:cNvCnPr/>
                        <wps:spPr bwMode="auto">
                          <a:xfrm>
                            <a:off x="4763" y="3607866"/>
                            <a:ext cx="2374900" cy="0"/>
                          </a:xfrm>
                          <a:prstGeom prst="line">
                            <a:avLst/>
                          </a:prstGeom>
                          <a:noFill/>
                          <a:ln w="26988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518699" y="195124"/>
                            <a:ext cx="20701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7789" w:rsidRDefault="00E07789" w:rsidP="00625254">
                              <w:pPr>
                                <w:pStyle w:val="ad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cstheme="minorBidi" w:hint="eastAsia"/>
                                  <w:b/>
                                  <w:bCs/>
                                  <w:color w:val="000000"/>
                                  <w:kern w:val="24"/>
                                </w:rPr>
                                <w:t>ML</w:t>
                              </w:r>
                            </w:p>
                          </w:txbxContent>
                        </wps:txbx>
                        <wps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8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499661" y="594886"/>
                            <a:ext cx="22733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7789" w:rsidRDefault="00E07789" w:rsidP="00625254">
                              <w:pPr>
                                <w:pStyle w:val="ad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cstheme="minorBidi" w:hint="eastAsia"/>
                                  <w:b/>
                                  <w:bCs/>
                                  <w:color w:val="000000"/>
                                  <w:kern w:val="24"/>
                                </w:rPr>
                                <w:t>OC</w:t>
                              </w:r>
                            </w:p>
                          </w:txbxContent>
                        </wps:txbx>
                        <wps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9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242568" y="918062"/>
                            <a:ext cx="78041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7789" w:rsidRDefault="00E07789" w:rsidP="00625254">
                              <w:pPr>
                                <w:pStyle w:val="ad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cstheme="minorBidi" w:hint="eastAsia"/>
                                  <w:b/>
                                  <w:bCs/>
                                  <w:color w:val="000000"/>
                                  <w:kern w:val="24"/>
                                </w:rPr>
                                <w:t>Color Filter</w:t>
                              </w:r>
                            </w:p>
                          </w:txbxContent>
                        </wps:txbx>
                        <wps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0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499661" y="1651405"/>
                            <a:ext cx="20764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7789" w:rsidRDefault="00E07789" w:rsidP="00625254">
                              <w:pPr>
                                <w:pStyle w:val="ad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cstheme="minorBidi" w:hint="eastAsia"/>
                                  <w:b/>
                                  <w:bCs/>
                                  <w:color w:val="000000"/>
                                  <w:kern w:val="24"/>
                                </w:rPr>
                                <w:t>PD</w:t>
                              </w:r>
                            </w:p>
                          </w:txbxContent>
                        </wps:txbx>
                        <wps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1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413788" y="2786973"/>
                            <a:ext cx="38036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7789" w:rsidRDefault="00E07789" w:rsidP="00625254">
                              <w:pPr>
                                <w:pStyle w:val="ad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cstheme="minorBidi" w:hint="eastAsia"/>
                                  <w:b/>
                                  <w:bCs/>
                                  <w:color w:val="000000"/>
                                  <w:kern w:val="24"/>
                                </w:rPr>
                                <w:t>Metal</w:t>
                              </w:r>
                            </w:p>
                          </w:txbxContent>
                        </wps:txbx>
                        <wps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2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394758" y="2967728"/>
                            <a:ext cx="42037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7789" w:rsidRDefault="00E07789" w:rsidP="00625254">
                              <w:pPr>
                                <w:pStyle w:val="ad"/>
                                <w:kinsoku w:val="0"/>
                                <w:overflowPunct w:val="0"/>
                                <w:spacing w:before="0" w:beforeAutospacing="0" w:after="0" w:afterAutospacing="0"/>
                                <w:textAlignment w:val="baseline"/>
                              </w:pPr>
                              <w:proofErr w:type="gramStart"/>
                              <w:r>
                                <w:rPr>
                                  <w:rFonts w:cstheme="minorBidi" w:hint="eastAsia"/>
                                  <w:b/>
                                  <w:bCs/>
                                  <w:color w:val="000000"/>
                                  <w:kern w:val="24"/>
                                </w:rPr>
                                <w:t>wiring</w:t>
                              </w:r>
                              <w:proofErr w:type="gramEnd"/>
                            </w:p>
                          </w:txbxContent>
                        </wps:txbx>
                        <wps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FB02CB" id="그룹 119" o:spid="_x0000_s1026" style="position:absolute;left:0;text-align:left;margin-left:0;margin-top:.55pt;width:187.65pt;height:284.1pt;z-index:251657216;mso-position-horizontal:center;mso-position-horizontal-relative:margin" coordsize="23828,36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">
                <v:rect id="Rectangle 53" o:spid="_x0000_s1027" style="position:absolute;left:47;top:23124;width:23717;height:129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MsasMA&#10;AADaAAAADwAAAGRycy9kb3ducmV2LnhtbESPzWrDMBCE74G+g9hCLqGWY0oobpRQAsHpJVC79LxY&#10;G9vUWrmW/JM+fVQo5DjMzDfMdj+bVozUu8aygnUUgyAurW64UvBZHJ9eQDiPrLG1TAqu5GC/e1hs&#10;MdV24g8ac1+JAGGXooLa+y6V0pU1GXSR7YiDd7G9QR9kX0nd4xTgppVJHG+kwYbDQo0dHWoqv/PB&#10;KHhuqmKas4s8//6shuGdsi8aM6WWj/PbKwhPs7+H/9snrSCBvyvhBsjd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MsasMAAADaAAAADwAAAAAAAAAAAAAAAACYAgAAZHJzL2Rv&#10;d25yZXYueG1sUEsFBgAAAAAEAAQA9QAAAIgDAAAAAA==&#10;" fillcolor="#bfbfbf [2412]" stroked="f"/>
                <v:rect id="Rectangle 54" o:spid="_x0000_s1028" style="position:absolute;left:47;top:23124;width:23749;height:129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BINsAA&#10;AADaAAAADwAAAGRycy9kb3ducmV2LnhtbESPQWsCMRSE74L/ITzBi9RsLUjZGqUIgnhzlZ4fyXOz&#10;uHnZJnHd/nsjCD0OM/MNs9oMrhU9hdh4VvA+L0AQa28arhWcT7u3TxAxIRtsPZOCP4qwWY9HKyyN&#10;v/OR+irVIkM4lqjAptSVUkZtyWGc+444excfHKYsQy1NwHuGu1YuimIpHTacFyx2tLWkr9XNKfhx&#10;/aI6/eJFH/uD1cXhdt2HmVLTyfD9BSLRkP7Dr/beKPiA55V8A+T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BBINsAAAADaAAAADwAAAAAAAAAAAAAAAACYAgAAZHJzL2Rvd25y&#10;ZXYueG1sUEsFBgAAAAAEAAQA9QAAAIUDAAAAAA==&#10;" filled="f" strokeweight="1.25pt">
                  <v:stroke joinstyle="round" endcap="round"/>
                </v:rect>
                <v:oval id="Oval 55" o:spid="_x0000_s1029" style="position:absolute;left:11953;width:11811;height:9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LpqsEA&#10;AADaAAAADwAAAGRycy9kb3ducmV2LnhtbESPwWrDMBBE74H+g9hCb7HcUkziWgmh0BJ6KbHzAYu1&#10;tR1LKyMpifv3VSGQ4zAzb5hqO1sjLuTD4FjBc5aDIG6dHrhTcGw+lisQISJrNI5JwS8F2G4eFhWW&#10;2l35QJc6diJBOJSooI9xKqUMbU8WQ+Ym4uT9OG8xJuk7qT1eE9wa+ZLnhbQ4cFrocaL3ntqxPlsF&#10;JozrcW8a862LT294PJ27r0app8d59wYi0hzv4Vt7rxW8wv+VdAP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uy6arBAAAA2gAAAA8AAAAAAAAAAAAAAAAAmAIAAGRycy9kb3du&#10;cmV2LnhtbFBLBQYAAAAABAAEAPUAAACGAwAAAAA=&#10;" fillcolor="#f7eba5" strokeweight="0"/>
                <v:oval id="Oval 56" o:spid="_x0000_s1030" style="position:absolute;left:11953;width:11811;height:9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Da9cMA&#10;AADaAAAADwAAAGRycy9kb3ducmV2LnhtbESPQWsCMRSE7wX/Q3iF3mrWgm1djdIWLVJQ6qr3x+Z1&#10;s7h5WTbpGv+9KQg9DjPzDTNbRNuInjpfO1YwGmYgiEuna64UHParx1cQPiBrbByTggt5WMwHdzPM&#10;tTvzjvoiVCJB2OeowITQ5lL60pBFP3QtcfJ+XGcxJNlVUnd4TnDbyKcse5YWa04LBlv6MFSeil+r&#10;wH5F/Wn8ZNsXy+PmJb6vvjeXkVIP9/FtCiJQDP/hW3utFYzh70q6AXJ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Da9cMAAADaAAAADwAAAAAAAAAAAAAAAACYAgAAZHJzL2Rv&#10;d25yZXYueG1sUEsFBgAAAAAEAAQA9QAAAIgDAAAAAA==&#10;" filled="f" strokeweight="1.25pt">
                  <v:stroke endcap="round"/>
                </v:oval>
                <v:oval id="Oval 57" o:spid="_x0000_s1031" style="position:absolute;top:31;width:11811;height:9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zSRsAA&#10;AADaAAAADwAAAGRycy9kb3ducmV2LnhtbESPQYvCMBSE74L/ITzBm6broWg1yrKgiJdF6w94NM+2&#10;2+SlJFHrv98sLHgcZuYbZrMbrBEP8qF1rOBjnoEgrpxuuVZwLfezJYgQkTUax6TgRQF22/Fog4V2&#10;Tz7T4xJrkSAcClTQxNgXUoaqIYth7nri5N2ctxiT9LXUHp8Jbo1cZFkuLbacFhrs6auhqrvcrQIT&#10;ulV3NKX51vnBG+5+7vWpVGo6GT7XICIN8R3+bx+1ghz+rqQbIL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CzSRsAAAADaAAAADwAAAAAAAAAAAAAAAACYAgAAZHJzL2Rvd25y&#10;ZXYueG1sUEsFBgAAAAAEAAQA9QAAAIUDAAAAAA==&#10;" fillcolor="#f7eba5" strokeweight="0"/>
                <v:oval id="Oval 58" o:spid="_x0000_s1032" style="position:absolute;top:31;width:11811;height:9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7hGcMA&#10;AADaAAAADwAAAGRycy9kb3ducmV2LnhtbESPQWsCMRSE74X+h/CE3jRrD1VXo9hSSxEU3db7Y/O6&#10;Wbp5WTbpGv+9EYQeh5n5hlmsom1ET52vHSsYjzIQxKXTNVcKvr82wykIH5A1No5JwYU8rJaPDwvM&#10;tTvzkfoiVCJB2OeowITQ5lL60pBFP3ItcfJ+XGcxJNlVUnd4TnDbyOcse5EWa04LBlt6M1T+Fn9W&#10;gd1G/WH8bN8X76fdJL5uDrvLWKmnQVzPQQSK4T98b39qBRO4XUk3QC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m7hGcMAAADaAAAADwAAAAAAAAAAAAAAAACYAgAAZHJzL2Rv&#10;d25yZXYueG1sUEsFBgAAAAAEAAQA9QAAAIgDAAAAAA==&#10;" filled="f" strokeweight="1.25pt">
                  <v:stroke endcap="round"/>
                </v:oval>
                <v:rect id="Rectangle 59" o:spid="_x0000_s1033" style="position:absolute;left:9207;top:28585;width:1080;height:2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0d7MAA&#10;AADaAAAADwAAAGRycy9kb3ducmV2LnhtbERPz2vCMBS+D/wfwhO8zcS5Fa2mRQbCYO4wHXh9NM+2&#10;2LzUJrbdf28Ogx0/vt/bfLSN6KnztWMNi7kCQVw4U3Op4ee0f16B8AHZYOOYNPyShzybPG0xNW7g&#10;b+qPoRQxhH2KGqoQ2lRKX1Rk0c9dSxy5i+sshgi7UpoOhxhuG/miVCIt1hwbKmzpvaLierxbDZi8&#10;mtvXZXk4fd4TXJej2r+dldaz6bjbgAg0hn/xn/vDaIhb45V4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10d7MAAAADaAAAADwAAAAAAAAAAAAAAAACYAgAAZHJzL2Rvd25y&#10;ZXYueG1sUEsFBgAAAAAEAAQA9QAAAIUDAAAAAA==&#10;" stroked="f"/>
                <v:rect id="Rectangle 60" o:spid="_x0000_s1034" style="position:absolute;left:9207;top:28585;width:1080;height:2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uG0sMA&#10;AADaAAAADwAAAGRycy9kb3ducmV2LnhtbESPQWvCQBSE7wX/w/KE3uqmQkoaXaUUikIOpSrU4yP7&#10;zEazb0N2Ncm/7xYEj8PMfMMs14NtxI06XztW8DpLQBCXTtdcKTjsv14yED4ga2wck4KRPKxXk6cl&#10;5tr1/EO3XahEhLDPUYEJoc2l9KUhi37mWuLonVxnMUTZVVJ32Ee4beQ8Sd6kxZrjgsGWPg2Vl93V&#10;Kjib7fwbKR2zYzoUG1kk59/soNTzdPhYgAg0hEf43t5qBe/wfyXeAL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/uG0sMAAADaAAAADwAAAAAAAAAAAAAAAACYAgAAZHJzL2Rv&#10;d25yZXYueG1sUEsFBgAAAAAEAAQA9QAAAIgDAAAAAA==&#10;" fillcolor="#4f81bd [3204]" strokeweight="1.25pt">
                  <v:fill r:id="rId9" o:title="" color2="white [3212]" type="pattern"/>
                  <v:stroke joinstyle="round" endcap="round"/>
                </v:rect>
                <v:rect id="Rectangle 61" o:spid="_x0000_s1035" style="position:absolute;left:11366;top:28585;width:1080;height:2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ibJsQA&#10;AADbAAAADwAAAGRycy9kb3ducmV2LnhtbESPT2vCQBDF7wW/wzJCb3XX/gk1ukopCELbg1HodciO&#10;STA7m2ZXjd++cxC8zfDevPebxWrwrTpTH5vAFqYTA4q4DK7hysJ+t356BxUTssM2MFm4UoTVcvSw&#10;wNyFC2/pXKRKSQjHHC3UKXW51rGsyWOchI5YtEPoPSZZ+0q7Hi8S7lv9bEymPTYsDTV29FlTeSxO&#10;3gJmr+7v5/Dyvfs6ZTirBrN++zXWPo6HjzmoREO6m2/XGyf4Qi+/yAB6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omybEAAAA2wAAAA8AAAAAAAAAAAAAAAAAmAIAAGRycy9k&#10;b3ducmV2LnhtbFBLBQYAAAAABAAEAPUAAACJAwAAAAA=&#10;" stroked="f"/>
                <v:rect id="Rectangle 62" o:spid="_x0000_s1036" style="position:absolute;left:11366;top:28585;width:1080;height:2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2buMIA&#10;AADbAAAADwAAAGRycy9kb3ducmV2LnhtbERPTWvDMAy9F/YfjAa7tU4KLSGrE0phrNDDaFfojiLW&#10;4mSxHGIvSf/9PBjspsf71K6cbSdGGnzjWEG6SkAQV043XCu4vr8sMxA+IGvsHJOCO3koi4fFDnPt&#10;Jj7TeAm1iCHsc1RgQuhzKX1lyKJfuZ44cp9usBgiHGqpB5xiuO3kOkm20mLDscFgTwdD1dfl2ypo&#10;zXH9hrS5Zx+b+fQqT0l7y65KPT3O+2cQgebwL/5zH3Wcn8LvL/EAW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zZu4wgAAANsAAAAPAAAAAAAAAAAAAAAAAJgCAABkcnMvZG93&#10;bnJldi54bWxQSwUGAAAAAAQABAD1AAAAhwMAAAAA&#10;" fillcolor="#4f81bd [3204]" strokeweight="1.25pt">
                  <v:fill r:id="rId9" o:title="" color2="white [3212]" type="pattern"/>
                  <v:stroke joinstyle="round" endcap="round"/>
                </v:rect>
                <v:rect id="Rectangle 63" o:spid="_x0000_s1037" style="position:absolute;left:13525;top:28585;width:1080;height:2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de4cQA&#10;AADbAAAADwAAAGRycy9kb3ducmV2LnhtbERP0WrCQBB8F/yHY4W+FHMxQhvSXIIIQt9Ea0sf19w2&#10;SZvbi7lT49/3CgXfZnd2ZnbycjSduNDgWssKFlEMgriyuuVaweFtM09BOI+ssbNMCm7koCymkxwz&#10;ba+8o8ve1yKYsMtQQeN9n0npqoYMusj2xIH7soNBH8ahlnrAazA3nUzi+EkabDkkNNjTuqHqZ382&#10;Cvrt+/dnskl3H0sfFqf0+bFuj0o9zMbVCwhPo78f/6tfdXg/gb8uAYAs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HXuHEAAAA2wAAAA8AAAAAAAAAAAAAAAAAmAIAAGRycy9k&#10;b3ducmV2LnhtbFBLBQYAAAAABAAEAPUAAACJAwAAAAA=&#10;" fillcolor="#4f81bd [3204]" stroked="f">
                  <v:fill r:id="rId9" o:title="" color2="white [3212]" type="pattern"/>
                </v:rect>
                <v:rect id="Rectangle 64" o:spid="_x0000_s1038" style="position:absolute;left:13525;top:28585;width:1080;height:2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ysdr8A&#10;AADbAAAADwAAAGRycy9kb3ducmV2LnhtbERPTWsCMRC9C/6HMIIXqdlakLI1ShEE8eYqPQ/JuFnc&#10;TLZJXLf/3ghCb/N4n7PaDK4VPYXYeFbwPi9AEGtvGq4VnE+7t08QMSEbbD2Tgj+KsFmPRyssjb/z&#10;kfoq1SKHcCxRgU2pK6WM2pLDOPcdceYuPjhMGYZamoD3HO5auSiKpXTYcG6w2NHWkr5WN6fgx/WL&#10;6vSLF33sD1YXh9t1H2ZKTSfD9xeIREP6F7/ce5Pnf8Dzl3yAXD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vKx2vwAAANsAAAAPAAAAAAAAAAAAAAAAAJgCAABkcnMvZG93bnJl&#10;di54bWxQSwUGAAAAAAQABAD1AAAAhAMAAAAA&#10;" filled="f" strokeweight="1.25pt">
                  <v:stroke joinstyle="round" endcap="round"/>
                </v:rect>
                <v:rect id="Rectangle 65" o:spid="_x0000_s1039" style="position:absolute;left:9207;top:25347;width:5398;height:2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jDsQA&#10;AADbAAAADwAAAGRycy9kb3ducmV2LnhtbERPXWvCQBB8L/gfjhX6UppLtdiQ5hQpCL6JX6WP29ya&#10;RHN76d2p8d97hULfZnd2ZnaKWW9acSHnG8sKXpIUBHFpdcOVgt128ZyB8AFZY2uZFNzIw2w6eCgw&#10;1/bKa7psQiWiCfscFdQhdLmUvqzJoE9sRxy5g3UGQxxdJbXDazQ3rRyl6UQabDgm1NjRR03laXM2&#10;CrrV/vg1WmTrz3GIi5/s7alqvpV6HPbzdxCB+vB//Kde6vj+K/x2iQDk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iYw7EAAAA2wAAAA8AAAAAAAAAAAAAAAAAmAIAAGRycy9k&#10;b3ducmV2LnhtbFBLBQYAAAAABAAEAPUAAACJAwAAAAA=&#10;" fillcolor="#4f81bd [3204]" stroked="f">
                  <v:fill r:id="rId9" o:title="" color2="white [3212]" type="pattern"/>
                </v:rect>
                <v:rect id="Rectangle 66" o:spid="_x0000_s1040" style="position:absolute;left:9207;top:25347;width:5398;height:2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mRmb8A&#10;AADbAAAADwAAAGRycy9kb3ducmV2LnhtbERPTWsCMRC9C/6HMIIXqdkKlbI1ShEE8eYqPQ/JuFnc&#10;TLZJXLf/3ghCb/N4n7PaDK4VPYXYeFbwPi9AEGtvGq4VnE+7t08QMSEbbD2Tgj+KsFmPRyssjb/z&#10;kfoq1SKHcCxRgU2pK6WM2pLDOPcdceYuPjhMGYZamoD3HO5auSiKpXTYcG6w2NHWkr5WN6fgx/WL&#10;6vSLF33sD1YXh9t1H2ZKTSfD9xeIREP6F7/ce5Pnf8Dzl3yAXD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GZGZvwAAANsAAAAPAAAAAAAAAAAAAAAAAJgCAABkcnMvZG93bnJl&#10;di54bWxQSwUGAAAAAAQABAD1AAAAhAMAAAAA&#10;" filled="f" strokeweight="1.25pt">
                  <v:stroke joinstyle="round" endcap="round"/>
                </v:rect>
                <v:rect id="Rectangle 67" o:spid="_x0000_s1041" style="position:absolute;left:9207;top:31840;width:5398;height:2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xY4sIA&#10;AADbAAAADwAAAGRycy9kb3ducmV2LnhtbERP0YrCMBB8F+4fwh74IjZVwSvVKIcg+CZ6evi4Nmtb&#10;r9nUJmr9e3Mg+Da7szOzM523phI3alxpWcEgikEQZ1aXnCvY/Sz7CQjnkTVWlknBgxzMZx+dKaba&#10;3nlDt63PRTBhl6KCwvs6ldJlBRl0ka2JA3eyjUEfxiaXusF7MDeVHMbxWBosOSQUWNOioOxvezUK&#10;6vX+fBguk83vyIfFJfnq5eVRqe5n+z0B4an17+OXeqXD+2P47xIA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fFjiwgAAANsAAAAPAAAAAAAAAAAAAAAAAJgCAABkcnMvZG93&#10;bnJldi54bWxQSwUGAAAAAAQABAD1AAAAhwMAAAAA&#10;" fillcolor="#4f81bd [3204]" stroked="f">
                  <v:fill r:id="rId9" o:title="" color2="white [3212]" type="pattern"/>
                </v:rect>
                <v:rect id="Rectangle 68" o:spid="_x0000_s1042" style="position:absolute;left:9207;top:31840;width:5398;height:2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eqdb8A&#10;AADbAAAADwAAAGRycy9kb3ducmV2LnhtbERPTWsCMRC9C/6HMIIXqdl6qGVrlCII4s1Veh6ScbO4&#10;mWyTuG7/vRGE3ubxPme1GVwregqx8azgfV6AINbeNFwrOJ92b58gYkI22HomBX8UYbMej1ZYGn/n&#10;I/VVqkUO4ViiAptSV0oZtSWHce474sxdfHCYMgy1NAHvOdy1clEUH9Jhw7nBYkdbS/pa3ZyCH9cv&#10;qtMvXvSxP1hdHG7XfZgpNZ0M318gEg3pX/xy702ev4TnL/kAuX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h6p1vwAAANsAAAAPAAAAAAAAAAAAAAAAAJgCAABkcnMvZG93bnJl&#10;di54bWxQSwUGAAAAAAQABAD1AAAAhAMAAAAA&#10;" filled="f" strokeweight="1.25pt">
                  <v:stroke joinstyle="round" endcap="round"/>
                </v:rect>
                <v:rect id="Rectangle 69" o:spid="_x0000_s1043" style="position:absolute;left:11906;top:8032;width:11874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wV18QA&#10;AADbAAAADwAAAGRycy9kb3ducmV2LnhtbESPzWrDQAyE74W+w6JCLyVZp4fSONmEUiiUHtL83oVX&#10;sU28WtcrJ26evjoEepOY0cyn+XIIjTlTl+rIDibjDAxxEX3NpYP97mP0CiYJsscmMjn4pQTLxf3d&#10;HHMfL7yh81ZKoyGccnRQibS5tamoKGAax5ZYtWPsAoquXWl9hxcND419zrIXG7BmbaiwpfeKitO2&#10;Dw6C/EylXhfX7+tqcug3X0/DCnvnHh+GtxkYoUH+zbfrT6/4Cqu/6AB2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MFdfEAAAA2wAAAA8AAAAAAAAAAAAAAAAAmAIAAGRycy9k&#10;b3ducmV2LnhtbFBLBQYAAAAABAAEAPUAAACJAwAAAAA=&#10;" fillcolor="#00b050" stroked="f"/>
                <v:rect id="Rectangle 70" o:spid="_x0000_s1044" style="position:absolute;left:11906;top:8032;width:11874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SbnL8A&#10;AADbAAAADwAAAGRycy9kb3ducmV2LnhtbERPTWsCMRC9C/6HMIIXqdl6KHZrlCII4s1Veh6ScbO4&#10;mWyTuG7/vRGE3ubxPme1GVwregqx8azgfV6AINbeNFwrOJ92b0sQMSEbbD2Tgj+KsFmPRyssjb/z&#10;kfoq1SKHcCxRgU2pK6WM2pLDOPcdceYuPjhMGYZamoD3HO5auSiKD+mw4dxgsaOtJX2tbk7Bj+sX&#10;1ekXL/rYH6wuDrfrPsyUmk6G7y8QiYb0L3659ybP/4TnL/kAuX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VJucvwAAANsAAAAPAAAAAAAAAAAAAAAAAJgCAABkcnMvZG93bnJl&#10;di54bWxQSwUGAAAAAAQABAD1AAAAhAMAAAAA&#10;" filled="f" strokeweight="1.25pt">
                  <v:stroke joinstyle="round" endcap="round"/>
                </v:rect>
                <v:rect id="Rectangle 71" o:spid="_x0000_s1045" style="position:absolute;top:8032;width:11890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4jL8A&#10;AADbAAAADwAAAGRycy9kb3ducmV2LnhtbERPTWvCQBC9F/wPywje6kaRVqKriFDo1dRDvY27YxLM&#10;zobsGpP++s6h0OPjfW/3g29UT12sAxtYzDNQxDa4mksD56+P1zWomJAdNoHJwEgR9rvJyxZzF558&#10;or5IpZIQjjkaqFJqc62jrchjnIeWWLhb6DwmgV2pXYdPCfeNXmbZm/ZYszRU2NKxInsvHt7A5f3c&#10;nGz9cyjH75WVkvFa9KMxs+lw2IBKNKR/8Z/70xlYynr5Ij9A73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WHiMvwAAANsAAAAPAAAAAAAAAAAAAAAAAJgCAABkcnMvZG93bnJl&#10;di54bWxQSwUGAAAAAAQABAD1AAAAhAMAAAAA&#10;" fillcolor="red" stroked="f"/>
                <v:rect id="Rectangle 72" o:spid="_x0000_s1046" style="position:absolute;top:8032;width:11890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5dJ8EA&#10;AADbAAAADwAAAGRycy9kb3ducmV2LnhtbESPQWsCMRSE7wX/Q3iCl6JZ91DKahQRBPHmWnp+JM/N&#10;4uZlTeK6/feNUOhxmJlvmPV2dJ0YKMTWs4LlogBBrL1puVHwdTnMP0HEhGyw80wKfijCdjN5W2Nl&#10;/JPPNNSpERnCsUIFNqW+kjJqSw7jwvfE2bv64DBlGRppAj4z3HWyLIoP6bDlvGCxp70lfasfTsG3&#10;G8r6cserPg8nq4vT43YM70rNpuNuBSLRmP7Df+2jUVAu4fUl/wC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OXSfBAAAA2wAAAA8AAAAAAAAAAAAAAAAAmAIAAGRycy9kb3du&#10;cmV2LnhtbFBLBQYAAAAABAAEAPUAAACGAwAAAAA=&#10;" filled="f" strokeweight="1.25pt">
                  <v:stroke joinstyle="round" endcap="round"/>
                </v:rect>
                <v:rect id="Rectangle 73" o:spid="_x0000_s1047" style="position:absolute;left:11906;top:4794;width:11874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pqd8QA&#10;AADbAAAADwAAAGRycy9kb3ducmV2LnhtbESPT2sCMRTE74V+h/AKvdWkW7voulFEEAraQ1Xw+ti8&#10;/YObl+0m6vbbG0HocZiZ3zD5YrCtuFDvG8ca3kcKBHHhTMOVhsN+/TYB4QOywdYxafgjD4v581OO&#10;mXFX/qHLLlQiQthnqKEOocuk9EVNFv3IdcTRK11vMUTZV9L0eI1w28pEqVRabDgu1NjRqqbitDtb&#10;DZiOze93+bHdb84pTqtBrT+PSuvXl2E5AxFoCP/hR/vLaEgSuH+JP0D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aanfEAAAA2wAAAA8AAAAAAAAAAAAAAAAAmAIAAGRycy9k&#10;b3ducmV2LnhtbFBLBQYAAAAABAAEAPUAAACJAwAAAAA=&#10;" stroked="f"/>
                <v:rect id="Rectangle 74" o:spid="_x0000_s1048" style="position:absolute;left:11906;top:4794;width:11874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QZAMMA&#10;AADbAAAADwAAAGRycy9kb3ducmV2LnhtbESPT2sCMRTE74V+h/AKvdVsVyy6GqUI0noQ/Hfx9tg8&#10;s4ublyWJuvXTG0HocZiZ3zCTWWcbcSEfascKPnsZCOLS6ZqNgv1u8TEEESKyxsYxKfijALPp68sE&#10;C+2uvKHLNhqRIBwKVFDF2BZShrIii6HnWuLkHZ23GJP0RmqP1wS3jcyz7EtarDktVNjSvKLytD1b&#10;Bdnhpv2PMd1yJUf9wTo/xxGSUu9v3fcYRKQu/oef7V+tIO/D40v6AXJ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QZAMMAAADbAAAADwAAAAAAAAAAAAAAAACYAgAAZHJzL2Rv&#10;d25yZXYueG1sUEsFBgAAAAAEAAQA9QAAAIgDAAAAAA==&#10;" fillcolor="#f7eba5" strokeweight="1.25pt">
                  <v:stroke joinstyle="round" endcap="round"/>
                </v:rect>
                <v:rect id="Rectangle 75" o:spid="_x0000_s1049" style="position:absolute;top:4794;width:11890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1TxMUA&#10;AADbAAAADwAAAGRycy9kb3ducmV2LnhtbESPX0vDMBTF3wW/Q7gD31y6KU5rsyGi4hCR1f15vTTX&#10;tpjclCRr67c3grDHwznndzjFarRG9ORD61jBbJqBIK6cbrlWsP18vrwFESKyRuOYFPxQgNXy/KzA&#10;XLuBN9SXsRYJwiFHBU2MXS5lqBqyGKauI07el/MWY5K+ltrjkODWyHmW3UiLLaeFBjt6bKj6Lo9W&#10;waF9X6yf7j6uXjZ+f3zzuFubaJS6mIwP9yAijfEU/m+/agXza/j7kn6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fVPExQAAANsAAAAPAAAAAAAAAAAAAAAAAJgCAABkcnMv&#10;ZG93bnJldi54bWxQSwUGAAAAAAQABAD1AAAAigMAAAAA&#10;" fillcolor="#f7eba5" stroked="f"/>
                <v:rect id="Rectangle 76" o:spid="_x0000_s1050" style="position:absolute;top:4794;width:11890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VbJMIA&#10;AADbAAAADwAAAGRycy9kb3ducmV2LnhtbESPwWrDMBBE74H+g9hCL6GRa2gJbmQTCoWQW5yS8yJt&#10;LBNr5UiK4/59VSj0OMzMG2bTzG4QE4XYe1bwsipAEGtveu4UfB0/n9cgYkI2OHgmBd8UoakfFhus&#10;jL/zgaY2dSJDOFaowKY0VlJGbclhXPmROHtnHxymLEMnTcB7hrtBlkXxJh32nBcsjvRhSV/am1Nw&#10;clPZHq941odpb3Wxv112YanU0+O8fQeRaE7/4b/2zigoX+H3S/4Bs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dVskwgAAANsAAAAPAAAAAAAAAAAAAAAAAJgCAABkcnMvZG93&#10;bnJldi54bWxQSwUGAAAAAAQABAD1AAAAhwMAAAAA&#10;" filled="f" strokeweight="1.25pt">
                  <v:stroke joinstyle="round" endcap="round"/>
                </v:rect>
                <v:rect id="Rectangle 77" o:spid="_x0000_s1051" style="position:absolute;left:21097;top:28522;width:1096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CSX78A&#10;AADbAAAADwAAAGRycy9kb3ducmV2LnhtbERPy4rCMBTdD/gP4QpuBk2ngpZqFBkQZic+cXltrm21&#10;uek0UevfG2FglufNmc5bU4k7Na60rOBrEIEgzqwuOVew2y77CQjnkTVWlknBkxzMZ52PKabaPnhN&#10;943PRShhl6KCwvs6ldJlBRl0A1sTB+1sG4M+wCaXusFHKDeVjKNoJA2WHBYKrOm7oOy6uRkF9Wp/&#10;OcbLZH0Y+kD8JuPPvDwp1eu2iwkIT63/N/+lf7SCeATvL+EHyN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EJJfvwAAANsAAAAPAAAAAAAAAAAAAAAAAJgCAABkcnMvZG93bnJl&#10;di54bWxQSwUGAAAAAAQABAD1AAAAhAMAAAAA&#10;" fillcolor="#4f81bd [3204]" stroked="f">
                  <v:fill r:id="rId9" o:title="" color2="white [3212]" type="pattern"/>
                </v:rect>
                <v:rect id="Rectangle 78" o:spid="_x0000_s1052" style="position:absolute;left:21097;top:28522;width:1096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tgyMIA&#10;AADbAAAADwAAAGRycy9kb3ducmV2LnhtbESPwWrDMBBE74H+g9hCL6GR60Mb3MgmFAohtzgl50Xa&#10;WCbWypEUx/37qlDocZiZN8ymmd0gJgqx96zgZVWAINbe9Nwp+Dp+Pq9BxIRscPBMCr4pQlM/LDZY&#10;GX/nA01t6kSGcKxQgU1prKSM2pLDuPIjcfbOPjhMWYZOmoD3DHeDLIviVTrsOS9YHOnDkr60N6fg&#10;5KayPV7xrA/T3upif7vswlKpp8d5+w4i0Zz+w3/tnVFQvsHvl/wDZ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62DIwgAAANsAAAAPAAAAAAAAAAAAAAAAAJgCAABkcnMvZG93&#10;bnJldi54bWxQSwUGAAAAAAQABAD1AAAAhwMAAAAA&#10;" filled="f" strokeweight="1.25pt">
                  <v:stroke joinstyle="round" endcap="round"/>
                </v:rect>
                <v:rect id="Rectangle 79" o:spid="_x0000_s1053" style="position:absolute;left:23256;top:28522;width:540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JdncEA&#10;AADbAAAADwAAAGRycy9kb3ducmV2LnhtbERPz2vCMBS+C/4P4Qm72UQ3y9YZRYTCYPNgO9j10Tzb&#10;sualNrF2//1yGOz48f3e7ifbiZEG3zrWsEoUCOLKmZZrDZ9lvnwG4QOywc4xafghD/vdfLbFzLg7&#10;n2ksQi1iCPsMNTQh9JmUvmrIok9cTxy5ixsshgiHWpoB7zHcdnKtVCotthwbGuzp2FD1XdysBkyf&#10;zPV0efwo328pvtSTyjdfSuuHxXR4BRFoCv/iP/eb0bCOY+OX+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yXZ3BAAAA2wAAAA8AAAAAAAAAAAAAAAAAmAIAAGRycy9kb3du&#10;cmV2LnhtbFBLBQYAAAAABAAEAPUAAACGAwAAAAA=&#10;" stroked="f"/>
                <v:rect id="Rectangle 80" o:spid="_x0000_s1054" style="position:absolute;left:23256;top:28522;width:540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ddA8QA&#10;AADbAAAADwAAAGRycy9kb3ducmV2LnhtbESPQWvCQBSE7wX/w/KE3pqNAUsaXUUKpQEPpRqox0f2&#10;NRubfRuy2xj/fbcgeBxm5htmvZ1sJ0YafOtYwSJJQRDXTrfcKKiOb085CB+QNXaOScGVPGw3s4c1&#10;Ftpd+JPGQ2hEhLAvUIEJoS+k9LUhiz5xPXH0vt1gMUQ5NFIPeIlw28ksTZ+lxZbjgsGeXg3VP4df&#10;q+BsyuwDaXnNT8tp/y736fkrr5R6nE+7FYhAU7iHb+1SK8he4P9L/AF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XXQPEAAAA2wAAAA8AAAAAAAAAAAAAAAAAmAIAAGRycy9k&#10;b3ducmV2LnhtbFBLBQYAAAAABAAEAPUAAACJAwAAAAA=&#10;" fillcolor="#4f81bd [3204]" strokeweight="1.25pt">
                  <v:fill r:id="rId9" o:title="" color2="white [3212]" type="pattern"/>
                  <v:stroke joinstyle="round" endcap="round"/>
                </v:rect>
                <v:rect id="Rectangle 81" o:spid="_x0000_s1055" style="position:absolute;left:21097;top:25283;width:269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w5bcQA&#10;AADbAAAADwAAAGRycy9kb3ducmV2LnhtbESPT2vCQBDF7wW/wzKCF6mbKmhIXUUEwVvxLx6n2WkS&#10;zc6m2a2m375zEHqcmTfvvd982bla3akNlWcDb6MEFHHubcWFgeNh85qCChHZYu2ZDPxSgOWi9zLH&#10;zPoH7+i+j4USEw4ZGihjbDKtQ16SwzDyDbHcvnzrMMrYFtq2+BBzV+txkky1w4olocSG1iXlt/2P&#10;M9B8nK6X8SbdnSdRFt/pbFhUn8YM+t3qHVSkLv6Ln99ba2Ai7YVFOEA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sOW3EAAAA2wAAAA8AAAAAAAAAAAAAAAAAmAIAAGRycy9k&#10;b3ducmV2LnhtbFBLBQYAAAAABAAEAPUAAACJAwAAAAA=&#10;" fillcolor="#4f81bd [3204]" stroked="f">
                  <v:fill r:id="rId9" o:title="" color2="white [3212]" type="pattern"/>
                </v:rect>
                <v:rect id="Rectangle 82" o:spid="_x0000_s1056" style="position:absolute;left:21097;top:25283;width:269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fL+sEA&#10;AADbAAAADwAAAGRycy9kb3ducmV2LnhtbESPQWsCMRSE74X+h/CEXkrNqiBlaxQpCOLNVTw/kudm&#10;cfOyTeK6/vtGEDwOM/MNs1gNrhU9hdh4VjAZFyCItTcN1wqOh83XN4iYkA22nknBnSKslu9vCyyN&#10;v/Ge+irVIkM4lqjAptSVUkZtyWEc+444e2cfHKYsQy1NwFuGu1ZOi2IuHTacFyx29GtJX6qrU3By&#10;/bQ6/OFZ7/ud1cXuetmGT6U+RsP6B0SiIb3Cz/bWKJhN4PEl/wC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6Xy/rBAAAA2wAAAA8AAAAAAAAAAAAAAAAAmAIAAGRycy9kb3du&#10;cmV2LnhtbFBLBQYAAAAABAAEAPUAAACGAwAAAAA=&#10;" filled="f" strokeweight="1.25pt">
                  <v:stroke joinstyle="round" endcap="round"/>
                </v:rect>
                <v:rect id="Rectangle 83" o:spid="_x0000_s1057" style="position:absolute;left:21097;top:31760;width:269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ICgcEA&#10;AADbAAAADwAAAGRycy9kb3ducmV2LnhtbERPXWvCMBR9F/wP4Qp7kZmugivVKDIQ9jbUbezx2ty1&#10;nc1Nl2Rt9++NIPh4vjmrzWAa0ZHztWUFT7MEBHFhdc2lgvfj7jED4QOyxsYyKfgnD5v1eLTCXNue&#10;99QdQiliCfscFVQhtLmUvqjIoJ/Zljhq39YZDBG6UmqHfSw3jUyTZCEN1hwXKmzppaLifPgzCtq3&#10;j5+vdJftP+chEr/Z87SsT0o9TIbtEkSgIdzNt/SrVjBP4fol/gC5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yAoHBAAAA2wAAAA8AAAAAAAAAAAAAAAAAmAIAAGRycy9kb3du&#10;cmV2LnhtbFBLBQYAAAAABAAEAPUAAACGAwAAAAA=&#10;" fillcolor="#4f81bd [3204]" stroked="f">
                  <v:fill r:id="rId9" o:title="" color2="white [3212]" type="pattern"/>
                </v:rect>
                <v:rect id="Rectangle 84" o:spid="_x0000_s1058" style="position:absolute;left:21097;top:31760;width:269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nwFsEA&#10;AADbAAAADwAAAGRycy9kb3ducmV2LnhtbESPQWsCMRSE70L/Q3iCF6lZFaRsjSIFQby5iudH8tws&#10;bl62SVzXf98UCj0OM/MNs94OrhU9hdh4VjCfFSCItTcN1wou5/37B4iYkA22nknBiyJsN2+jNZbG&#10;P/lEfZVqkSEcS1RgU+pKKaO25DDOfEecvZsPDlOWoZYm4DPDXSsXRbGSDhvOCxY7+rKk79XDKbi6&#10;flGdv/GmT/3R6uL4uB/CVKnJeNh9gkg0pP/wX/tgFCyX8Psl/wC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J8BbBAAAA2wAAAA8AAAAAAAAAAAAAAAAAmAIAAGRycy9kb3du&#10;cmV2LnhtbFBLBQYAAAAABAAEAPUAAACGAwAAAAA=&#10;" filled="f" strokeweight="1.25pt">
                  <v:stroke joinstyle="round" endcap="round"/>
                </v:rect>
                <v:rect id="Rectangle 85" o:spid="_x0000_s1059" style="position:absolute;left:47;top:28522;width:540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bBRcUA&#10;AADbAAAADwAAAGRycy9kb3ducmV2LnhtbESPzWrDMBCE74W8g9hAbo3UODWNE8WUgCHQ9pAf6HWx&#10;NraptXItOXHfvioUchxm5htmk4+2FVfqfeNYw9NcgSAunWm40nA+FY8vIHxANtg6Jg0/5CHfTh42&#10;mBl34wNdj6ESEcI+Qw11CF0mpS9rsujnriOO3sX1FkOUfSVNj7cIt61cKJVKiw3HhRo72tVUfh0H&#10;qwHTpfn+uCTvp7chxVU1quL5U2k9m46vaxCBxnAP/7f3RkOyhL8v8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ZsFFxQAAANsAAAAPAAAAAAAAAAAAAAAAAJgCAABkcnMv&#10;ZG93bnJldi54bWxQSwUGAAAAAAQABAD1AAAAigMAAAAA&#10;" stroked="f"/>
                <v:rect id="Rectangle 86" o:spid="_x0000_s1060" style="position:absolute;left:47;top:28522;width:540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PB28QA&#10;AADbAAAADwAAAGRycy9kb3ducmV2LnhtbESPQWvCQBSE7wX/w/IEb3WjkhLSbEIRSgUPpSq0x0f2&#10;NZs0+zZkV43/3i0Uehxm5humqCbbiwuNvnWsYLVMQBDXTrfcKDgdXx8zED4ga+wdk4IbeajK2UOB&#10;uXZX/qDLITQiQtjnqMCEMORS+tqQRb90A3H0vt1oMUQ5NlKPeI1w28t1kjxJiy3HBYMDbQ3VP4ez&#10;VdCZ3fodKb1lX+m0f5P7pPvMTkot5tPLM4hAU/gP/7V3WsEmhd8v8QfI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DwdvEAAAA2wAAAA8AAAAAAAAAAAAAAAAAmAIAAGRycy9k&#10;b3ducmV2LnhtbFBLBQYAAAAABAAEAPUAAACJAwAAAAA=&#10;" fillcolor="#4f81bd [3204]" strokeweight="1.25pt">
                  <v:fill r:id="rId9" o:title="" color2="white [3212]" type="pattern"/>
                  <v:stroke joinstyle="round" endcap="round"/>
                </v:rect>
                <v:rect id="Rectangle 87" o:spid="_x0000_s1061" style="position:absolute;left:1666;top:28522;width:1080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kEgr8A&#10;AADbAAAADwAAAGRycy9kb3ducmV2LnhtbERPy4rCMBTdC/5DuIIb0XQUtFSjiCC4G3zi8tpc22pz&#10;02ky2vn7iSC4PG/ObNGYUjyodoVlBV+DCARxanXBmYLDft2PQTiPrLG0TAr+yMFi3m7NMNH2yVt6&#10;7HwmQgm7BBXk3leJlC7NyaAb2Io4aFdbG/QB1pnUNT5DuSnlMIrG0mDBYSHHilY5pffdr1FQfR9v&#10;5+E63p5GPhA/8aSXFRelup1mOQXhqfEf8zu90QpGY3h9CT9Azv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yQSCvwAAANsAAAAPAAAAAAAAAAAAAAAAAJgCAABkcnMvZG93bnJl&#10;di54bWxQSwUGAAAAAAQABAD1AAAAhAMAAAAA&#10;" fillcolor="#4f81bd [3204]" stroked="f">
                  <v:fill r:id="rId9" o:title="" color2="white [3212]" type="pattern"/>
                </v:rect>
                <v:rect id="Rectangle 88" o:spid="_x0000_s1062" style="position:absolute;left:1666;top:28522;width:1080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L2FcIA&#10;AADbAAAADwAAAGRycy9kb3ducmV2LnhtbESPQWsCMRSE70L/Q3iCF6nZKrRlNYoIBfHmKj0/kudm&#10;cfOyTeK6/vumIPQ4zMw3zGozuFb0FGLjWcHbrABBrL1puFZwPn29foKICdlg65kUPCjCZv0yWmFp&#10;/J2P1FepFhnCsUQFNqWulDJqSw7jzHfE2bv44DBlGWppAt4z3LVyXhTv0mHDecFiRztL+lrdnIJv&#10;18+r0w9e9LE/WF0cbtd9mCo1GQ/bJYhEQ/oPP9t7o2DxAX9f8g+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MvYVwgAAANsAAAAPAAAAAAAAAAAAAAAAAJgCAABkcnMvZG93&#10;bnJldi54bWxQSwUGAAAAAAQABAD1AAAAhwMAAAAA&#10;" filled="f" strokeweight="1.25pt">
                  <v:stroke joinstyle="round" endcap="round"/>
                </v:rect>
                <v:rect id="Rectangle 89" o:spid="_x0000_s1063" style="position:absolute;left:47;top:25283;width:269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o1a8QA&#10;AADbAAAADwAAAGRycy9kb3ducmV2LnhtbESPT2vCQBDF7wW/wzKCF6mbKmhIXUUEwVvxLx6n2WkS&#10;zc6m2a2m375zEHqcmTfvvd982bla3akNlWcDb6MEFHHubcWFgeNh85qCChHZYu2ZDPxSgOWi9zLH&#10;zPoH7+i+j4USEw4ZGihjbDKtQ16SwzDyDbHcvnzrMMrYFtq2+BBzV+txkky1w4olocSG1iXlt/2P&#10;M9B8nK6X8SbdnSdRFt/pbFhUn8YM+t3qHVSkLv6Ln99ba2AiZYVFOEA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aNWvEAAAA2wAAAA8AAAAAAAAAAAAAAAAAmAIAAGRycy9k&#10;b3ducmV2LnhtbFBLBQYAAAAABAAEAPUAAACJAwAAAAA=&#10;" fillcolor="#4f81bd [3204]" stroked="f">
                  <v:fill r:id="rId9" o:title="" color2="white [3212]" type="pattern"/>
                </v:rect>
                <v:rect id="Rectangle 90" o:spid="_x0000_s1064" style="position:absolute;left:47;top:25283;width:269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HH/MIA&#10;AADbAAAADwAAAGRycy9kb3ducmV2LnhtbESPQWsCMRSE70L/Q3iCF6nZKpR2NYoIBfHmKj0/kudm&#10;cfOyTeK6/vumIPQ4zMw3zGozuFb0FGLjWcHbrABBrL1puFZwPn29foCICdlg65kUPCjCZv0yWmFp&#10;/J2P1FepFhnCsUQFNqWulDJqSw7jzHfE2bv44DBlGWppAt4z3LVyXhTv0mHDecFiRztL+lrdnIJv&#10;18+r0w9e9LE/WF0cbtd9mCo1GQ/bJYhEQ/oPP9t7o2DxCX9f8g+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4cf8wgAAANsAAAAPAAAAAAAAAAAAAAAAAJgCAABkcnMvZG93&#10;bnJldi54bWxQSwUGAAAAAAQABAD1AAAAhwMAAAAA&#10;" filled="f" strokeweight="1.25pt">
                  <v:stroke joinstyle="round" endcap="round"/>
                </v:rect>
                <v:rect id="Rectangle 91" o:spid="_x0000_s1065" style="position:absolute;left:47;top:31760;width:269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pKEMQA&#10;AADbAAAADwAAAGRycy9kb3ducmV2LnhtbESPQWvCQBCF7wX/wzJCL0U3tVJDdJUiCN5EreJxzI5J&#10;2uxszG41/ffOodDjzLx5732zRedqdaM2VJ4NvA4TUMS5txUXBj73q0EKKkRki7VnMvBLARbz3tMM&#10;M+vvvKXbLhZKTDhkaKCMscm0DnlJDsPQN8Ryu/jWYZSxLbRt8S7mrtajJHnXDiuWhBIbWpaUf+9+&#10;nIFmc/g6jVbp9vgWZXFNJy9FdTbmud99TEFF6uK/+O97bQ2Mpb2wCAfo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qShDEAAAA2wAAAA8AAAAAAAAAAAAAAAAAmAIAAGRycy9k&#10;b3ducmV2LnhtbFBLBQYAAAAABAAEAPUAAACJAwAAAAA=&#10;" fillcolor="#4f81bd [3204]" stroked="f">
                  <v:fill r:id="rId9" o:title="" color2="white [3212]" type="pattern"/>
                </v:rect>
                <v:rect id="Rectangle 92" o:spid="_x0000_s1066" style="position:absolute;left:47;top:31760;width:269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G4h8EA&#10;AADbAAAADwAAAGRycy9kb3ducmV2LnhtbESPQWsCMRSE74X+h/CEXkrNKiJlaxQpCOLNVTw/kudm&#10;cfOyTeK6/vtGEDwOM/MNs1gNrhU9hdh4VjAZFyCItTcN1wqOh83XN4iYkA22nknBnSKslu9vCyyN&#10;v/Ge+irVIkM4lqjAptSVUkZtyWEc+444e2cfHKYsQy1NwFuGu1ZOi2IuHTacFyx29GtJX6qrU3By&#10;/bQ6/OFZ7/ud1cXuetmGT6U+RsP6B0SiIb3Cz/bWKJhN4PEl/wC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RuIfBAAAA2wAAAA8AAAAAAAAAAAAAAAAAmAIAAGRycy9kb3du&#10;cmV2LnhtbFBLBQYAAAAABAAEAPUAAACGAwAAAAA=&#10;" filled="f" strokeweight="1.25pt">
                  <v:stroke joinstyle="round" endcap="round"/>
                </v:rect>
                <v:rect id="Rectangle 93" o:spid="_x0000_s1067" style="position:absolute;left:47;top:11271;width:23781;height:11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4y08EA&#10;AADbAAAADwAAAGRycy9kb3ducmV2LnhtbESP3YrCMBSE7xd8h3AE79ZUcZe1mhZ/wcvV7gMcm2Nb&#10;bE5KE219e7MgeDnMzDfMMu1NLe7Uusqygsk4AkGcW11xoeAv23/+gHAeWWNtmRQ8yEGaDD6WGGvb&#10;8ZHuJ1+IAGEXo4LS+yaW0uUlGXRj2xAH72Jbgz7ItpC6xS7ATS2nUfQtDVYcFkpsaFNSfj3djIJj&#10;Qb911z1ofd5nX9lhp9e8nSs1GvarBQhPvX+HX+2DVjCbwv+X8ANk8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eMtPBAAAA2wAAAA8AAAAAAAAAAAAAAAAAmAIAAGRycy9kb3du&#10;cmV2LnhtbFBLBQYAAAAABAAEAPUAAACGAwAAAAA=&#10;" fillcolor="#f3c" stroked="f"/>
                <v:rect id="Rectangle 94" o:spid="_x0000_s1068" style="position:absolute;left:47;top:11271;width:23717;height:11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+Da8IA&#10;AADbAAAADwAAAGRycy9kb3ducmV2LnhtbESPQWsCMRSE70L/Q3iCF6nZaillNYoIBfHmKj0/kudm&#10;cfOyTeK6/vumIPQ4zMw3zGozuFb0FGLjWcHbrABBrL1puFZwPn29foKICdlg65kUPCjCZv0yWmFp&#10;/J2P1FepFhnCsUQFNqWulDJqSw7jzHfE2bv44DBlGWppAt4z3LVyXhQf0mHDecFiRztL+lrdnIJv&#10;18+r0w9e9LE/WF0cbtd9mCo1GQ/bJYhEQ/oPP9t7o+B9AX9f8g+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D4NrwgAAANsAAAAPAAAAAAAAAAAAAAAAAJgCAABkcnMvZG93&#10;bnJldi54bWxQSwUGAAAAAAQABAD1AAAAhwMAAAAA&#10;" filled="f" strokeweight="1.25pt">
                  <v:stroke joinstyle="round" endcap="round"/>
                </v:rect>
                <v:rect id="Rectangle 96" o:spid="_x0000_s1069" style="position:absolute;left:47;top:11271;width:11827;height:11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YbH8EA&#10;AADbAAAADwAAAGRycy9kb3ducmV2LnhtbESPQWsCMRSE70L/Q3iCF6lZRaRsjSIFQby5iudH8tws&#10;bl62SVzXf98UCj0OM/MNs94OrhU9hdh4VjCfFSCItTcN1wou5/37B4iYkA22nknBiyJsN2+jNZbG&#10;P/lEfZVqkSEcS1RgU+pKKaO25DDOfEecvZsPDlOWoZYm4DPDXSsXRbGSDhvOCxY7+rKk79XDKbi6&#10;flGdv/GmT/3R6uL4uB/CVKnJeNh9gkg0pP/wX/tgFCyX8Psl/wC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mGx/BAAAA2wAAAA8AAAAAAAAAAAAAAAAAmAIAAGRycy9kb3du&#10;cmV2LnhtbFBLBQYAAAAABAAEAPUAAACGAwAAAAA=&#10;" filled="f" strokeweight="1.25pt">
                  <v:stroke joinstyle="round" endcap="round"/>
                </v:rect>
                <v:rect id="Rectangle 98" o:spid="_x0000_s1070" style="position:absolute;left:11825;top:11271;width:0;height:11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q+hMIA&#10;AADbAAAADwAAAGRycy9kb3ducmV2LnhtbESPQWsCMRSE70L/Q3iCF6nZii1lNYoIBfHmKj0/kudm&#10;cfOyTeK6/vumIPQ4zMw3zGozuFb0FGLjWcHbrABBrL1puFZwPn29foKICdlg65kUPCjCZv0yWmFp&#10;/J2P1FepFhnCsUQFNqWulDJqSw7jzHfE2bv44DBlGWppAt4z3LVyXhQf0mHDecFiRztL+lrdnIJv&#10;18+r0w9e9LE/WF0cbtd9mCo1GQ/bJYhEQ/oPP9t7o2DxDn9f8g+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qr6EwgAAANsAAAAPAAAAAAAAAAAAAAAAAJgCAABkcnMvZG93&#10;bnJldi54bWxQSwUGAAAAAAQABAD1AAAAhwMAAAAA&#10;" filled="f" strokeweight="1.25pt">
                  <v:stroke joinstyle="round" endcap="round"/>
                </v:rect>
                <v:line id="Line 107" o:spid="_x0000_s1071" style="position:absolute;visibility:visible;mso-wrap-style:square" from="47,36078" to="23796,3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9c8sEAAADbAAAADwAAAGRycy9kb3ducmV2LnhtbESP0YrCMBRE34X9h3AXfBFNV6SuXaMs&#10;oiD6ZN0PuDR322JzU5JY698bQfBxmJkzzHLdm0Z05HxtWcHXJAFBXFhdc6ng77wbf4PwAVljY5kU&#10;3MnDevUxWGKm7Y1P1OWhFBHCPkMFVQhtJqUvKjLoJ7Yljt6/dQZDlK6U2uEtwk0jp0mSSoM1x4UK&#10;W9pUVFzyq1GwPexGF3dsMPXTEVG+CHbeaaWGn/3vD4hAfXiHX+29VjBL4fkl/gC5e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D1zywQAAANsAAAAPAAAAAAAAAAAAAAAA&#10;AKECAABkcnMvZG93bnJldi54bWxQSwUGAAAAAAQABAD5AAAAjwMAAAAA&#10;" strokeweight=".74967mm">
                  <v:stroke endcap="round"/>
                </v:line>
                <v:rect id="Rectangle 109" o:spid="_x0000_s1072" style="position:absolute;left:5186;top:1951;width:2071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E07789" w:rsidRDefault="00E07789" w:rsidP="00625254">
                        <w:pPr>
                          <w:pStyle w:val="ad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cstheme="minorBidi" w:hint="eastAsia"/>
                            <w:b/>
                            <w:bCs/>
                            <w:color w:val="000000"/>
                            <w:kern w:val="24"/>
                          </w:rPr>
                          <w:t>ML</w:t>
                        </w:r>
                      </w:p>
                    </w:txbxContent>
                  </v:textbox>
                </v:rect>
                <v:rect id="Rectangle 110" o:spid="_x0000_s1073" style="position:absolute;left:4996;top:5948;width:2273;height:1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E07789" w:rsidRDefault="00E07789" w:rsidP="00625254">
                        <w:pPr>
                          <w:pStyle w:val="ad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cstheme="minorBidi" w:hint="eastAsia"/>
                            <w:b/>
                            <w:bCs/>
                            <w:color w:val="000000"/>
                            <w:kern w:val="24"/>
                          </w:rPr>
                          <w:t>OC</w:t>
                        </w:r>
                      </w:p>
                    </w:txbxContent>
                  </v:textbox>
                </v:rect>
                <v:rect id="Rectangle 111" o:spid="_x0000_s1074" style="position:absolute;left:2425;top:9180;width:780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<v:textbox style="mso-fit-shape-to-text:t" inset="0,0,0,0">
                    <w:txbxContent>
                      <w:p w:rsidR="00E07789" w:rsidRDefault="00E07789" w:rsidP="00625254">
                        <w:pPr>
                          <w:pStyle w:val="ad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cstheme="minorBidi" w:hint="eastAsia"/>
                            <w:b/>
                            <w:bCs/>
                            <w:color w:val="000000"/>
                            <w:kern w:val="24"/>
                          </w:rPr>
                          <w:t>Color Filter</w:t>
                        </w:r>
                      </w:p>
                    </w:txbxContent>
                  </v:textbox>
                </v:rect>
                <v:rect id="Rectangle 112" o:spid="_x0000_s1075" style="position:absolute;left:4996;top:16514;width:2077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E07789" w:rsidRDefault="00E07789" w:rsidP="00625254">
                        <w:pPr>
                          <w:pStyle w:val="ad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cstheme="minorBidi" w:hint="eastAsia"/>
                            <w:b/>
                            <w:bCs/>
                            <w:color w:val="000000"/>
                            <w:kern w:val="24"/>
                          </w:rPr>
                          <w:t>PD</w:t>
                        </w:r>
                      </w:p>
                    </w:txbxContent>
                  </v:textbox>
                </v:rect>
                <v:rect id="Rectangle 113" o:spid="_x0000_s1076" style="position:absolute;left:4137;top:27869;width:380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<v:textbox style="mso-fit-shape-to-text:t" inset="0,0,0,0">
                    <w:txbxContent>
                      <w:p w:rsidR="00E07789" w:rsidRDefault="00E07789" w:rsidP="00625254">
                        <w:pPr>
                          <w:pStyle w:val="ad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cstheme="minorBidi" w:hint="eastAsia"/>
                            <w:b/>
                            <w:bCs/>
                            <w:color w:val="000000"/>
                            <w:kern w:val="24"/>
                          </w:rPr>
                          <w:t>Metal</w:t>
                        </w:r>
                      </w:p>
                    </w:txbxContent>
                  </v:textbox>
                </v:rect>
                <v:rect id="Rectangle 114" o:spid="_x0000_s1077" style="position:absolute;left:3947;top:29677;width:4204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<v:textbox style="mso-fit-shape-to-text:t" inset="0,0,0,0">
                    <w:txbxContent>
                      <w:p w:rsidR="00E07789" w:rsidRDefault="00E07789" w:rsidP="00625254">
                        <w:pPr>
                          <w:pStyle w:val="ad"/>
                          <w:kinsoku w:val="0"/>
                          <w:overflowPunct w:val="0"/>
                          <w:spacing w:before="0" w:beforeAutospacing="0" w:after="0" w:afterAutospacing="0"/>
                          <w:textAlignment w:val="baseline"/>
                        </w:pPr>
                        <w:proofErr w:type="gramStart"/>
                        <w:r>
                          <w:rPr>
                            <w:rFonts w:cstheme="minorBidi" w:hint="eastAsia"/>
                            <w:b/>
                            <w:bCs/>
                            <w:color w:val="000000"/>
                            <w:kern w:val="24"/>
                          </w:rPr>
                          <w:t>wiring</w:t>
                        </w:r>
                        <w:proofErr w:type="gramEnd"/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</w:p>
    <w:p w:rsidR="00625254" w:rsidRPr="00625254" w:rsidRDefault="00625254" w:rsidP="00625254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>그림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1.1 </w:t>
      </w:r>
      <w:proofErr w:type="spellStart"/>
      <w:r>
        <w:rPr>
          <w:rFonts w:ascii="Times New Roman" w:eastAsia="바탕" w:hAnsi="Times New Roman" w:cs="Times New Roman" w:hint="eastAsia"/>
          <w:b/>
          <w:sz w:val="20"/>
          <w:lang w:eastAsia="ko-KR"/>
        </w:rPr>
        <w:t>후면조사형</w:t>
      </w:r>
      <w:proofErr w:type="spellEnd"/>
      <w:r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CMOS 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>이미지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>센서의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>광학적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>구조</w:t>
      </w:r>
      <w:r w:rsidR="00891455"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</w:t>
      </w:r>
    </w:p>
    <w:p w:rsidR="00D05A59" w:rsidRDefault="00D05A59" w:rsidP="00FC0915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FC0915" w:rsidRDefault="00FC0915" w:rsidP="00FC0915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최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CMOS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센서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광학적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슈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단가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싸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소형화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가능하면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고성능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및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고해상도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현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내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이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6A561C">
        <w:rPr>
          <w:rFonts w:ascii="Times New Roman" w:eastAsia="바탕" w:hAnsi="Times New Roman" w:cs="Times New Roman" w:hint="eastAsia"/>
          <w:sz w:val="22"/>
          <w:lang w:val="en-AU"/>
        </w:rPr>
        <w:t>따라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891E67">
        <w:rPr>
          <w:rFonts w:ascii="Times New Roman" w:eastAsia="바탕" w:hAnsi="Times New Roman" w:cs="Times New Roman" w:hint="eastAsia"/>
          <w:sz w:val="22"/>
          <w:lang w:val="en-AU"/>
        </w:rPr>
        <w:t>화소</w:t>
      </w:r>
      <w:proofErr w:type="spellEnd"/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크기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점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줄어들</w:t>
      </w:r>
      <w:r w:rsidR="006A561C">
        <w:rPr>
          <w:rFonts w:ascii="Times New Roman" w:eastAsia="바탕" w:hAnsi="Times New Roman" w:cs="Times New Roman" w:hint="eastAsia"/>
          <w:sz w:val="22"/>
          <w:lang w:val="en-AU"/>
        </w:rPr>
        <w:t>고</w:t>
      </w:r>
      <w:r w:rsidR="006A561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6A561C">
        <w:rPr>
          <w:rFonts w:ascii="Times New Roman" w:eastAsia="바탕" w:hAnsi="Times New Roman" w:cs="Times New Roman" w:hint="eastAsia"/>
          <w:sz w:val="22"/>
          <w:lang w:val="en-AU"/>
        </w:rPr>
        <w:t>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이로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인해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포토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다이오드의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면적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역시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줄어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들어야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한다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E21CD2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반면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센서의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각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층의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두께는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상대적으로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줄이기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힘들기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때문에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그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결과로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빛의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회절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현상이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심해지고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집광효율이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낮아지는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문제점이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생긴다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이러한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문제점들을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해결하기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>위해</w:t>
      </w:r>
      <w:r w:rsidR="00E21CD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최근에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1</w:t>
      </w:r>
      <w:r w:rsidRPr="00E21CD2">
        <w:rPr>
          <w:rFonts w:ascii="Symbol" w:eastAsia="바탕" w:hAnsi="Symbol" w:cs="Times New Roman"/>
          <w:sz w:val="22"/>
          <w:lang w:val="en-AU"/>
        </w:rPr>
        <w:t></w:t>
      </w:r>
      <w:r>
        <w:rPr>
          <w:rFonts w:ascii="Times New Roman" w:eastAsia="바탕" w:hAnsi="Times New Roman" w:cs="Times New Roman"/>
          <w:sz w:val="22"/>
          <w:lang w:val="en-AU"/>
        </w:rPr>
        <w:t>m</w:t>
      </w:r>
      <w:r>
        <w:rPr>
          <w:rFonts w:ascii="Times New Roman" w:eastAsia="바탕" w:hAnsi="Times New Roman" w:cs="Times New Roman" w:hint="eastAsia"/>
          <w:sz w:val="22"/>
          <w:lang w:val="en-AU"/>
        </w:rPr>
        <w:t>이하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초소형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390A79">
        <w:rPr>
          <w:rFonts w:ascii="Times New Roman" w:eastAsia="바탕" w:hAnsi="Times New Roman" w:cs="Times New Roman" w:hint="eastAsia"/>
          <w:sz w:val="22"/>
          <w:lang w:val="en-AU"/>
        </w:rPr>
        <w:t>화소</w:t>
      </w:r>
      <w:r>
        <w:rPr>
          <w:rFonts w:ascii="Times New Roman" w:eastAsia="바탕" w:hAnsi="Times New Roman" w:cs="Times New Roman" w:hint="eastAsia"/>
          <w:sz w:val="22"/>
          <w:lang w:val="en-AU"/>
        </w:rPr>
        <w:t>에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대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연구</w:t>
      </w:r>
      <w:r>
        <w:rPr>
          <w:rFonts w:ascii="Times New Roman" w:eastAsia="바탕" w:hAnsi="Times New Roman" w:cs="Times New Roman"/>
          <w:sz w:val="22"/>
          <w:lang w:val="en-AU"/>
        </w:rPr>
        <w:t>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활발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진행되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F92342">
        <w:rPr>
          <w:rFonts w:ascii="Times New Roman" w:eastAsia="바탕" w:hAnsi="Times New Roman" w:cs="Times New Roman"/>
          <w:sz w:val="22"/>
          <w:lang w:val="en-AU"/>
        </w:rPr>
        <w:t>[5-7].</w:t>
      </w:r>
    </w:p>
    <w:p w:rsidR="00E21CD2" w:rsidRDefault="00E21CD2" w:rsidP="00FC0915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E21CD2" w:rsidRDefault="00E21CD2" w:rsidP="00FC0915">
      <w:pPr>
        <w:pStyle w:val="hstyle0"/>
        <w:spacing w:before="200"/>
        <w:ind w:firstLineChars="100" w:firstLine="200"/>
        <w:rPr>
          <w:rFonts w:ascii="Times New Roman" w:eastAsia="바탕" w:hAnsi="Times New Roman" w:cs="Times New Roman"/>
          <w:sz w:val="22"/>
          <w:lang w:val="en-AU"/>
        </w:rPr>
      </w:pPr>
      <w:r w:rsidRPr="00DA1778">
        <w:rPr>
          <w:rFonts w:hint="eastAsia"/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57ABCD6D" wp14:editId="74F4A9EF">
            <wp:simplePos x="0" y="0"/>
            <wp:positionH relativeFrom="margin">
              <wp:align>center</wp:align>
            </wp:positionH>
            <wp:positionV relativeFrom="paragraph">
              <wp:posOffset>13418</wp:posOffset>
            </wp:positionV>
            <wp:extent cx="4832350" cy="1586865"/>
            <wp:effectExtent l="0" t="0" r="0" b="0"/>
            <wp:wrapNone/>
            <wp:docPr id="1" name="그림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0" cy="1586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1CD2" w:rsidRDefault="00E21CD2" w:rsidP="00FC0915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E21CD2" w:rsidRDefault="00E21CD2" w:rsidP="00FC0915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E21CD2" w:rsidRDefault="00E21CD2" w:rsidP="00FC0915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E21CD2" w:rsidRDefault="00E21CD2" w:rsidP="00FC0915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E21CD2" w:rsidRPr="00E21CD2" w:rsidRDefault="00E21CD2" w:rsidP="00E21CD2">
      <w:pPr>
        <w:autoSpaceDE/>
        <w:autoSpaceDN/>
        <w:adjustRightInd w:val="0"/>
        <w:spacing w:line="396" w:lineRule="auto"/>
        <w:ind w:firstLine="220"/>
        <w:jc w:val="center"/>
        <w:rPr>
          <w:rFonts w:ascii="Times New Roman" w:eastAsia="바탕" w:hAnsi="Times New Roman" w:cs="Times New Roman"/>
          <w:b/>
          <w:sz w:val="20"/>
          <w:lang w:eastAsia="ko-KR"/>
        </w:rPr>
      </w:pP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>그림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1</w:t>
      </w:r>
      <w:r>
        <w:rPr>
          <w:rFonts w:ascii="Times New Roman" w:eastAsia="바탕" w:hAnsi="Times New Roman" w:cs="Times New Roman" w:hint="eastAsia"/>
          <w:b/>
          <w:sz w:val="20"/>
          <w:lang w:eastAsia="ko-KR"/>
        </w:rPr>
        <w:t>.2</w:t>
      </w:r>
      <w:r w:rsidRPr="00625254"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 w:val="20"/>
          <w:lang w:eastAsia="ko-KR"/>
        </w:rPr>
        <w:t>성능</w:t>
      </w:r>
      <w:r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 w:val="20"/>
          <w:lang w:eastAsia="ko-KR"/>
        </w:rPr>
        <w:t>지수</w:t>
      </w:r>
      <w:r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</w:t>
      </w:r>
      <w:r>
        <w:rPr>
          <w:rFonts w:ascii="Times New Roman" w:eastAsia="바탕" w:hAnsi="Times New Roman" w:cs="Times New Roman"/>
          <w:b/>
          <w:sz w:val="20"/>
          <w:lang w:eastAsia="ko-KR"/>
        </w:rPr>
        <w:t xml:space="preserve">- </w:t>
      </w:r>
      <w:proofErr w:type="spellStart"/>
      <w:r>
        <w:rPr>
          <w:rFonts w:ascii="Times New Roman" w:eastAsia="바탕" w:hAnsi="Times New Roman" w:cs="Times New Roman" w:hint="eastAsia"/>
          <w:b/>
          <w:sz w:val="20"/>
          <w:lang w:eastAsia="ko-KR"/>
        </w:rPr>
        <w:t>광효율과</w:t>
      </w:r>
      <w:proofErr w:type="spellEnd"/>
      <w:r>
        <w:rPr>
          <w:rFonts w:ascii="Times New Roman" w:eastAsia="바탕" w:hAnsi="Times New Roman" w:cs="Times New Roman" w:hint="eastAsia"/>
          <w:b/>
          <w:sz w:val="20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b/>
          <w:sz w:val="20"/>
          <w:lang w:eastAsia="ko-KR"/>
        </w:rPr>
        <w:t>광누화</w:t>
      </w:r>
      <w:proofErr w:type="spellEnd"/>
    </w:p>
    <w:p w:rsidR="005A66E6" w:rsidRDefault="005A66E6" w:rsidP="00E21CD2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FC0915" w:rsidRPr="00EF19AB" w:rsidRDefault="00FC0915" w:rsidP="00E21CD2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/>
          <w:sz w:val="22"/>
          <w:lang w:val="en-AU"/>
        </w:rPr>
        <w:t xml:space="preserve">CMOS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센서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특성을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평가하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위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성능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지표로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1.2</w:t>
      </w:r>
      <w:r>
        <w:rPr>
          <w:rFonts w:ascii="Times New Roman" w:eastAsia="바탕" w:hAnsi="Times New Roman" w:cs="Times New Roman" w:hint="eastAsia"/>
          <w:sz w:val="22"/>
          <w:lang w:val="en-AU"/>
        </w:rPr>
        <w:t>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같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효율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>(</w:t>
      </w:r>
      <w:r>
        <w:rPr>
          <w:rFonts w:ascii="Times New Roman" w:eastAsia="바탕" w:hAnsi="Times New Roman" w:cs="Times New Roman"/>
          <w:sz w:val="22"/>
          <w:lang w:val="en-AU"/>
        </w:rPr>
        <w:t>Optical efficiency)</w:t>
      </w:r>
      <w:r>
        <w:rPr>
          <w:rFonts w:ascii="Times New Roman" w:eastAsia="바탕" w:hAnsi="Times New Roman" w:cs="Times New Roman" w:hint="eastAsia"/>
          <w:sz w:val="22"/>
          <w:lang w:val="en-AU"/>
        </w:rPr>
        <w:t>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누화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>(</w:t>
      </w:r>
      <w:r>
        <w:rPr>
          <w:rFonts w:ascii="Times New Roman" w:eastAsia="바탕" w:hAnsi="Times New Roman" w:cs="Times New Roman"/>
          <w:sz w:val="22"/>
          <w:lang w:val="en-AU"/>
        </w:rPr>
        <w:t>Optical crosstalk)</w:t>
      </w:r>
      <w:r>
        <w:rPr>
          <w:rFonts w:ascii="Times New Roman" w:eastAsia="바탕" w:hAnsi="Times New Roman" w:cs="Times New Roman" w:hint="eastAsia"/>
          <w:sz w:val="22"/>
          <w:lang w:val="en-AU"/>
        </w:rPr>
        <w:t>가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D05A59">
        <w:rPr>
          <w:rFonts w:ascii="Times New Roman" w:eastAsia="바탕" w:hAnsi="Times New Roman" w:cs="Times New Roman" w:hint="eastAsia"/>
          <w:sz w:val="22"/>
          <w:lang w:val="en-AU"/>
        </w:rPr>
        <w:t>광효율은</w:t>
      </w:r>
      <w:proofErr w:type="spellEnd"/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05A59">
        <w:rPr>
          <w:rFonts w:ascii="Times New Roman" w:eastAsia="바탕" w:hAnsi="Times New Roman" w:cs="Times New Roman"/>
          <w:sz w:val="22"/>
          <w:lang w:val="en-AU"/>
        </w:rPr>
        <w:t xml:space="preserve">CMOS 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>센서에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>입사하는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>빛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>대비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>원하는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D05A59">
        <w:rPr>
          <w:rFonts w:ascii="Times New Roman" w:eastAsia="바탕" w:hAnsi="Times New Roman" w:cs="Times New Roman" w:hint="eastAsia"/>
          <w:sz w:val="22"/>
          <w:lang w:val="en-AU"/>
        </w:rPr>
        <w:t>화소의</w:t>
      </w:r>
      <w:proofErr w:type="spellEnd"/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포토다이오드에</w:t>
      </w:r>
      <w:r w:rsidR="00D05A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도달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비울</w:t>
      </w:r>
      <w:r>
        <w:rPr>
          <w:rFonts w:ascii="Times New Roman" w:eastAsia="바탕" w:hAnsi="Times New Roman" w:cs="Times New Roman" w:hint="eastAsia"/>
          <w:sz w:val="22"/>
          <w:lang w:val="en-AU"/>
        </w:rPr>
        <w:t>(</w:t>
      </w:r>
      <w:r>
        <w:rPr>
          <w:rFonts w:ascii="Times New Roman" w:eastAsia="바탕" w:hAnsi="Times New Roman" w:cs="Times New Roman"/>
          <w:sz w:val="22"/>
          <w:lang w:val="en-AU"/>
        </w:rPr>
        <w:t>Transmittance)</w:t>
      </w:r>
      <w:r>
        <w:rPr>
          <w:rFonts w:ascii="Times New Roman" w:eastAsia="바탕" w:hAnsi="Times New Roman" w:cs="Times New Roman" w:hint="eastAsia"/>
          <w:sz w:val="22"/>
          <w:lang w:val="en-AU"/>
        </w:rPr>
        <w:t>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정의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고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누화는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원하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않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화소의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포토다이오드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도달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비율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정의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누화는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CMOS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센서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색감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저하시키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원인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요소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불완전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칼라필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특성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의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원하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않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통과함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인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발생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스펙트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누화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>(Spectral crosstalk</w:t>
      </w:r>
      <w:r>
        <w:rPr>
          <w:rFonts w:ascii="Times New Roman" w:eastAsia="바탕" w:hAnsi="Times New Roman" w:cs="Times New Roman"/>
          <w:sz w:val="22"/>
          <w:lang w:val="en-AU"/>
        </w:rPr>
        <w:t>)</w:t>
      </w:r>
      <w:r>
        <w:rPr>
          <w:rFonts w:ascii="Times New Roman" w:eastAsia="바탕" w:hAnsi="Times New Roman" w:cs="Times New Roman" w:hint="eastAsia"/>
          <w:sz w:val="22"/>
          <w:lang w:val="en-AU"/>
        </w:rPr>
        <w:t>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인접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화소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침투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의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공간누화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>(</w:t>
      </w:r>
      <w:r>
        <w:rPr>
          <w:rFonts w:ascii="Times New Roman" w:eastAsia="바탕" w:hAnsi="Times New Roman" w:cs="Times New Roman"/>
          <w:sz w:val="22"/>
          <w:lang w:val="en-AU"/>
        </w:rPr>
        <w:t>Spatial crosstalk)</w:t>
      </w:r>
      <w:r>
        <w:rPr>
          <w:rFonts w:ascii="Times New Roman" w:eastAsia="바탕" w:hAnsi="Times New Roman" w:cs="Times New Roman" w:hint="eastAsia"/>
          <w:sz w:val="22"/>
          <w:lang w:val="en-AU"/>
        </w:rPr>
        <w:t>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나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라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논문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목적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0.9-</w:t>
      </w:r>
      <w:r w:rsidRPr="00D05A59">
        <w:rPr>
          <w:rFonts w:ascii="Symbol" w:eastAsia="바탕" w:hAnsi="Symbol" w:cs="Times New Roman"/>
          <w:sz w:val="22"/>
          <w:lang w:val="en-AU"/>
        </w:rPr>
        <w:t></w:t>
      </w:r>
      <w:r>
        <w:rPr>
          <w:rFonts w:ascii="Times New Roman" w:eastAsia="바탕" w:hAnsi="Times New Roman" w:cs="Times New Roman"/>
          <w:sz w:val="22"/>
          <w:lang w:val="en-AU"/>
        </w:rPr>
        <w:t xml:space="preserve">m CMOS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센서</w:t>
      </w:r>
      <w:r w:rsidR="007F318A">
        <w:rPr>
          <w:rFonts w:ascii="Times New Roman" w:eastAsia="바탕" w:hAnsi="Times New Roman" w:cs="Times New Roman" w:hint="eastAsia"/>
          <w:sz w:val="22"/>
          <w:lang w:val="en-AU"/>
        </w:rPr>
        <w:t>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광학적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최적화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통하여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효율은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높이면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누화는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최소화하여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특성을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개선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이다</w:t>
      </w:r>
      <w:r w:rsidR="00F92342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92342">
        <w:rPr>
          <w:rFonts w:ascii="Times New Roman" w:eastAsia="바탕" w:hAnsi="Times New Roman" w:cs="Times New Roman"/>
          <w:sz w:val="22"/>
          <w:lang w:val="en-AU"/>
        </w:rPr>
        <w:t>[8-9].</w:t>
      </w:r>
    </w:p>
    <w:p w:rsidR="004865D4" w:rsidRPr="00FC0915" w:rsidRDefault="004865D4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  <w:lang w:val="en-AU"/>
        </w:rPr>
      </w:pPr>
    </w:p>
    <w:p w:rsidR="00E21CD2" w:rsidRDefault="00E21CD2" w:rsidP="00D05A59">
      <w:pPr>
        <w:autoSpaceDE/>
        <w:autoSpaceDN/>
        <w:adjustRightInd w:val="0"/>
        <w:spacing w:line="396" w:lineRule="auto"/>
        <w:rPr>
          <w:rFonts w:ascii="Times New Roman" w:eastAsia="HY신명조" w:hAnsi="Times New Roman" w:cs="Times New Roman"/>
          <w:color w:val="000000"/>
          <w:kern w:val="0"/>
          <w:sz w:val="28"/>
          <w:szCs w:val="28"/>
          <w:lang w:val="en-US" w:eastAsia="ko-KR"/>
        </w:rPr>
      </w:pPr>
    </w:p>
    <w:p w:rsidR="00D05A59" w:rsidRPr="00295A05" w:rsidRDefault="00D05A59" w:rsidP="00D05A59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b/>
          <w:szCs w:val="28"/>
          <w:lang w:eastAsia="ko-KR"/>
        </w:rPr>
      </w:pP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lastRenderedPageBreak/>
        <w:t>1.</w:t>
      </w:r>
      <w:r>
        <w:rPr>
          <w:rFonts w:ascii="Times New Roman" w:eastAsia="바탕" w:hAnsi="Times New Roman" w:cs="Times New Roman"/>
          <w:b/>
          <w:szCs w:val="28"/>
          <w:lang w:eastAsia="ko-KR"/>
        </w:rPr>
        <w:t>2</w:t>
      </w:r>
      <w:r w:rsidR="005C51FF"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  <w:r w:rsidR="00ED1D30">
        <w:rPr>
          <w:rFonts w:ascii="Times New Roman" w:eastAsia="바탕" w:hAnsi="Times New Roman" w:cs="Times New Roman"/>
          <w:b/>
          <w:szCs w:val="28"/>
          <w:lang w:eastAsia="ko-KR"/>
        </w:rPr>
        <w:t>0.9-</w:t>
      </w:r>
      <w:r w:rsidR="00ED1D30" w:rsidRPr="005C51FF">
        <w:rPr>
          <w:rFonts w:ascii="Symbol" w:eastAsia="바탕" w:hAnsi="Symbol" w:cs="Times New Roman"/>
          <w:b/>
          <w:szCs w:val="28"/>
          <w:lang w:eastAsia="ko-KR"/>
        </w:rPr>
        <w:t></w:t>
      </w:r>
      <w:r w:rsidR="00ED1D30">
        <w:rPr>
          <w:rFonts w:ascii="Times New Roman" w:eastAsia="바탕" w:hAnsi="Times New Roman" w:cs="Times New Roman"/>
          <w:b/>
          <w:szCs w:val="28"/>
          <w:lang w:eastAsia="ko-KR"/>
        </w:rPr>
        <w:t xml:space="preserve">m </w:t>
      </w:r>
      <w:proofErr w:type="spellStart"/>
      <w:r w:rsidR="00ED1D30">
        <w:rPr>
          <w:rFonts w:ascii="Times New Roman" w:eastAsia="바탕" w:hAnsi="Times New Roman" w:cs="Times New Roman" w:hint="eastAsia"/>
          <w:b/>
          <w:szCs w:val="28"/>
          <w:lang w:eastAsia="ko-KR"/>
        </w:rPr>
        <w:t>화소</w:t>
      </w:r>
      <w:proofErr w:type="spellEnd"/>
      <w:r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구조의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한계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및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디지털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렌즈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구조</w:t>
      </w:r>
      <w:r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</w:p>
    <w:p w:rsidR="00D05A59" w:rsidRDefault="00ED1D30" w:rsidP="006A75AA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화소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크기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가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감소하는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것에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따른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문제점을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확인하기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위해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/>
          <w:sz w:val="22"/>
          <w:lang w:val="en-AU"/>
        </w:rPr>
        <w:t>1.3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과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같은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구조를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설정하고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457E4">
        <w:rPr>
          <w:rFonts w:ascii="Times New Roman" w:eastAsia="바탕" w:hAnsi="Times New Roman" w:cs="Times New Roman"/>
          <w:sz w:val="22"/>
          <w:lang w:val="en-AU"/>
        </w:rPr>
        <w:t>2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차원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/>
          <w:sz w:val="22"/>
          <w:lang w:val="en-AU"/>
        </w:rPr>
        <w:t xml:space="preserve">FDTD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전산모사를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수행하였다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2F0814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연구에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사용한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/>
          <w:sz w:val="22"/>
          <w:lang w:val="en-AU"/>
        </w:rPr>
        <w:t>1.1-</w:t>
      </w:r>
      <w:r w:rsidR="002F0814" w:rsidRPr="002F0814">
        <w:rPr>
          <w:rFonts w:ascii="Symbol" w:eastAsia="바탕" w:hAnsi="Symbol" w:cs="Times New Roman"/>
          <w:sz w:val="22"/>
          <w:lang w:val="en-AU"/>
        </w:rPr>
        <w:t></w:t>
      </w:r>
      <w:r w:rsidR="002F0814">
        <w:rPr>
          <w:rFonts w:ascii="Times New Roman" w:eastAsia="바탕" w:hAnsi="Times New Roman" w:cs="Times New Roman"/>
          <w:sz w:val="22"/>
          <w:lang w:val="en-AU"/>
        </w:rPr>
        <w:t xml:space="preserve">m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CMOS</w:t>
      </w:r>
      <w:r w:rsidR="002F0814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>센서</w:t>
      </w:r>
      <w:r w:rsidR="00891455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구조는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실제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2F0814">
        <w:rPr>
          <w:rFonts w:ascii="Times New Roman" w:eastAsia="바탕" w:hAnsi="Times New Roman" w:cs="Times New Roman" w:hint="eastAsia"/>
          <w:sz w:val="22"/>
          <w:lang w:val="en-AU"/>
        </w:rPr>
        <w:t>하이닉스사의</w:t>
      </w:r>
      <w:proofErr w:type="spellEnd"/>
      <w:r w:rsidR="002F0814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구조로서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물질의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굴절률은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2F0814">
        <w:rPr>
          <w:rFonts w:ascii="Times New Roman" w:eastAsia="바탕" w:hAnsi="Times New Roman" w:cs="Times New Roman" w:hint="eastAsia"/>
          <w:sz w:val="22"/>
          <w:lang w:val="en-AU"/>
        </w:rPr>
        <w:t>하이닉스사에서</w:t>
      </w:r>
      <w:proofErr w:type="spellEnd"/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제공한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정보를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이용하였다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2F0814">
        <w:rPr>
          <w:rFonts w:ascii="Times New Roman" w:eastAsia="바탕" w:hAnsi="Times New Roman" w:cs="Times New Roman"/>
          <w:sz w:val="22"/>
          <w:lang w:val="en-AU"/>
        </w:rPr>
        <w:t xml:space="preserve"> 0.9-</w:t>
      </w:r>
      <w:r w:rsidR="002F0814" w:rsidRPr="00900BBC">
        <w:rPr>
          <w:rFonts w:ascii="Symbol" w:eastAsia="바탕" w:hAnsi="Symbol" w:cs="Times New Roman"/>
          <w:sz w:val="22"/>
          <w:lang w:val="en-AU"/>
        </w:rPr>
        <w:t></w:t>
      </w:r>
      <w:r w:rsidR="002F0814">
        <w:rPr>
          <w:rFonts w:ascii="Times New Roman" w:eastAsia="바탕" w:hAnsi="Times New Roman" w:cs="Times New Roman"/>
          <w:sz w:val="22"/>
          <w:lang w:val="en-AU"/>
        </w:rPr>
        <w:t xml:space="preserve">m CMOS </w:t>
      </w:r>
      <w:r w:rsidR="009830A0"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 w:rsidR="009830A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830A0">
        <w:rPr>
          <w:rFonts w:ascii="Times New Roman" w:eastAsia="바탕" w:hAnsi="Times New Roman" w:cs="Times New Roman" w:hint="eastAsia"/>
          <w:sz w:val="22"/>
          <w:lang w:val="en-AU"/>
        </w:rPr>
        <w:t>센서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는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실제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구조가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아직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존재하지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않기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때문에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/>
          <w:sz w:val="22"/>
          <w:lang w:val="en-AU"/>
        </w:rPr>
        <w:t>1.1-</w:t>
      </w:r>
      <w:r w:rsidR="00900BBC" w:rsidRPr="00900BBC">
        <w:rPr>
          <w:rFonts w:ascii="Symbol" w:eastAsia="바탕" w:hAnsi="Symbol" w:cs="Times New Roman"/>
          <w:sz w:val="22"/>
          <w:lang w:val="en-AU"/>
        </w:rPr>
        <w:t></w:t>
      </w:r>
      <w:r w:rsidR="002F0814">
        <w:rPr>
          <w:rFonts w:ascii="Times New Roman" w:eastAsia="바탕" w:hAnsi="Times New Roman" w:cs="Times New Roman"/>
          <w:sz w:val="22"/>
          <w:lang w:val="en-AU"/>
        </w:rPr>
        <w:t xml:space="preserve">m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구조에서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C51FF">
        <w:rPr>
          <w:rFonts w:ascii="Times New Roman" w:eastAsia="바탕" w:hAnsi="Times New Roman" w:cs="Times New Roman" w:hint="eastAsia"/>
          <w:sz w:val="22"/>
          <w:lang w:val="en-AU"/>
        </w:rPr>
        <w:t>그</w:t>
      </w:r>
      <w:r w:rsidR="005C51F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C51FF">
        <w:rPr>
          <w:rFonts w:ascii="Times New Roman" w:eastAsia="바탕" w:hAnsi="Times New Roman" w:cs="Times New Roman" w:hint="eastAsia"/>
          <w:sz w:val="22"/>
          <w:lang w:val="en-AU"/>
        </w:rPr>
        <w:t>크기를</w:t>
      </w:r>
      <w:r w:rsidR="005C51F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C51FF">
        <w:rPr>
          <w:rFonts w:ascii="Times New Roman" w:eastAsia="바탕" w:hAnsi="Times New Roman" w:cs="Times New Roman" w:hint="eastAsia"/>
          <w:sz w:val="22"/>
          <w:lang w:val="en-AU"/>
        </w:rPr>
        <w:t>그대로</w:t>
      </w:r>
      <w:r w:rsidR="005C51F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축소한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구조를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사용하였다</w:t>
      </w:r>
      <w:r w:rsidR="002F0814">
        <w:rPr>
          <w:rFonts w:ascii="Times New Roman" w:eastAsia="바탕" w:hAnsi="Times New Roman" w:cs="Times New Roman" w:hint="eastAsia"/>
          <w:sz w:val="22"/>
          <w:lang w:val="en-AU"/>
        </w:rPr>
        <w:t>.</w:t>
      </w:r>
    </w:p>
    <w:p w:rsidR="002F0814" w:rsidRPr="005C51FF" w:rsidRDefault="002F0814" w:rsidP="00D05A59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</w:p>
    <w:p w:rsidR="000B7187" w:rsidRPr="00D05A59" w:rsidRDefault="00CA019E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  <w:lang w:val="en-AU"/>
        </w:rPr>
      </w:pPr>
      <w:r w:rsidRPr="00CA019E">
        <w:rPr>
          <w:rFonts w:ascii="Times New Roman" w:hAnsi="Times New Roman" w:cs="Times New Roman"/>
          <w:noProof/>
          <w:spacing w:val="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A9C84AD" wp14:editId="619AECE3">
                <wp:simplePos x="0" y="0"/>
                <wp:positionH relativeFrom="column">
                  <wp:posOffset>627504</wp:posOffset>
                </wp:positionH>
                <wp:positionV relativeFrom="paragraph">
                  <wp:posOffset>428966</wp:posOffset>
                </wp:positionV>
                <wp:extent cx="1240169" cy="2910205"/>
                <wp:effectExtent l="38100" t="0" r="74295" b="0"/>
                <wp:wrapNone/>
                <wp:docPr id="208" name="그룹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0169" cy="2910205"/>
                          <a:chOff x="0" y="389061"/>
                          <a:chExt cx="1240169" cy="2910204"/>
                        </a:xfrm>
                      </wpg:grpSpPr>
                      <wps:wsp>
                        <wps:cNvPr id="209" name="TextBox 6"/>
                        <wps:cNvSpPr txBox="1"/>
                        <wps:spPr>
                          <a:xfrm>
                            <a:off x="376053" y="2900485"/>
                            <a:ext cx="432435" cy="3987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019E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eastAsiaTheme="minorEastAsia" w:hAnsi="맑은 고딕" w:cstheme="minorBidi" w:hint="eastAsia"/>
                                  <w:b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 xml:space="preserve">(a) 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g:grpSp>
                        <wpg:cNvPr id="210" name="그룹 210"/>
                        <wpg:cNvGrpSpPr/>
                        <wpg:grpSpPr>
                          <a:xfrm>
                            <a:off x="0" y="389061"/>
                            <a:ext cx="1240169" cy="2522509"/>
                            <a:chOff x="0" y="389060"/>
                            <a:chExt cx="1872209" cy="3940595"/>
                          </a:xfrm>
                        </wpg:grpSpPr>
                        <wps:wsp>
                          <wps:cNvPr id="211" name="직사각형 211"/>
                          <wps:cNvSpPr/>
                          <wps:spPr>
                            <a:xfrm>
                              <a:off x="1" y="1661481"/>
                              <a:ext cx="1872208" cy="1584176"/>
                            </a:xfrm>
                            <a:prstGeom prst="rect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2" name="직사각형 212"/>
                          <wps:cNvSpPr/>
                          <wps:spPr>
                            <a:xfrm>
                              <a:off x="0" y="3245657"/>
                              <a:ext cx="1872208" cy="52554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3" name="직사각형 213"/>
                          <wps:cNvSpPr/>
                          <wps:spPr>
                            <a:xfrm>
                              <a:off x="0" y="964226"/>
                              <a:ext cx="1872208" cy="616194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4" name="직사각형 214"/>
                          <wps:cNvSpPr/>
                          <wps:spPr>
                            <a:xfrm rot="10800000" flipV="1">
                              <a:off x="0" y="1573061"/>
                              <a:ext cx="1872208" cy="144016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7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5" name="직사각형 215"/>
                          <wps:cNvSpPr/>
                          <wps:spPr>
                            <a:xfrm>
                              <a:off x="432048" y="1712003"/>
                              <a:ext cx="1008112" cy="1533654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6" name="직선 화살표 연결선 216"/>
                          <wps:cNvCnPr/>
                          <wps:spPr>
                            <a:xfrm>
                              <a:off x="1823" y="3852260"/>
                              <a:ext cx="1854704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7" name="타원 217"/>
                          <wps:cNvSpPr/>
                          <wps:spPr>
                            <a:xfrm>
                              <a:off x="2" y="389060"/>
                              <a:ext cx="1872206" cy="563465"/>
                            </a:xfrm>
                            <a:prstGeom prst="ellipse">
                              <a:avLst/>
                            </a:prstGeom>
                            <a:solidFill>
                              <a:srgbClr val="FFFF99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8" name="직사각형 218"/>
                          <wps:cNvSpPr/>
                          <wps:spPr>
                            <a:xfrm>
                              <a:off x="1" y="669116"/>
                              <a:ext cx="1872208" cy="296312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9" name="TextBox 51"/>
                          <wps:cNvSpPr txBox="1"/>
                          <wps:spPr>
                            <a:xfrm>
                              <a:off x="567723" y="3963615"/>
                              <a:ext cx="840711" cy="36604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07789" w:rsidRDefault="00E07789" w:rsidP="00CA019E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 xml:space="preserve">0.9 </w:t>
                                </w:r>
                                <w:r>
                                  <w:rPr>
                                    <w:rFonts w:ascii="Symbol" w:eastAsiaTheme="minorEastAsia" w:hAnsi="Symbol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</w:t>
                                </w: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9C84AD" id="그룹 9" o:spid="_x0000_s1078" style="position:absolute;left:0;text-align:left;margin-left:49.4pt;margin-top:33.8pt;width:97.65pt;height:229.15pt;z-index:251660288" coordorigin=",3890" coordsize="12401,29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6" o:spid="_x0000_s1079" type="#_x0000_t202" style="position:absolute;left:3760;top:29004;width:4324;height:39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t6GMIA&#10;AADcAAAADwAAAGRycy9kb3ducmV2LnhtbESPQWsCMRSE74X+h/AK3mqiYLFbo0htwUMv6vb+2Lxu&#10;lm5els3TXf99UxA8DjPzDbPajKFVF+pTE9nCbGpAEVfRNVxbKE+fz0tQSZAdtpHJwpUSbNaPDyss&#10;XBz4QJej1CpDOBVowYt0hdap8hQwTWNHnL2f2AeULPtaux6HDA+tnhvzogM2nBc8dvTuqfo9noMF&#10;EbedXcuPkPbf49du8KZaYGnt5GncvoESGuUevrX3zsLcvML/mXwE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y3oYwgAAANwAAAAPAAAAAAAAAAAAAAAAAJgCAABkcnMvZG93&#10;bnJldi54bWxQSwUGAAAAAAQABAD1AAAAhwMAAAAA&#10;" filled="f" stroked="f">
                  <v:textbox style="mso-fit-shape-to-text:t">
                    <w:txbxContent>
                      <w:p w:rsidR="00E07789" w:rsidRDefault="00E07789" w:rsidP="00CA019E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Theme="minorHAnsi" w:eastAsiaTheme="minorEastAsia" w:hAnsi="맑은 고딕" w:cstheme="minorBidi" w:hint="eastAsia"/>
                            <w:b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 xml:space="preserve">(a) </w:t>
                        </w:r>
                      </w:p>
                    </w:txbxContent>
                  </v:textbox>
                </v:shape>
                <v:group id="그룹 210" o:spid="_x0000_s1080" style="position:absolute;top:3890;width:12401;height:25225" coordorigin=",3890" coordsize="18722,39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rect id="직사각형 211" o:spid="_x0000_s1081" style="position:absolute;top:16614;width:18722;height:158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imb8MA&#10;AADcAAAADwAAAGRycy9kb3ducmV2LnhtbESPQYvCMBSE7wv+h/CEva1pPchSjaKCuIiXrYp4ezTP&#10;pti8lCar7b/fCILHYWa+YWaLztbiTq2vHCtIRwkI4sLpiksFx8Pm6xuED8gaa8ekoCcPi/ngY4aZ&#10;dg/+pXseShEh7DNUYEJoMil9YciiH7mGOHpX11oMUbal1C0+ItzWcpwkE2mx4rhgsKG1oeKW/1kF&#10;qwvm3OfbnbyG/twXp73xyV6pz2G3nIII1IV3+NX+0QrGaQrPM/EI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aimb8MAAADcAAAADwAAAAAAAAAAAAAAAACYAgAAZHJzL2Rv&#10;d25yZXYueG1sUEsFBgAAAAAEAAQA9QAAAIgDAAAAAA==&#10;" fillcolor="#e5b8b7 [1301]" strokecolor="black [3213]" strokeweight="1pt"/>
                  <v:rect id="직사각형 212" o:spid="_x0000_s1082" style="position:absolute;top:32456;width:18722;height:52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P3OsIA&#10;AADcAAAADwAAAGRycy9kb3ducmV2LnhtbESPzWrDMBCE74W8g9hAbrUcH0pwrIRiCCS9OWnvi7Wx&#10;TKyVa6n+efsqUOhxmJlvmOI4206MNPjWsYJtkoIgrp1uuVHweTu97kD4gKyxc0wKFvJwPKxeCsy1&#10;m7ii8RoaESHsc1RgQuhzKX1tyKJPXE8cvbsbLIYoh0bqAacIt53M0vRNWmw5LhjsqTRUP64/VkHa&#10;XL5vbrpMZsdlWS5d9YFflVKb9fy+BxFoDv/hv/ZZK8i2GTzPxCM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A/c6wgAAANwAAAAPAAAAAAAAAAAAAAAAAJgCAABkcnMvZG93&#10;bnJldi54bWxQSwUGAAAAAAQABAD1AAAAhwMAAAAA&#10;" fillcolor="#d8d8d8 [2732]" strokecolor="black [3213]" strokeweight="1pt"/>
                  <v:rect id="직사각형 213" o:spid="_x0000_s1083" style="position:absolute;top:9642;width:18722;height:61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BMPcQA&#10;AADcAAAADwAAAGRycy9kb3ducmV2LnhtbESPQWvCQBSE70L/w/IK3nQT04pNXaWIoreiLejxkX1m&#10;g9m3IbvV5N93BcHjMDPfMPNlZ2txpdZXjhWk4wQEceF0xaWC35/NaAbCB2SNtWNS0JOH5eJlMMdc&#10;uxvv6XoIpYgQ9jkqMCE0uZS+MGTRj11DHL2zay2GKNtS6hZvEW5rOUmSqbRYcVww2NDKUHE5/FkF&#10;7+uyz2Zv+rhNv02/wo/dXmYnpYav3dcniEBdeIYf7Z1WMEkzuJ+JR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QTD3EAAAA3AAAAA8AAAAAAAAAAAAAAAAAmAIAAGRycy9k&#10;b3ducmV2LnhtbFBLBQYAAAAABAAEAPUAAACJAwAAAAA=&#10;" fillcolor="#00b050" strokecolor="black [3213]" strokeweight="1pt"/>
                  <v:rect id="직사각형 214" o:spid="_x0000_s1084" style="position:absolute;top:15730;width:18722;height:1440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7zgcQA&#10;AADcAAAADwAAAGRycy9kb3ducmV2LnhtbESPUWvCQBCE3wv9D8cW+lYvSqwSPaUUhFKKoFWf19w2&#10;F5rbC7mtSf+9JxT6OMzMN8xyPfhGXaiLdWAD41EGirgMtubKwOFz8zQHFQXZYhOYDPxShPXq/m6J&#10;hQ097+iyl0olCMcCDTiRttA6lo48xlFoiZP3FTqPkmRXadthn+C+0ZMse9Yea04LDlt6dVR+73+8&#10;gV1OH/2wybYuP9oTng8yfZ+JMY8Pw8sClNAg/+G/9ps1MBnncDuTjoBe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O84HEAAAA3AAAAA8AAAAAAAAAAAAAAAAAmAIAAGRycy9k&#10;b3ducmV2LnhtbFBLBQYAAAAABAAEAPUAAACJAwAAAAA=&#10;" fillcolor="#e36c0a [2409]" strokecolor="black [3213]" strokeweight="1pt"/>
                  <v:rect id="직사각형 215" o:spid="_x0000_s1085" style="position:absolute;left:4320;top:17120;width:10081;height:153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0D98EA&#10;AADcAAAADwAAAGRycy9kb3ducmV2LnhtbESPT4vCMBTE74LfITxhb5oq67+uUURY2Kta0OMjeTZl&#10;m5fSRNv99htB8DjMzG+Yza53tXhQGyrPCqaTDASx9qbiUkFx/h6vQISIbLD2TAr+KMBuOxxsMDe+&#10;4yM9TrEUCcIhRwU2xiaXMmhLDsPEN8TJu/nWYUyyLaVpsUtwV8tZli2kw4rTgsWGDpb07+nuFNxD&#10;VVzW2dx/Xs9sOyP1Qi9XSn2M+v0XiEh9fIdf7R+jYDadw/NMOgJy+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dA/fBAAAA3AAAAA8AAAAAAAAAAAAAAAAAmAIAAGRycy9kb3du&#10;cmV2LnhtbFBLBQYAAAAABAAEAPUAAACGAwAAAAA=&#10;" fillcolor="yellow" strokecolor="black [3213]" strokeweight="1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직선 화살표 연결선 216" o:spid="_x0000_s1086" type="#_x0000_t32" style="position:absolute;left:18;top:38522;width:185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ExZMUAAADcAAAADwAAAGRycy9kb3ducmV2LnhtbESPT4vCMBTE7wt+h/AEb2uq4B+6RlFR&#10;2MMqWBeWvT2aZ1tsXkITtX57Iwgeh5n5DTNbtKYWV2p8ZVnBoJ+AIM6trrhQ8Hvcfk5B+ICssbZM&#10;Cu7kYTHvfMww1fbGB7pmoRARwj5FBWUILpXS5yUZ9H3riKN3so3BEGVTSN3gLcJNLYdJMpYGK44L&#10;JTpal5Sfs4tRsNndp/vJz/78N3K1y1b6f3LRTqlet11+gQjUhnf41f7WCoaDM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ExZMUAAADcAAAADwAAAAAAAAAA&#10;AAAAAAChAgAAZHJzL2Rvd25yZXYueG1sUEsFBgAAAAAEAAQA+QAAAJMDAAAAAA==&#10;" strokecolor="black [3213]" strokeweight="1pt">
                    <v:stroke startarrow="block" endarrow="block"/>
                  </v:shape>
                  <v:oval id="타원 217" o:spid="_x0000_s1087" style="position:absolute;top:3890;width:18722;height:56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AAqsUA&#10;AADcAAAADwAAAGRycy9kb3ducmV2LnhtbESPQWsCMRSE70L/Q3iF3jSrh1pWo1hRWqgeale8PjfP&#10;zdLNy7JJNf57IxQ8DjPzDTOdR9uIM3W+dqxgOMhAEJdO11wpKH7W/TcQPiBrbByTgit5mM+eelPM&#10;tbvwN513oRIJwj5HBSaENpfSl4Ys+oFriZN3cp3FkGRXSd3hJcFtI0dZ9iot1pwWDLa0NFT+7v6s&#10;gmZj1qtiEffbj2Ptx4ev9+K4iUq9PMfFBESgGB7h//anVjAajuF+Jh0BOb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YACqxQAAANwAAAAPAAAAAAAAAAAAAAAAAJgCAABkcnMv&#10;ZG93bnJldi54bWxQSwUGAAAAAAQABAD1AAAAigMAAAAA&#10;" fillcolor="#ff9" strokecolor="black [3213]" strokeweight="1pt"/>
                  <v:rect id="직사각형 218" o:spid="_x0000_s1088" style="position:absolute;top:6691;width:18722;height:29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pVucEA&#10;AADcAAAADwAAAGRycy9kb3ducmV2LnhtbERPy4rCMBTdD/gP4QqzGTS14CjVKCoIbkbwsXB5aa5N&#10;sbkpSbSdvzeLgVkeznu57m0jXuRD7VjBZJyBIC6drrlScL3sR3MQISJrbByTgl8KsF4NPpZYaNfx&#10;iV7nWIkUwqFABSbGtpAylIYshrFriRN3d95iTNBXUnvsUrhtZJ5l39JizanBYEs7Q+Xj/LQKnrOv&#10;/qfbmqvf6Fz7424/vU0bpT6H/WYBIlIf/8V/7oNWkE/S2nQmHQG5e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XKVbnBAAAA3AAAAA8AAAAAAAAAAAAAAAAAmAIAAGRycy9kb3du&#10;cmV2LnhtbFBLBQYAAAAABAAEAPUAAACGAwAAAAA=&#10;" fillcolor="#ff9" strokecolor="black [3213]" strokeweight="1pt"/>
                  <v:shape id="TextBox 51" o:spid="_x0000_s1089" type="#_x0000_t202" style="position:absolute;left:5677;top:39636;width:8407;height:3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LsxcIA&#10;AADcAAAADwAAAGRycy9kb3ducmV2LnhtbESPQWvCQBSE74X+h+UJvdVNhJY2uorUFjz0Uk3vj+wz&#10;G8y+Ddmnif/eFQSPw8x8wyxWo2/VmfrYBDaQTzNQxFWwDdcGyv3P6weoKMgW28Bk4EIRVsvnpwUW&#10;Ngz8R+ed1CpBOBZowIl0hdaxcuQxTkNHnLxD6D1Kkn2tbY9DgvtWz7LsXXtsOC047OjLUXXcnbwB&#10;EbvOL+W3j9v/8XczuKx6w9KYl8m4noMSGuURvre31sAs/4T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EuzFwgAAANwAAAAPAAAAAAAAAAAAAAAAAJgCAABkcnMvZG93&#10;bnJldi54bWxQSwUGAAAAAAQABAD1AAAAhwMAAAAA&#10;" filled="f" stroked="f">
                    <v:textbox style="mso-fit-shape-to-text:t">
                      <w:txbxContent>
                        <w:p w:rsidR="00E07789" w:rsidRDefault="00E07789" w:rsidP="00CA019E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 xml:space="preserve">0.9 </w:t>
                          </w:r>
                          <w:r>
                            <w:rPr>
                              <w:rFonts w:ascii="Symbol" w:eastAsiaTheme="minorEastAsia" w:hAnsi="Symbol" w:cs="Helvetic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</w:t>
                          </w: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CA019E">
        <w:rPr>
          <w:rFonts w:ascii="Times New Roman" w:hAnsi="Times New Roman" w:cs="Times New Roman"/>
          <w:noProof/>
          <w:spacing w:val="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53C1E2E" wp14:editId="4E5EC811">
                <wp:simplePos x="0" y="0"/>
                <wp:positionH relativeFrom="column">
                  <wp:posOffset>2883999</wp:posOffset>
                </wp:positionH>
                <wp:positionV relativeFrom="paragraph">
                  <wp:posOffset>38735</wp:posOffset>
                </wp:positionV>
                <wp:extent cx="1517650" cy="3298826"/>
                <wp:effectExtent l="38100" t="0" r="63500" b="0"/>
                <wp:wrapNone/>
                <wp:docPr id="220" name="그룹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7650" cy="3298826"/>
                          <a:chOff x="1594306" y="0"/>
                          <a:chExt cx="1518070" cy="3299078"/>
                        </a:xfrm>
                      </wpg:grpSpPr>
                      <wpg:grpSp>
                        <wpg:cNvPr id="221" name="그룹 221"/>
                        <wpg:cNvGrpSpPr/>
                        <wpg:grpSpPr>
                          <a:xfrm>
                            <a:off x="1594306" y="0"/>
                            <a:ext cx="1518070" cy="2917590"/>
                            <a:chOff x="1594306" y="0"/>
                            <a:chExt cx="1879514" cy="3886695"/>
                          </a:xfrm>
                        </wpg:grpSpPr>
                        <wps:wsp>
                          <wps:cNvPr id="222" name="직사각형 222"/>
                          <wps:cNvSpPr/>
                          <wps:spPr>
                            <a:xfrm>
                              <a:off x="1601612" y="1272421"/>
                              <a:ext cx="1872208" cy="1584176"/>
                            </a:xfrm>
                            <a:prstGeom prst="rect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23" name="직사각형 223"/>
                          <wps:cNvSpPr/>
                          <wps:spPr>
                            <a:xfrm>
                              <a:off x="1601611" y="2856597"/>
                              <a:ext cx="1872208" cy="52554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24" name="직사각형 224"/>
                          <wps:cNvSpPr/>
                          <wps:spPr>
                            <a:xfrm>
                              <a:off x="1601611" y="575166"/>
                              <a:ext cx="1872208" cy="616194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25" name="직사각형 225"/>
                          <wps:cNvSpPr/>
                          <wps:spPr>
                            <a:xfrm rot="10800000" flipV="1">
                              <a:off x="1601611" y="1184001"/>
                              <a:ext cx="1872208" cy="144016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7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26" name="직사각형 226"/>
                          <wps:cNvSpPr/>
                          <wps:spPr>
                            <a:xfrm>
                              <a:off x="2033659" y="1328018"/>
                              <a:ext cx="1008112" cy="152858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07789" w:rsidRDefault="00E07789" w:rsidP="00CA019E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PD</w:t>
                                </w:r>
                              </w:p>
                            </w:txbxContent>
                          </wps:txbx>
                          <wps:bodyPr rtlCol="0" anchor="ctr"/>
                        </wps:wsp>
                        <wps:wsp>
                          <wps:cNvPr id="227" name="직선 화살표 연결선 227"/>
                          <wps:cNvCnPr/>
                          <wps:spPr>
                            <a:xfrm>
                              <a:off x="1603434" y="3463200"/>
                              <a:ext cx="1854704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" name="타원 228"/>
                          <wps:cNvSpPr/>
                          <wps:spPr>
                            <a:xfrm>
                              <a:off x="1601613" y="0"/>
                              <a:ext cx="1872206" cy="563465"/>
                            </a:xfrm>
                            <a:prstGeom prst="ellipse">
                              <a:avLst/>
                            </a:prstGeom>
                            <a:solidFill>
                              <a:srgbClr val="FFFF99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29" name="직사각형 229"/>
                          <wps:cNvSpPr/>
                          <wps:spPr>
                            <a:xfrm>
                              <a:off x="1601612" y="280056"/>
                              <a:ext cx="1872208" cy="296312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30" name="TextBox 90"/>
                          <wps:cNvSpPr txBox="1"/>
                          <wps:spPr>
                            <a:xfrm>
                              <a:off x="2150535" y="3574526"/>
                              <a:ext cx="699116" cy="3121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07789" w:rsidRDefault="00E07789" w:rsidP="00CA019E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 xml:space="preserve">1.1 </w:t>
                                </w:r>
                                <w:r>
                                  <w:rPr>
                                    <w:rFonts w:ascii="Symbol" w:eastAsiaTheme="minorEastAsia" w:hAnsi="Symbol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</w:t>
                                </w: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231" name="TextBox 109"/>
                          <wps:cNvSpPr txBox="1"/>
                          <wps:spPr>
                            <a:xfrm>
                              <a:off x="1594306" y="725593"/>
                              <a:ext cx="423087" cy="3054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CA019E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CF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32" name="TextBox 110"/>
                          <wps:cNvSpPr txBox="1"/>
                          <wps:spPr>
                            <a:xfrm>
                              <a:off x="1594834" y="1108479"/>
                              <a:ext cx="438815" cy="3054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CA019E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AR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33" name="TextBox 111"/>
                          <wps:cNvSpPr txBox="1"/>
                          <wps:spPr>
                            <a:xfrm>
                              <a:off x="1639023" y="1763270"/>
                              <a:ext cx="368825" cy="3054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CA019E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Si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34" name="TextBox 112"/>
                          <wps:cNvSpPr txBox="1"/>
                          <wps:spPr>
                            <a:xfrm>
                              <a:off x="1603300" y="2975872"/>
                              <a:ext cx="439602" cy="3054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CA019E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OX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35" name="TextBox 113"/>
                          <wps:cNvSpPr txBox="1"/>
                          <wps:spPr>
                            <a:xfrm>
                              <a:off x="1599332" y="302022"/>
                              <a:ext cx="447466" cy="3054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CA019E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OC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36" name="TextBox 114"/>
                          <wps:cNvSpPr txBox="1"/>
                          <wps:spPr>
                            <a:xfrm>
                              <a:off x="1603300" y="52770"/>
                              <a:ext cx="438815" cy="3054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CA019E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ML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</wpg:grpSp>
                      <wps:wsp>
                        <wps:cNvPr id="237" name="TextBox 58"/>
                        <wps:cNvSpPr txBox="1"/>
                        <wps:spPr>
                          <a:xfrm>
                            <a:off x="2145770" y="2900267"/>
                            <a:ext cx="462408" cy="3988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019E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eastAsiaTheme="minorEastAsia" w:hAnsi="맑은 고딕" w:cstheme="minorBidi" w:hint="eastAsia"/>
                                  <w:b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(b)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3C1E2E" id="그룹 8" o:spid="_x0000_s1090" style="position:absolute;left:0;text-align:left;margin-left:227.1pt;margin-top:3.05pt;width:119.5pt;height:259.75pt;z-index:251661312" coordorigin="15943" coordsize="15180,32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">
                <v:group id="그룹 221" o:spid="_x0000_s1091" style="position:absolute;left:15943;width:15180;height:29175" coordorigin="15943" coordsize="18795,38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<v:rect id="직사각형 222" o:spid="_x0000_s1092" style="position:absolute;left:16016;top:12724;width:18722;height:158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bypcQA&#10;AADcAAAADwAAAGRycy9kb3ducmV2LnhtbESPwWrDMBBE74H8g9hAb7FcH0pwrYSkEFKKL3FbSm6L&#10;tbFMrJWx1Nj++6pQ6HGYmTdMsZtsJ+40+NaxgsckBUFcO91yo+Dj/bjegPABWWPnmBTM5GG3XS4K&#10;zLUb+Uz3KjQiQtjnqMCE0OdS+tqQRZ+4njh6VzdYDFEOjdQDjhFuO5ml6ZO02HJcMNjTi6H6Vn1b&#10;BYcLVjxXpzd5DfPXXH+WxqelUg+raf8MItAU/sN/7VetIMsy+D0Tj4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W8qXEAAAA3AAAAA8AAAAAAAAAAAAAAAAAmAIAAGRycy9k&#10;b3ducmV2LnhtbFBLBQYAAAAABAAEAPUAAACJAwAAAAA=&#10;" fillcolor="#e5b8b7 [1301]" strokecolor="black [3213]" strokeweight="1pt"/>
                  <v:rect id="직사각형 223" o:spid="_x0000_s1093" style="position:absolute;left:16016;top:28565;width:18722;height:52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OYHMEA&#10;AADcAAAADwAAAGRycy9kb3ducmV2LnhtbESPT4vCMBTE74LfITxhbza1CyJdo0hBWPdW/9wfzdum&#10;2LzUJtr67TcLgsdhZn7DrLejbcWDet84VrBIUhDEldMN1wrOp/18BcIHZI2tY1LwJA/bzXSyxly7&#10;gUt6HEMtIoR9jgpMCF0upa8MWfSJ64ij9+t6iyHKvpa6xyHCbSuzNF1Kiw3HBYMdFYaq6/FuFaT1&#10;4XZyw2EwKy6K4tmWP3gplfqYjbsvEIHG8A6/2t9aQZZ9wv+ZeAT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4jmBzBAAAA3AAAAA8AAAAAAAAAAAAAAAAAmAIAAGRycy9kb3du&#10;cmV2LnhtbFBLBQYAAAAABAAEAPUAAACGAwAAAAA=&#10;" fillcolor="#d8d8d8 [2732]" strokecolor="black [3213]" strokeweight="1pt"/>
                  <v:rect id="직사각형 224" o:spid="_x0000_s1094" style="position:absolute;left:16016;top:5751;width:18722;height:61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Ue9MQA&#10;AADcAAAADwAAAGRycy9kb3ducmV2LnhtbESPQWvCQBSE74L/YXmF3nRj1KLRVURa6k20gh4f2Wc2&#10;NPs2ZLea/PuuIHgcZuYbZrlubSVu1PjSsYLRMAFBnDtdcqHg9PM1mIHwAVlj5ZgUdORhver3lphp&#10;d+cD3Y6hEBHCPkMFJoQ6k9Lnhiz6oauJo3d1jcUQZVNI3eA9wm0l0yT5kBZLjgsGa9oayn+Pf1bB&#10;9LPoxrOJPn+P9qbb4nx3kOOLUu9v7WYBIlAbXuFne6cVpOkEHm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VHvTEAAAA3AAAAA8AAAAAAAAAAAAAAAAAmAIAAGRycy9k&#10;b3ducmV2LnhtbFBLBQYAAAAABAAEAPUAAACJAwAAAAA=&#10;" fillcolor="#00b050" strokecolor="black [3213]" strokeweight="1pt"/>
                  <v:rect id="직사각형 225" o:spid="_x0000_s1095" style="position:absolute;left:16016;top:11840;width:18722;height:1440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6cp8QA&#10;AADcAAAADwAAAGRycy9kb3ducmV2LnhtbESPUWvCQBCE3wv+h2MLvtVLg1aJniIFQUopaNXnNbfN&#10;heb2Qm5r0n/fKxT6OMzMN8xqM/hG3aiLdWADj5MMFHEZbM2VgdP77mEBKgqyxSYwGfimCJv16G6F&#10;hQ09H+h2lEolCMcCDTiRttA6lo48xkloiZP3ETqPkmRXadthn+C+0XmWPWmPNacFhy09Oyo/j1/e&#10;wGFKr/2wy97c9GwveD3J7GUuxozvh+0SlNAg/+G/9t4ayPMZ/J5JR0Cv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unKfEAAAA3AAAAA8AAAAAAAAAAAAAAAAAmAIAAGRycy9k&#10;b3ducmV2LnhtbFBLBQYAAAAABAAEAPUAAACJAwAAAAA=&#10;" fillcolor="#e36c0a [2409]" strokecolor="black [3213]" strokeweight="1pt"/>
                  <v:rect id="직사각형 226" o:spid="_x0000_s1096" style="position:absolute;left:20336;top:13280;width:10081;height:152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NXPcEA&#10;AADcAAAADwAAAGRycy9kb3ducmV2LnhtbESPQYvCMBSE7wv+h/AEb2tqcatWo8jCwl5XBT0+kmdT&#10;bF5KE23992ZhYY/DzHzDbHaDa8SDulB7VjCbZiCItTc1VwpOx6/3JYgQkQ02nknBkwLstqO3DZbG&#10;9/xDj0OsRIJwKFGBjbEtpQzaksMw9S1x8q6+cxiT7CppOuwT3DUyz7JCOqw5LVhs6dOSvh3uTsE9&#10;1KfzKvvw88uRbW+kLvRiqdRkPOzXICIN8T/81/42CvK8gN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3jVz3BAAAA3AAAAA8AAAAAAAAAAAAAAAAAmAIAAGRycy9kb3du&#10;cmV2LnhtbFBLBQYAAAAABAAEAPUAAACGAwAAAAA=&#10;" fillcolor="yellow" strokecolor="black [3213]" strokeweight="1pt">
                    <v:textbox>
                      <w:txbxContent>
                        <w:p w:rsidR="00E07789" w:rsidRDefault="00E07789" w:rsidP="00CA019E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PD</w:t>
                          </w:r>
                        </w:p>
                      </w:txbxContent>
                    </v:textbox>
                  </v:rect>
                  <v:shape id="직선 화살표 연결선 227" o:spid="_x0000_s1097" type="#_x0000_t32" style="position:absolute;left:16034;top:34632;width:185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FeQsUAAADcAAAADwAAAGRycy9kb3ducmV2LnhtbESPQWvCQBSE7wX/w/KE3urGQBuJrqKl&#10;hR5awSiIt0f2mQSzb5fsqvHfdwXB4zAz3zCzRW9acaHON5YVjEcJCOLS6oYrBbvt99sEhA/IGlvL&#10;pOBGHhbzwcsMc22vvKFLESoRIexzVFCH4HIpfVmTQT+yjjh6R9sZDFF2ldQdXiPctDJNkg9psOG4&#10;UKOjz5rKU3E2Cr7+bpN19rs+7d9d64qVPmRn7ZR6HfbLKYhAfXiGH+0frSBNM7ifiUdAz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FeQsUAAADcAAAADwAAAAAAAAAA&#10;AAAAAAChAgAAZHJzL2Rvd25yZXYueG1sUEsFBgAAAAAEAAQA+QAAAJMDAAAAAA==&#10;" strokecolor="black [3213]" strokeweight="1pt">
                    <v:stroke startarrow="block" endarrow="block"/>
                  </v:shape>
                  <v:oval id="타원 228" o:spid="_x0000_s1098" style="position:absolute;left:16016;width:18722;height:56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NeZcMA&#10;AADcAAAADwAAAGRycy9kb3ducmV2LnhtbERPz2vCMBS+C/4P4Qm7aboe5uiM4kTZYO6wruL12bw1&#10;Zc1LaTKN/705CDt+fL8Xq2g7cabBt44VPM4yEMS10y03Cqrv3fQZhA/IGjvHpOBKHlbL8WiBhXYX&#10;/qJzGRqRQtgXqMCE0BdS+tqQRT9zPXHiftxgMSQ4NFIPeEnhtpN5lj1Jiy2nBoM9bQzVv+WfVdDt&#10;zW5brePh8+3U+vnx47U67aNSD5O4fgERKIZ/8d39rhXkeVqbzqQj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NeZcMAAADcAAAADwAAAAAAAAAAAAAAAACYAgAAZHJzL2Rv&#10;d25yZXYueG1sUEsFBgAAAAAEAAQA9QAAAIgDAAAAAA==&#10;" fillcolor="#ff9" strokecolor="black [3213]" strokeweight="1pt"/>
                  <v:rect id="직사각형 229" o:spid="_x0000_s1099" style="position:absolute;left:16016;top:2800;width:18722;height:29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o6n8UA&#10;AADcAAAADwAAAGRycy9kb3ducmV2LnhtbESPT2sCMRTE70K/Q3gFL6LZLlh1NYoVhF5a8M/B42Pz&#10;3CxuXpYkuuu3bwqFHoeZ+Q2z2vS2EQ/yoXas4G2SgSAuna65UnA+7cdzECEia2wck4InBdisXwYr&#10;LLTr+ECPY6xEgnAoUIGJsS2kDKUhi2HiWuLkXZ23GJP0ldQeuwS3jcyz7F1arDktGGxpZ6i8He9W&#10;wX026r+6D3P2W51r/73bTy/TRqnha79dgojUx//wX/tTK8jzBfyeSUd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6jqfxQAAANwAAAAPAAAAAAAAAAAAAAAAAJgCAABkcnMv&#10;ZG93bnJldi54bWxQSwUGAAAAAAQABAD1AAAAigMAAAAA&#10;" fillcolor="#ff9" strokecolor="black [3213]" strokeweight="1pt"/>
                  <v:shape id="TextBox 90" o:spid="_x0000_s1100" type="#_x0000_t202" style="position:absolute;left:21505;top:35745;width:6991;height:3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0ZOL8A&#10;AADcAAAADwAAAGRycy9kb3ducmV2LnhtbERPTWvCQBC9F/wPywje6kalpURXEa3goRdtvA/ZMRvM&#10;zobs1MR/7x4KHh/ve7UZfKPu1MU6sIHZNANFXAZbc2Wg+D28f4GKgmyxCUwGHhRhsx69rTC3oecT&#10;3c9SqRTCMUcDTqTNtY6lI49xGlrixF1D51ES7CptO+xTuG/0PMs+tceaU4PDlnaOytv5zxsQsdvZ&#10;o/j28XgZfva9y8oPLIyZjIftEpTQIC/xv/toDcwXaX4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nRk4vwAAANwAAAAPAAAAAAAAAAAAAAAAAJgCAABkcnMvZG93bnJl&#10;di54bWxQSwUGAAAAAAQABAD1AAAAhAMAAAAA&#10;" filled="f" stroked="f">
                    <v:textbox style="mso-fit-shape-to-text:t">
                      <w:txbxContent>
                        <w:p w:rsidR="00E07789" w:rsidRDefault="00E07789" w:rsidP="00CA019E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 xml:space="preserve">1.1 </w:t>
                          </w:r>
                          <w:r>
                            <w:rPr>
                              <w:rFonts w:ascii="Symbol" w:eastAsiaTheme="minorEastAsia" w:hAnsi="Symbol" w:cs="Helvetic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</w:t>
                          </w: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Box 109" o:spid="_x0000_s1101" type="#_x0000_t202" style="position:absolute;left:15943;top:7255;width:4230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CdbsUA&#10;AADcAAAADwAAAGRycy9kb3ducmV2LnhtbESPQWvCQBSE7wX/w/KE3pqNCqXErCKCoVA81JZ6fWaf&#10;SUj27ZJdk9Rf3y0Uehxm5hsm306mEwP1vrGsYJGkIIhLqxuuFHx+HJ5eQPiArLGzTAq+ycN2M3vI&#10;MdN25HcaTqESEcI+QwV1CC6T0pc1GfSJdcTRu9reYIiyr6TucYxw08llmj5Lgw3HhRod7Wsq29PN&#10;KDjiVxGGqS2L1l312bjLfnV/U+pxPu3WIAJN4T/8137VCparBfyeiUd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gJ1uxQAAANwAAAAPAAAAAAAAAAAAAAAAAJgCAABkcnMv&#10;ZG93bnJldi54bWxQSwUGAAAAAAQABAD1AAAAigMAAAAA&#10;" filled="f" stroked="f" strokeweight=".5pt">
                    <v:textbox style="mso-fit-shape-to-text:t">
                      <w:txbxContent>
                        <w:p w:rsidR="00E07789" w:rsidRDefault="00E07789" w:rsidP="00CA019E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CF</w:t>
                          </w:r>
                        </w:p>
                      </w:txbxContent>
                    </v:textbox>
                  </v:shape>
                  <v:shape id="TextBox 110" o:spid="_x0000_s1102" type="#_x0000_t202" style="position:absolute;left:15948;top:11084;width:4388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IDGcUA&#10;AADcAAAADwAAAGRycy9kb3ducmV2LnhtbESPT2vCQBTE70K/w/IK3symEURSVylCRZAe/EN7fc0+&#10;k5Ds2yW7jbGf3hUEj8PM/IZZrAbTip46X1tW8JakIIgLq2suFZyOn5M5CB+QNbaWScGVPKyWL6MF&#10;5tpeeE/9IZQiQtjnqKAKweVS+qIigz6xjjh6Z9sZDFF2pdQdXiLctDJL05k0WHNcqNDRuqKiOfwZ&#10;BV/4vQn90BSbxp31j3G/6+n/Tqnx6/DxDiLQEJ7hR3urFWTTDO5n4hG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UgMZxQAAANwAAAAPAAAAAAAAAAAAAAAAAJgCAABkcnMv&#10;ZG93bnJldi54bWxQSwUGAAAAAAQABAD1AAAAigMAAAAA&#10;" filled="f" stroked="f" strokeweight=".5pt">
                    <v:textbox style="mso-fit-shape-to-text:t">
                      <w:txbxContent>
                        <w:p w:rsidR="00E07789" w:rsidRDefault="00E07789" w:rsidP="00CA019E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AR</w:t>
                          </w:r>
                        </w:p>
                      </w:txbxContent>
                    </v:textbox>
                  </v:shape>
                  <v:shape id="TextBox 111" o:spid="_x0000_s1103" type="#_x0000_t202" style="position:absolute;left:16390;top:17632;width:3688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6mgsQA&#10;AADcAAAADwAAAGRycy9kb3ducmV2LnhtbESPT4vCMBTE7wt+h/AEb2u6FhbpGmURFEE8+Ae9vm2e&#10;bWnzEppYq5/eLCzscZiZ3zCzRW8a0VHrK8sKPsYJCOLc6ooLBafj6n0KwgdkjY1lUvAgD4v54G2G&#10;mbZ33lN3CIWIEPYZKihDcJmUPi/JoB9bRxy9q20NhijbQuoW7xFuGjlJkk9psOK4UKKjZUl5fbgZ&#10;BTs8r0PX1/m6dld9Me5nmT63So2G/fcXiEB9+A//tTdawSRN4fdMPAJy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epoLEAAAA3AAAAA8AAAAAAAAAAAAAAAAAmAIAAGRycy9k&#10;b3ducmV2LnhtbFBLBQYAAAAABAAEAPUAAACJAwAAAAA=&#10;" filled="f" stroked="f" strokeweight=".5pt">
                    <v:textbox style="mso-fit-shape-to-text:t">
                      <w:txbxContent>
                        <w:p w:rsidR="00E07789" w:rsidRDefault="00E07789" w:rsidP="00CA019E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Si</w:t>
                          </w:r>
                        </w:p>
                      </w:txbxContent>
                    </v:textbox>
                  </v:shape>
                  <v:shape id="TextBox 112" o:spid="_x0000_s1104" type="#_x0000_t202" style="position:absolute;left:16033;top:29758;width:4396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c+9sUA&#10;AADcAAAADwAAAGRycy9kb3ducmV2LnhtbESPT2vCQBTE74V+h+UJvZmNWqREVxGhIpQe/EO9PrPP&#10;JCT7dsmuMe2ndwWhx2FmfsPMl71pREetrywrGCUpCOLc6ooLBcfD5/ADhA/IGhvLpOCXPCwXry9z&#10;zLS98Y66fShEhLDPUEEZgsuk9HlJBn1iHXH0LrY1GKJsC6lbvEW4aeQ4TafSYMVxoURH65Lyen81&#10;Cr7xZxO6vs43tbvok3Hn9eTvS6m3Qb+agQjUh//ws73VCsaTd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9z72xQAAANwAAAAPAAAAAAAAAAAAAAAAAJgCAABkcnMv&#10;ZG93bnJldi54bWxQSwUGAAAAAAQABAD1AAAAigMAAAAA&#10;" filled="f" stroked="f" strokeweight=".5pt">
                    <v:textbox style="mso-fit-shape-to-text:t">
                      <w:txbxContent>
                        <w:p w:rsidR="00E07789" w:rsidRDefault="00E07789" w:rsidP="00CA019E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OX</w:t>
                          </w:r>
                        </w:p>
                      </w:txbxContent>
                    </v:textbox>
                  </v:shape>
                  <v:shape id="TextBox 113" o:spid="_x0000_s1105" type="#_x0000_t202" style="position:absolute;left:15993;top:3020;width:4474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ubbcUA&#10;AADcAAAADwAAAGRycy9kb3ducmV2LnhtbESPT2vCQBTE74V+h+UJvZmNSqVEVxGhIpQe/EO9PrPP&#10;JCT7dsmuMe2ndwWhx2FmfsPMl71pREetrywrGCUpCOLc6ooLBcfD5/ADhA/IGhvLpOCXPCwXry9z&#10;zLS98Y66fShEhLDPUEEZgsuk9HlJBn1iHXH0LrY1GKJsC6lbvEW4aeQ4TafSYMVxoURH65Lyen81&#10;Cr7xZxO6vs43tbvok3Hn9eTvS6m3Qb+agQjUh//ws73VCsaTd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u5ttxQAAANwAAAAPAAAAAAAAAAAAAAAAAJgCAABkcnMv&#10;ZG93bnJldi54bWxQSwUGAAAAAAQABAD1AAAAigMAAAAA&#10;" filled="f" stroked="f" strokeweight=".5pt">
                    <v:textbox style="mso-fit-shape-to-text:t">
                      <w:txbxContent>
                        <w:p w:rsidR="00E07789" w:rsidRDefault="00E07789" w:rsidP="00CA019E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OC</w:t>
                          </w:r>
                        </w:p>
                      </w:txbxContent>
                    </v:textbox>
                  </v:shape>
                  <v:shape id="TextBox 114" o:spid="_x0000_s1106" type="#_x0000_t202" style="position:absolute;left:16033;top:527;width:4388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kFGsQA&#10;AADcAAAADwAAAGRycy9kb3ducmV2LnhtbESPT4vCMBTE78J+h/AW9qbpKoh0jSLCirB48A/u9dk8&#10;29LmJTSxVj+9EQSPw8z8hpnOO1OLlhpfWlbwPUhAEGdWl5wrOOx/+xMQPiBrrC2Tght5mM8+elNM&#10;tb3yltpdyEWEsE9RQRGCS6X0WUEG/cA64uidbWMwRNnkUjd4jXBTy2GSjKXBkuNCgY6WBWXV7mIU&#10;bPC4Cm1XZavKnfW/cafl6P6n1Ndnt/gBEagL7/CrvdYKhqMxPM/EI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pBRrEAAAA3AAAAA8AAAAAAAAAAAAAAAAAmAIAAGRycy9k&#10;b3ducmV2LnhtbFBLBQYAAAAABAAEAPUAAACJAwAAAAA=&#10;" filled="f" stroked="f" strokeweight=".5pt">
                    <v:textbox style="mso-fit-shape-to-text:t">
                      <w:txbxContent>
                        <w:p w:rsidR="00E07789" w:rsidRDefault="00E07789" w:rsidP="00CA019E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ML</w:t>
                          </w:r>
                        </w:p>
                      </w:txbxContent>
                    </v:textbox>
                  </v:shape>
                </v:group>
                <v:shape id="TextBox 58" o:spid="_x0000_s1107" type="#_x0000_t202" style="position:absolute;left:21457;top:29002;width:4624;height:39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SBTMMA&#10;AADcAAAADwAAAGRycy9kb3ducmV2LnhtbESPQWvCQBSE7wX/w/IEb3Wj0laiq4hV8NBLbbw/ss9s&#10;MPs2ZF9N/PfdQqHHYWa+YdbbwTfqTl2sAxuYTTNQxGWwNVcGiq/j8xJUFGSLTWAy8KAI283oaY25&#10;DT1/0v0slUoQjjkacCJtrnUsHXmM09ASJ+8aOo+SZFdp22Gf4L7R8yx71R5rTgsOW9o7Km/nb29A&#10;xO5mj+Lg4+kyfLz3LitfsDBmMh52K1BCg/yH/9ona2C+eIP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SBTMMAAADcAAAADwAAAAAAAAAAAAAAAACYAgAAZHJzL2Rv&#10;d25yZXYueG1sUEsFBgAAAAAEAAQA9QAAAIgDAAAAAA==&#10;" filled="f" stroked="f">
                  <v:textbox style="mso-fit-shape-to-text:t">
                    <w:txbxContent>
                      <w:p w:rsidR="00E07789" w:rsidRDefault="00E07789" w:rsidP="00CA019E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Theme="minorHAnsi" w:eastAsiaTheme="minorEastAsia" w:hAnsi="맑은 고딕" w:cstheme="minorBidi" w:hint="eastAsia"/>
                            <w:b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(b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A24E4C" w:rsidP="00CA019E">
      <w:pPr>
        <w:pStyle w:val="hstyle0"/>
        <w:spacing w:before="200"/>
        <w:ind w:firstLineChars="400" w:firstLine="849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 w:rsidRPr="00625254">
        <w:rPr>
          <w:rFonts w:ascii="Times New Roman" w:eastAsia="바탕" w:hAnsi="Times New Roman" w:cs="Times New Roman" w:hint="eastAsia"/>
          <w:b/>
        </w:rPr>
        <w:t xml:space="preserve"> 1</w:t>
      </w:r>
      <w:r>
        <w:rPr>
          <w:rFonts w:ascii="Times New Roman" w:eastAsia="바탕" w:hAnsi="Times New Roman" w:cs="Times New Roman" w:hint="eastAsia"/>
          <w:b/>
        </w:rPr>
        <w:t>.</w:t>
      </w:r>
      <w:r>
        <w:rPr>
          <w:rFonts w:ascii="Times New Roman" w:eastAsia="바탕" w:hAnsi="Times New Roman" w:cs="Times New Roman"/>
          <w:b/>
        </w:rPr>
        <w:t>3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proofErr w:type="spellStart"/>
      <w:r w:rsidR="00502B10">
        <w:rPr>
          <w:rFonts w:ascii="Times New Roman" w:eastAsia="바탕" w:hAnsi="Times New Roman" w:cs="Times New Roman" w:hint="eastAsia"/>
          <w:b/>
        </w:rPr>
        <w:t>화소</w:t>
      </w:r>
      <w:proofErr w:type="spellEnd"/>
      <w:r w:rsidR="00891455">
        <w:rPr>
          <w:rFonts w:ascii="Times New Roman" w:eastAsia="바탕" w:hAnsi="Times New Roman" w:cs="Times New Roman" w:hint="eastAsia"/>
          <w:b/>
        </w:rPr>
        <w:t xml:space="preserve"> </w:t>
      </w:r>
      <w:r w:rsidR="00891455">
        <w:rPr>
          <w:rFonts w:ascii="Times New Roman" w:eastAsia="바탕" w:hAnsi="Times New Roman" w:cs="Times New Roman" w:hint="eastAsia"/>
          <w:b/>
        </w:rPr>
        <w:t>크기</w:t>
      </w:r>
      <w:r w:rsidR="00CA019E">
        <w:rPr>
          <w:rFonts w:ascii="Times New Roman" w:eastAsia="바탕" w:hAnsi="Times New Roman" w:cs="Times New Roman"/>
          <w:b/>
        </w:rPr>
        <w:t xml:space="preserve"> </w:t>
      </w:r>
      <w:r w:rsidR="00CA019E">
        <w:rPr>
          <w:rFonts w:ascii="Times New Roman" w:eastAsia="바탕" w:hAnsi="Times New Roman" w:cs="Times New Roman" w:hint="eastAsia"/>
          <w:b/>
        </w:rPr>
        <w:t>감소에</w:t>
      </w:r>
      <w:r w:rsidR="00CA019E">
        <w:rPr>
          <w:rFonts w:ascii="Times New Roman" w:eastAsia="바탕" w:hAnsi="Times New Roman" w:cs="Times New Roman" w:hint="eastAsia"/>
          <w:b/>
        </w:rPr>
        <w:t xml:space="preserve"> </w:t>
      </w:r>
      <w:r w:rsidR="00CA019E">
        <w:rPr>
          <w:rFonts w:ascii="Times New Roman" w:eastAsia="바탕" w:hAnsi="Times New Roman" w:cs="Times New Roman" w:hint="eastAsia"/>
          <w:b/>
        </w:rPr>
        <w:t>따른</w:t>
      </w:r>
      <w:r w:rsidR="00CA019E">
        <w:rPr>
          <w:rFonts w:ascii="Times New Roman" w:eastAsia="바탕" w:hAnsi="Times New Roman" w:cs="Times New Roman" w:hint="eastAsia"/>
          <w:b/>
        </w:rPr>
        <w:t xml:space="preserve"> </w:t>
      </w:r>
      <w:r w:rsidR="00CA019E">
        <w:rPr>
          <w:rFonts w:ascii="Times New Roman" w:eastAsia="바탕" w:hAnsi="Times New Roman" w:cs="Times New Roman" w:hint="eastAsia"/>
          <w:b/>
        </w:rPr>
        <w:t>성능</w:t>
      </w:r>
      <w:r w:rsidR="00CA019E">
        <w:rPr>
          <w:rFonts w:ascii="Times New Roman" w:eastAsia="바탕" w:hAnsi="Times New Roman" w:cs="Times New Roman" w:hint="eastAsia"/>
          <w:b/>
        </w:rPr>
        <w:t xml:space="preserve"> </w:t>
      </w:r>
      <w:r w:rsidR="00CA019E">
        <w:rPr>
          <w:rFonts w:ascii="Times New Roman" w:eastAsia="바탕" w:hAnsi="Times New Roman" w:cs="Times New Roman" w:hint="eastAsia"/>
          <w:b/>
        </w:rPr>
        <w:t>파악을</w:t>
      </w:r>
      <w:r w:rsidR="00CA019E">
        <w:rPr>
          <w:rFonts w:ascii="Times New Roman" w:eastAsia="바탕" w:hAnsi="Times New Roman" w:cs="Times New Roman" w:hint="eastAsia"/>
          <w:b/>
        </w:rPr>
        <w:t xml:space="preserve"> </w:t>
      </w:r>
      <w:r w:rsidR="00CA019E">
        <w:rPr>
          <w:rFonts w:ascii="Times New Roman" w:eastAsia="바탕" w:hAnsi="Times New Roman" w:cs="Times New Roman" w:hint="eastAsia"/>
          <w:b/>
        </w:rPr>
        <w:t>위한</w:t>
      </w:r>
      <w:r w:rsidR="00CA019E">
        <w:rPr>
          <w:rFonts w:ascii="Times New Roman" w:eastAsia="바탕" w:hAnsi="Times New Roman" w:cs="Times New Roman" w:hint="eastAsia"/>
          <w:b/>
        </w:rPr>
        <w:t xml:space="preserve"> </w:t>
      </w:r>
      <w:r w:rsidR="00CA019E">
        <w:rPr>
          <w:rFonts w:ascii="Times New Roman" w:eastAsia="바탕" w:hAnsi="Times New Roman" w:cs="Times New Roman" w:hint="eastAsia"/>
          <w:b/>
        </w:rPr>
        <w:t>전산모사</w:t>
      </w:r>
      <w:r w:rsidR="00CA019E">
        <w:rPr>
          <w:rFonts w:ascii="Times New Roman" w:eastAsia="바탕" w:hAnsi="Times New Roman" w:cs="Times New Roman" w:hint="eastAsia"/>
          <w:b/>
        </w:rPr>
        <w:t xml:space="preserve"> </w:t>
      </w:r>
      <w:r w:rsidR="00CA019E">
        <w:rPr>
          <w:rFonts w:ascii="Times New Roman" w:eastAsia="바탕" w:hAnsi="Times New Roman" w:cs="Times New Roman" w:hint="eastAsia"/>
          <w:b/>
        </w:rPr>
        <w:t>구조</w:t>
      </w:r>
    </w:p>
    <w:p w:rsidR="00CA019E" w:rsidRDefault="00CA019E" w:rsidP="00D65E8C">
      <w:pPr>
        <w:pStyle w:val="hstyle0"/>
        <w:spacing w:before="200"/>
        <w:ind w:firstLineChars="1050" w:firstLine="2229"/>
        <w:rPr>
          <w:rFonts w:ascii="Times New Roman" w:hAnsi="Times New Roman" w:cs="Times New Roman"/>
          <w:spacing w:val="0"/>
          <w:sz w:val="28"/>
          <w:szCs w:val="28"/>
        </w:rPr>
      </w:pPr>
      <w:r>
        <w:rPr>
          <w:rFonts w:ascii="Times New Roman" w:eastAsia="바탕" w:hAnsi="Times New Roman" w:cs="Times New Roman"/>
          <w:b/>
        </w:rPr>
        <w:t>(a) 0.9-</w:t>
      </w:r>
      <w:r w:rsidR="0067203F" w:rsidRPr="0067203F">
        <w:rPr>
          <w:rFonts w:ascii="Symbol" w:eastAsia="바탕" w:hAnsi="Symbol" w:cs="Times New Roman"/>
          <w:b/>
        </w:rPr>
        <w:t></w:t>
      </w:r>
      <w:r w:rsidR="00502B10">
        <w:rPr>
          <w:rFonts w:ascii="Times New Roman" w:eastAsia="바탕" w:hAnsi="Times New Roman" w:cs="Times New Roman"/>
          <w:b/>
        </w:rPr>
        <w:t xml:space="preserve">m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/>
          <w:b/>
        </w:rPr>
        <w:t xml:space="preserve"> (b) 1.1-</w:t>
      </w:r>
      <w:r w:rsidR="0067203F" w:rsidRPr="0067203F">
        <w:rPr>
          <w:rFonts w:ascii="Symbol" w:eastAsia="바탕" w:hAnsi="Symbol" w:cs="Times New Roman"/>
          <w:b/>
        </w:rPr>
        <w:t></w:t>
      </w:r>
      <w:r w:rsidR="00502B10">
        <w:rPr>
          <w:rFonts w:ascii="Times New Roman" w:eastAsia="바탕" w:hAnsi="Times New Roman" w:cs="Times New Roman"/>
          <w:b/>
        </w:rPr>
        <w:t xml:space="preserve">m </w:t>
      </w:r>
      <w:r>
        <w:rPr>
          <w:rFonts w:ascii="Times New Roman" w:eastAsia="바탕" w:hAnsi="Times New Roman" w:cs="Times New Roman" w:hint="eastAsia"/>
          <w:b/>
        </w:rPr>
        <w:t>구조</w:t>
      </w: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CA019E" w:rsidRDefault="00B269AF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  <w:r w:rsidRPr="00B269AF">
        <w:rPr>
          <w:rFonts w:ascii="Times New Roman" w:hAnsi="Times New Roman" w:cs="Times New Roman"/>
          <w:noProof/>
          <w:spacing w:val="0"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02EF69B" wp14:editId="64B77A50">
                <wp:simplePos x="0" y="0"/>
                <wp:positionH relativeFrom="column">
                  <wp:posOffset>639583</wp:posOffset>
                </wp:positionH>
                <wp:positionV relativeFrom="paragraph">
                  <wp:posOffset>-91633</wp:posOffset>
                </wp:positionV>
                <wp:extent cx="4019729" cy="3018073"/>
                <wp:effectExtent l="0" t="0" r="0" b="0"/>
                <wp:wrapNone/>
                <wp:docPr id="245" name="그룹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19729" cy="3018073"/>
                          <a:chOff x="0" y="0"/>
                          <a:chExt cx="4019729" cy="3018073"/>
                        </a:xfrm>
                      </wpg:grpSpPr>
                      <pic:pic xmlns:pic="http://schemas.openxmlformats.org/drawingml/2006/picture">
                        <pic:nvPicPr>
                          <pic:cNvPr id="246" name="그림 246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729" cy="3018073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47" name="그룹 247"/>
                        <wpg:cNvGrpSpPr/>
                        <wpg:grpSpPr>
                          <a:xfrm>
                            <a:off x="2624740" y="227791"/>
                            <a:ext cx="1156665" cy="487045"/>
                            <a:chOff x="2624743" y="173034"/>
                            <a:chExt cx="1021145" cy="487045"/>
                          </a:xfrm>
                        </wpg:grpSpPr>
                        <wps:wsp>
                          <wps:cNvPr id="248" name="직선 연결선 248"/>
                          <wps:cNvCnPr/>
                          <wps:spPr>
                            <a:xfrm>
                              <a:off x="2624743" y="485084"/>
                              <a:ext cx="409344" cy="0"/>
                            </a:xfrm>
                            <a:prstGeom prst="line">
                              <a:avLst/>
                            </a:prstGeom>
                            <a:ln w="22225">
                              <a:prstDash val="sys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9" name="직선 연결선 249"/>
                          <wps:cNvCnPr/>
                          <wps:spPr>
                            <a:xfrm>
                              <a:off x="2624743" y="302070"/>
                              <a:ext cx="409344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0" name="TextBox 32"/>
                          <wps:cNvSpPr txBox="1"/>
                          <wps:spPr>
                            <a:xfrm>
                              <a:off x="2991107" y="173034"/>
                              <a:ext cx="654781" cy="48704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07789" w:rsidRDefault="00E07789" w:rsidP="00B269AF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맑은 고딕" w:eastAsiaTheme="minorEastAsia" w:hAnsi="맑은 고딕"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0.9-</w:t>
                                </w:r>
                                <w:r>
                                  <w:rPr>
                                    <w:rFonts w:ascii="Symbol" w:eastAsiaTheme="minorEastAsia" w:hAnsi="Symbol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</w:t>
                                </w:r>
                                <w:r>
                                  <w:rPr>
                                    <w:rFonts w:ascii="맑은 고딕" w:eastAsiaTheme="minorEastAsia" w:hAnsi="맑은 고딕"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  <w:p w:rsidR="00E07789" w:rsidRDefault="00E07789" w:rsidP="00B269AF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맑은 고딕" w:eastAsiaTheme="minorEastAsia" w:hAnsi="맑은 고딕"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1.1-</w:t>
                                </w:r>
                                <w:r>
                                  <w:rPr>
                                    <w:rFonts w:ascii="Symbol" w:eastAsiaTheme="minorEastAsia" w:hAnsi="Symbol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</w:t>
                                </w:r>
                                <w:r>
                                  <w:rPr>
                                    <w:rFonts w:ascii="맑은 고딕" w:eastAsiaTheme="minorEastAsia" w:hAnsi="맑은 고딕"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02EF69B" id="그룹 12" o:spid="_x0000_s1108" style="position:absolute;left:0;text-align:left;margin-left:50.35pt;margin-top:-7.2pt;width:316.5pt;height:237.65pt;z-index:251663360" coordsize="40197,3018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그림 246" o:spid="_x0000_s1109" type="#_x0000_t75" style="position:absolute;width:40197;height:301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5Rt9PEAAAA3AAAAA8AAABkcnMvZG93bnJldi54bWxEj1FrwjAUhd8H/odwB77ZZG6IdEYpjoHI&#10;hlj9AXfNXVPW3JQm0+qvXwRhj4dzznc4i9XgWnGiPjSeNTxlCgRx5U3DtYbj4X0yBxEissHWM2m4&#10;UIDVcvSwwNz4M+/pVMZaJAiHHDXYGLtcylBZchgy3xEn79v3DmOSfS1Nj+cEd62cKjWTDhtOCxY7&#10;Wluqfspfp8G0X59b6+sP9bwrNqpsroWr3rQePw7FK4hIQ/wP39sbo2H6MoPbmXQE5PI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5Rt9PEAAAA3AAAAA8AAAAAAAAAAAAAAAAA&#10;nwIAAGRycy9kb3ducmV2LnhtbFBLBQYAAAAABAAEAPcAAACQAwAAAAA=&#10;">
                  <v:imagedata r:id="rId12" o:title=""/>
                  <v:path arrowok="t"/>
                </v:shape>
                <v:group id="그룹 247" o:spid="_x0000_s1110" style="position:absolute;left:26247;top:2277;width:11567;height:4871" coordorigin="26247,1730" coordsize="10211,4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<v:line id="직선 연결선 248" o:spid="_x0000_s1111" style="position:absolute;visibility:visible;mso-wrap-style:square" from="26247,4850" to="30340,4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eYz8EAAADcAAAADwAAAGRycy9kb3ducmV2LnhtbERPy4rCMBTdC/MP4Q6401SRYegYRRRB&#10;xMX4QLd3mmtSbG5KE7X69WYhzPJw3uNp6ypxoyaUnhUM+hkI4sLrko2Cw37Z+wYRIrLGyjMpeFCA&#10;6eSjM8Zc+ztv6baLRqQQDjkqsDHWuZShsOQw9H1NnLizbxzGBBsjdYP3FO4qOcyyL+mw5NRgsaa5&#10;peKyuzoFx7g9mdPDjdbPjd3//mWLjZkvlOp+trMfEJHa+C9+u1dawXCU1qYz6QjIy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x5jPwQAAANwAAAAPAAAAAAAAAAAAAAAA&#10;AKECAABkcnMvZG93bnJldi54bWxQSwUGAAAAAAQABAD5AAAAjwMAAAAA&#10;" strokecolor="black [3040]" strokeweight="1.75pt">
                    <v:stroke dashstyle="3 1"/>
                  </v:line>
                  <v:line id="직선 연결선 249" o:spid="_x0000_s1112" style="position:absolute;visibility:visible;mso-wrap-style:square" from="26247,3020" to="30340,3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usb8QAAADcAAAADwAAAGRycy9kb3ducmV2LnhtbESP0WrCQBRE3wv+w3KFvtWNoqLRVUQq&#10;FUoFox9wyV6z0ezdkN2a+PduoeDjMDNnmOW6s5W4U+NLxwqGgwQEce50yYWC82n3MQPhA7LGyjEp&#10;eJCH9ar3tsRUu5aPdM9CISKEfYoKTAh1KqXPDVn0A1cTR+/iGoshyqaQusE2wm0lR0kylRZLjgsG&#10;a9oaym/Zr1UwD+er+bx9zb6zyak9TM1Pcb1opd773WYBIlAXXuH/9l4rGI3n8HcmHgG5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G6xvxAAAANwAAAAPAAAAAAAAAAAA&#10;AAAAAKECAABkcnMvZG93bnJldi54bWxQSwUGAAAAAAQABAD5AAAAkgMAAAAA&#10;" strokecolor="black [3213]" strokeweight="2pt"/>
                  <v:shape id="TextBox 32" o:spid="_x0000_s1113" type="#_x0000_t202" style="position:absolute;left:29911;top:1730;width:6547;height:4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L8mL4A&#10;AADcAAAADwAAAGRycy9kb3ducmV2LnhtbERPTYvCMBC9C/6HMII3TRVclq5RRFfw4GXd7n1oxqbY&#10;TEoza+u/NwfB4+N9r7eDb9SdulgHNrCYZ6CIy2BrrgwUv8fZJ6goyBabwGTgQRG2m/FojbkNPf/Q&#10;/SKVSiEcczTgRNpc61g68hjnoSVO3DV0HiXBrtK2wz6F+0Yvs+xDe6w5NThsae+ovF3+vQERu1s8&#10;im8fT3/D+dC7rFxhYcx0Muy+QAkN8ha/3CdrYLlK89OZdAT05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C/Ji+AAAA3AAAAA8AAAAAAAAAAAAAAAAAmAIAAGRycy9kb3ducmV2&#10;LnhtbFBLBQYAAAAABAAEAPUAAACDAwAAAAA=&#10;" filled="f" stroked="f">
                    <v:textbox style="mso-fit-shape-to-text:t">
                      <w:txbxContent>
                        <w:p w:rsidR="00E07789" w:rsidRDefault="00E07789" w:rsidP="00B269AF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맑은 고딕" w:eastAsiaTheme="minorEastAsia" w:hAnsi="맑은 고딕"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0.9-</w:t>
                          </w:r>
                          <w:r>
                            <w:rPr>
                              <w:rFonts w:ascii="Symbol" w:eastAsiaTheme="minorEastAsia" w:hAnsi="Symbol" w:cstheme="minorBidi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</w:t>
                          </w:r>
                          <w:r>
                            <w:rPr>
                              <w:rFonts w:ascii="맑은 고딕" w:eastAsiaTheme="minorEastAsia" w:hAnsi="맑은 고딕"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m</w:t>
                          </w:r>
                        </w:p>
                        <w:p w:rsidR="00E07789" w:rsidRDefault="00E07789" w:rsidP="00B269AF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맑은 고딕" w:eastAsiaTheme="minorEastAsia" w:hAnsi="맑은 고딕"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1.1-</w:t>
                          </w:r>
                          <w:r>
                            <w:rPr>
                              <w:rFonts w:ascii="Symbol" w:eastAsiaTheme="minorEastAsia" w:hAnsi="Symbol" w:cstheme="minorBidi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</w:t>
                          </w:r>
                          <w:r>
                            <w:rPr>
                              <w:rFonts w:ascii="맑은 고딕" w:eastAsiaTheme="minorEastAsia" w:hAnsi="맑은 고딕"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B269AF" w:rsidRDefault="00B269AF" w:rsidP="00B269AF">
      <w:pPr>
        <w:pStyle w:val="hstyle0"/>
        <w:spacing w:before="200"/>
        <w:ind w:firstLineChars="1000" w:firstLine="2123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 w:rsidRPr="00625254">
        <w:rPr>
          <w:rFonts w:ascii="Times New Roman" w:eastAsia="바탕" w:hAnsi="Times New Roman" w:cs="Times New Roman" w:hint="eastAsia"/>
          <w:b/>
        </w:rPr>
        <w:t xml:space="preserve"> 1</w:t>
      </w:r>
      <w:r>
        <w:rPr>
          <w:rFonts w:ascii="Times New Roman" w:eastAsia="바탕" w:hAnsi="Times New Roman" w:cs="Times New Roman" w:hint="eastAsia"/>
          <w:b/>
        </w:rPr>
        <w:t>.</w:t>
      </w:r>
      <w:r w:rsidR="00502B10">
        <w:rPr>
          <w:rFonts w:ascii="Times New Roman" w:eastAsia="바탕" w:hAnsi="Times New Roman" w:cs="Times New Roman"/>
          <w:b/>
        </w:rPr>
        <w:t xml:space="preserve">4 </w:t>
      </w:r>
      <w:proofErr w:type="spellStart"/>
      <w:r w:rsidR="00502B10">
        <w:rPr>
          <w:rFonts w:ascii="Times New Roman" w:eastAsia="바탕" w:hAnsi="Times New Roman" w:cs="Times New Roman" w:hint="eastAsia"/>
          <w:b/>
        </w:rPr>
        <w:t>화소</w:t>
      </w:r>
      <w:proofErr w:type="spellEnd"/>
      <w:r w:rsidR="00502B10">
        <w:rPr>
          <w:rFonts w:ascii="Times New Roman" w:eastAsia="바탕" w:hAnsi="Times New Roman" w:cs="Times New Roman" w:hint="eastAsia"/>
          <w:b/>
        </w:rPr>
        <w:t xml:space="preserve"> </w:t>
      </w:r>
      <w:r w:rsidR="00891455">
        <w:rPr>
          <w:rFonts w:ascii="Times New Roman" w:eastAsia="바탕" w:hAnsi="Times New Roman" w:cs="Times New Roman" w:hint="eastAsia"/>
          <w:b/>
        </w:rPr>
        <w:t>크기</w:t>
      </w:r>
      <w:r>
        <w:rPr>
          <w:rFonts w:ascii="Times New Roman" w:eastAsia="바탕" w:hAnsi="Times New Roman" w:cs="Times New Roman" w:hint="eastAsia"/>
          <w:b/>
        </w:rPr>
        <w:t>에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따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b/>
        </w:rPr>
        <w:t>광특성</w:t>
      </w:r>
      <w:proofErr w:type="spellEnd"/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비교</w:t>
      </w:r>
    </w:p>
    <w:p w:rsidR="00927651" w:rsidRDefault="00927651" w:rsidP="00B269AF">
      <w:pPr>
        <w:pStyle w:val="hstyle0"/>
        <w:spacing w:before="200"/>
        <w:ind w:firstLineChars="1000" w:firstLine="2123"/>
        <w:rPr>
          <w:rFonts w:ascii="Times New Roman" w:eastAsia="바탕" w:hAnsi="Times New Roman" w:cs="Times New Roman"/>
          <w:b/>
        </w:rPr>
      </w:pPr>
    </w:p>
    <w:p w:rsidR="000B7187" w:rsidRDefault="00900BBC" w:rsidP="006A75AA">
      <w:pPr>
        <w:pStyle w:val="hstyle0"/>
        <w:spacing w:before="200"/>
        <w:ind w:firstLineChars="100" w:firstLine="236"/>
        <w:rPr>
          <w:rFonts w:ascii="Times New Roman" w:hAnsi="Times New Roman" w:cs="Times New Roman"/>
          <w:spacing w:val="0"/>
          <w:sz w:val="28"/>
          <w:szCs w:val="28"/>
        </w:rPr>
      </w:pPr>
      <w:r>
        <w:rPr>
          <w:rFonts w:ascii="Times New Roman" w:eastAsia="바탕" w:hAnsi="Times New Roman" w:cs="Times New Roman"/>
          <w:sz w:val="22"/>
        </w:rPr>
        <w:t xml:space="preserve">Maxwell </w:t>
      </w:r>
      <w:r>
        <w:rPr>
          <w:rFonts w:ascii="Times New Roman" w:eastAsia="바탕" w:hAnsi="Times New Roman" w:cs="Times New Roman" w:hint="eastAsia"/>
          <w:sz w:val="22"/>
        </w:rPr>
        <w:t>방정식의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선형성에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따라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단순히</w:t>
      </w:r>
      <w:r w:rsidR="00502B10">
        <w:rPr>
          <w:rFonts w:ascii="Times New Roman" w:eastAsia="바탕" w:hAnsi="Times New Roman" w:cs="Times New Roman" w:hint="eastAsia"/>
          <w:sz w:val="22"/>
        </w:rPr>
        <w:t xml:space="preserve"> </w:t>
      </w:r>
      <w:r w:rsidR="00502B10">
        <w:rPr>
          <w:rFonts w:ascii="Times New Roman" w:eastAsia="바탕" w:hAnsi="Times New Roman" w:cs="Times New Roman" w:hint="eastAsia"/>
          <w:sz w:val="22"/>
          <w:lang w:val="en-AU"/>
        </w:rPr>
        <w:t>크기</w:t>
      </w:r>
      <w:r>
        <w:rPr>
          <w:rFonts w:ascii="Times New Roman" w:eastAsia="바탕" w:hAnsi="Times New Roman" w:cs="Times New Roman" w:hint="eastAsia"/>
          <w:sz w:val="22"/>
          <w:lang w:val="en-AU"/>
        </w:rPr>
        <w:t>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비례해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줄이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만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EC466A">
        <w:rPr>
          <w:rFonts w:ascii="Times New Roman" w:eastAsia="바탕" w:hAnsi="Times New Roman" w:cs="Times New Roman" w:hint="eastAsia"/>
          <w:sz w:val="22"/>
          <w:lang w:val="en-AU"/>
        </w:rPr>
        <w:t>광효율</w:t>
      </w:r>
      <w:r>
        <w:rPr>
          <w:rFonts w:ascii="Times New Roman" w:eastAsia="바탕" w:hAnsi="Times New Roman" w:cs="Times New Roman" w:hint="eastAsia"/>
          <w:sz w:val="22"/>
          <w:lang w:val="en-AU"/>
        </w:rPr>
        <w:t>이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비슷하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나와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하지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502B10">
        <w:rPr>
          <w:rFonts w:ascii="Times New Roman" w:eastAsia="바탕" w:hAnsi="Times New Roman" w:cs="Times New Roman" w:hint="eastAsia"/>
          <w:sz w:val="22"/>
          <w:lang w:val="en-AU"/>
        </w:rPr>
        <w:t>화소</w:t>
      </w:r>
      <w:proofErr w:type="spellEnd"/>
      <w:r w:rsidR="00891455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>크기</w:t>
      </w:r>
      <w:r>
        <w:rPr>
          <w:rFonts w:ascii="Times New Roman" w:eastAsia="바탕" w:hAnsi="Times New Roman" w:cs="Times New Roman" w:hint="eastAsia"/>
          <w:sz w:val="22"/>
          <w:lang w:val="en-AU"/>
        </w:rPr>
        <w:t>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줄어듦</w:t>
      </w:r>
      <w:r>
        <w:rPr>
          <w:rFonts w:ascii="Times New Roman" w:eastAsia="바탕" w:hAnsi="Times New Roman" w:cs="Times New Roman" w:hint="eastAsia"/>
          <w:sz w:val="22"/>
          <w:lang w:val="en-AU"/>
        </w:rPr>
        <w:t>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EC466A">
        <w:rPr>
          <w:rFonts w:ascii="Times New Roman" w:eastAsia="바탕" w:hAnsi="Times New Roman" w:cs="Times New Roman" w:hint="eastAsia"/>
          <w:sz w:val="22"/>
          <w:lang w:val="en-AU"/>
        </w:rPr>
        <w:t>광효율</w:t>
      </w:r>
      <w:r>
        <w:rPr>
          <w:rFonts w:ascii="Times New Roman" w:eastAsia="바탕" w:hAnsi="Times New Roman" w:cs="Times New Roman" w:hint="eastAsia"/>
          <w:sz w:val="22"/>
          <w:lang w:val="en-AU"/>
        </w:rPr>
        <w:t>이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크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감소함을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/>
          <w:sz w:val="22"/>
          <w:lang w:val="en-AU"/>
        </w:rPr>
        <w:t>1.4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통해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확인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할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수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는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502B10">
        <w:rPr>
          <w:rFonts w:ascii="Times New Roman" w:eastAsia="바탕" w:hAnsi="Times New Roman" w:cs="Times New Roman" w:hint="eastAsia"/>
          <w:sz w:val="22"/>
          <w:lang w:val="en-AU"/>
        </w:rPr>
        <w:t>화소</w:t>
      </w:r>
      <w:proofErr w:type="spellEnd"/>
      <w:r w:rsidR="00502B10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>크기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가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줄어드는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것에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65E8C">
        <w:rPr>
          <w:rFonts w:ascii="Times New Roman" w:eastAsia="바탕" w:hAnsi="Times New Roman" w:cs="Times New Roman" w:hint="eastAsia"/>
          <w:sz w:val="22"/>
          <w:lang w:val="en-AU"/>
        </w:rPr>
        <w:t>의해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>회절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효과가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증가하였기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때문이다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502B10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proofErr w:type="spellStart"/>
      <w:r w:rsidR="00502B10">
        <w:rPr>
          <w:rFonts w:ascii="Times New Roman" w:eastAsia="바탕" w:hAnsi="Times New Roman" w:cs="Times New Roman" w:hint="eastAsia"/>
          <w:sz w:val="22"/>
          <w:lang w:val="en-AU"/>
        </w:rPr>
        <w:t>화소</w:t>
      </w:r>
      <w:proofErr w:type="spellEnd"/>
      <w:r w:rsidR="00891455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>크기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에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따른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>회절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27651">
        <w:rPr>
          <w:rFonts w:ascii="Times New Roman" w:eastAsia="바탕" w:hAnsi="Times New Roman" w:cs="Times New Roman" w:hint="eastAsia"/>
          <w:sz w:val="22"/>
          <w:lang w:val="en-AU"/>
        </w:rPr>
        <w:t>효과를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확인하기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위해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렌즈와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칼라필터로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이루어진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설정하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각각의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구조에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따른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  <w:lang w:val="en-AU"/>
        </w:rPr>
        <w:t>회절</w:t>
      </w:r>
      <w:r w:rsidR="00F047F6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효과를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비교해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보았다</w:t>
      </w:r>
      <w:r w:rsidR="00F047F6">
        <w:rPr>
          <w:rFonts w:ascii="Times New Roman" w:eastAsia="바탕" w:hAnsi="Times New Roman" w:cs="Times New Roman" w:hint="eastAsia"/>
          <w:sz w:val="22"/>
          <w:lang w:val="en-AU"/>
        </w:rPr>
        <w:t>.</w:t>
      </w: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D65E8C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  <w:r w:rsidRPr="00927651">
        <w:rPr>
          <w:rFonts w:ascii="Times New Roman" w:hAnsi="Times New Roman" w:cs="Times New Roman"/>
          <w:noProof/>
          <w:spacing w:val="0"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86B8F12" wp14:editId="115C79D6">
                <wp:simplePos x="0" y="0"/>
                <wp:positionH relativeFrom="column">
                  <wp:posOffset>724535</wp:posOffset>
                </wp:positionH>
                <wp:positionV relativeFrom="paragraph">
                  <wp:posOffset>143560</wp:posOffset>
                </wp:positionV>
                <wp:extent cx="3778250" cy="4013272"/>
                <wp:effectExtent l="0" t="0" r="0" b="6350"/>
                <wp:wrapNone/>
                <wp:docPr id="301" name="그룹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78250" cy="4013272"/>
                          <a:chOff x="0" y="0"/>
                          <a:chExt cx="3778250" cy="4013272"/>
                        </a:xfrm>
                      </wpg:grpSpPr>
                      <pic:pic xmlns:pic="http://schemas.openxmlformats.org/drawingml/2006/picture">
                        <pic:nvPicPr>
                          <pic:cNvPr id="302" name="그림 302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3254077" y="523950"/>
                            <a:ext cx="436902" cy="1689122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303" name="그룹 303"/>
                        <wpg:cNvGrpSpPr/>
                        <wpg:grpSpPr>
                          <a:xfrm>
                            <a:off x="1797785" y="302393"/>
                            <a:ext cx="1231200" cy="3709371"/>
                            <a:chOff x="1797785" y="302393"/>
                            <a:chExt cx="1195937" cy="3630988"/>
                          </a:xfrm>
                        </wpg:grpSpPr>
                        <pic:pic xmlns:pic="http://schemas.openxmlformats.org/drawingml/2006/picture">
                          <pic:nvPicPr>
                            <pic:cNvPr id="304" name="그림 304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14" cstate="print"/>
                            <a:srcRect t="5510" b="110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5721" y="302393"/>
                              <a:ext cx="1188001" cy="3630988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05" name="직선 연결선 305"/>
                          <wps:cNvCnPr/>
                          <wps:spPr>
                            <a:xfrm flipV="1">
                              <a:off x="1803467" y="1264500"/>
                              <a:ext cx="1188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직선 연결선 306"/>
                          <wps:cNvCnPr/>
                          <wps:spPr>
                            <a:xfrm flipV="1">
                              <a:off x="1797785" y="731189"/>
                              <a:ext cx="1188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자유형 307"/>
                          <wps:cNvSpPr>
                            <a:spLocks noChangeAspect="1"/>
                          </wps:cNvSpPr>
                          <wps:spPr>
                            <a:xfrm>
                              <a:off x="1797785" y="414061"/>
                              <a:ext cx="1188000" cy="187612"/>
                            </a:xfrm>
                            <a:custGeom>
                              <a:avLst/>
                              <a:gdLst>
                                <a:gd name="connsiteX0" fmla="*/ 0 w 995881"/>
                                <a:gd name="connsiteY0" fmla="*/ 190123 h 190123"/>
                                <a:gd name="connsiteX1" fmla="*/ 506994 w 995881"/>
                                <a:gd name="connsiteY1" fmla="*/ 0 h 190123"/>
                                <a:gd name="connsiteX2" fmla="*/ 995881 w 995881"/>
                                <a:gd name="connsiteY2" fmla="*/ 190123 h 19012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995881" h="190123">
                                  <a:moveTo>
                                    <a:pt x="0" y="190123"/>
                                  </a:moveTo>
                                  <a:cubicBezTo>
                                    <a:pt x="170507" y="95061"/>
                                    <a:pt x="341014" y="0"/>
                                    <a:pt x="506994" y="0"/>
                                  </a:cubicBezTo>
                                  <a:cubicBezTo>
                                    <a:pt x="672974" y="0"/>
                                    <a:pt x="834427" y="95061"/>
                                    <a:pt x="995881" y="190123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g:grpSp>
                        <wpg:cNvPr id="308" name="그룹 308"/>
                        <wpg:cNvGrpSpPr/>
                        <wpg:grpSpPr>
                          <a:xfrm>
                            <a:off x="51134" y="302462"/>
                            <a:ext cx="1002959" cy="3710810"/>
                            <a:chOff x="51134" y="302462"/>
                            <a:chExt cx="981383" cy="3630987"/>
                          </a:xfrm>
                        </wpg:grpSpPr>
                        <pic:pic xmlns:pic="http://schemas.openxmlformats.org/drawingml/2006/picture">
                          <pic:nvPicPr>
                            <pic:cNvPr id="309" name="그림 309"/>
                            <pic:cNvPicPr preferRelativeResize="0">
                              <a:picLocks/>
                            </pic:cNvPicPr>
                          </pic:nvPicPr>
                          <pic:blipFill>
                            <a:blip r:embed="rId15" cstate="print"/>
                            <a:srcRect t="5510" b="110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7073" y="302462"/>
                              <a:ext cx="972000" cy="363098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10" name="직선 연결선 310"/>
                          <wps:cNvCnPr/>
                          <wps:spPr>
                            <a:xfrm flipV="1">
                              <a:off x="60446" y="1269626"/>
                              <a:ext cx="972001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직선 연결선 311"/>
                          <wps:cNvCnPr/>
                          <wps:spPr>
                            <a:xfrm flipV="1">
                              <a:off x="60517" y="739223"/>
                              <a:ext cx="972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자유형 312"/>
                          <wps:cNvSpPr/>
                          <wps:spPr>
                            <a:xfrm>
                              <a:off x="51134" y="445052"/>
                              <a:ext cx="970180" cy="153213"/>
                            </a:xfrm>
                            <a:custGeom>
                              <a:avLst/>
                              <a:gdLst>
                                <a:gd name="connsiteX0" fmla="*/ 0 w 995881"/>
                                <a:gd name="connsiteY0" fmla="*/ 190123 h 190123"/>
                                <a:gd name="connsiteX1" fmla="*/ 506994 w 995881"/>
                                <a:gd name="connsiteY1" fmla="*/ 0 h 190123"/>
                                <a:gd name="connsiteX2" fmla="*/ 995881 w 995881"/>
                                <a:gd name="connsiteY2" fmla="*/ 190123 h 19012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995881" h="190123">
                                  <a:moveTo>
                                    <a:pt x="0" y="190123"/>
                                  </a:moveTo>
                                  <a:cubicBezTo>
                                    <a:pt x="170507" y="95061"/>
                                    <a:pt x="341014" y="0"/>
                                    <a:pt x="506994" y="0"/>
                                  </a:cubicBezTo>
                                  <a:cubicBezTo>
                                    <a:pt x="672974" y="0"/>
                                    <a:pt x="834427" y="95061"/>
                                    <a:pt x="995881" y="190123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313" name="TextBox 171"/>
                        <wps:cNvSpPr txBox="1"/>
                        <wps:spPr>
                          <a:xfrm>
                            <a:off x="0" y="254792"/>
                            <a:ext cx="374650" cy="3327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927651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eastAsiaTheme="minorEastAsia" w:hAnsi="맑은 고딕" w:cstheme="minorBidi" w:hint="eastAsia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Air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14" name="TextBox 172"/>
                        <wps:cNvSpPr txBox="1"/>
                        <wps:spPr>
                          <a:xfrm>
                            <a:off x="0" y="524767"/>
                            <a:ext cx="389255" cy="3327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927651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eastAsiaTheme="minorEastAsia" w:hAnsi="맑은 고딕" w:cstheme="minorBidi" w:hint="eastAsia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ML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15" name="TextBox 173"/>
                        <wps:cNvSpPr txBox="1"/>
                        <wps:spPr>
                          <a:xfrm>
                            <a:off x="0" y="874223"/>
                            <a:ext cx="345440" cy="3327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927651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eastAsiaTheme="minorEastAsia" w:hAnsi="맑은 고딕" w:cstheme="minorBidi" w:hint="eastAsia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CF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16" name="TextBox 174"/>
                        <wps:cNvSpPr txBox="1"/>
                        <wps:spPr>
                          <a:xfrm>
                            <a:off x="0" y="2314227"/>
                            <a:ext cx="460375" cy="3708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927651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proofErr w:type="spellStart"/>
                              <w:r>
                                <w:rPr>
                                  <w:rFonts w:asciiTheme="minorHAnsi" w:eastAsiaTheme="minorEastAsia" w:hAnsi="맑은 고딕" w:cstheme="minorBidi" w:hint="eastAsia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SiO</w:t>
                              </w:r>
                              <w:proofErr w:type="spellEnd"/>
                              <w:r>
                                <w:rPr>
                                  <w:rFonts w:asciiTheme="minorHAnsi" w:eastAsiaTheme="minorEastAsia" w:hAnsi="맑은 고딕" w:cstheme="minorBidi" w:hint="eastAsia"/>
                                  <w:b/>
                                  <w:bCs/>
                                  <w:color w:val="000000" w:themeColor="text1"/>
                                  <w:kern w:val="24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17" name="TextBox 64"/>
                        <wps:cNvSpPr txBox="1"/>
                        <wps:spPr>
                          <a:xfrm>
                            <a:off x="106858" y="0"/>
                            <a:ext cx="894080" cy="2520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927651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     </w:t>
                              </w: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a)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18" name="TextBox 66"/>
                        <wps:cNvSpPr txBox="1"/>
                        <wps:spPr>
                          <a:xfrm>
                            <a:off x="2238275" y="0"/>
                            <a:ext cx="369570" cy="2520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927651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b)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19" name="TextBox 67"/>
                        <wps:cNvSpPr txBox="1"/>
                        <wps:spPr>
                          <a:xfrm>
                            <a:off x="3159760" y="298046"/>
                            <a:ext cx="618490" cy="25463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927651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[W/m</w:t>
                              </w: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position w:val="5"/>
                                  <w:sz w:val="18"/>
                                  <w:szCs w:val="18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]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6B8F12" id="그룹 4" o:spid="_x0000_s1114" style="position:absolute;left:0;text-align:left;margin-left:57.05pt;margin-top:11.3pt;width:297.5pt;height:316pt;z-index:251665408" coordsize="37782,401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">
                <v:shape id="그림 302" o:spid="_x0000_s1115" type="#_x0000_t75" style="position:absolute;left:32540;top:5239;width:4369;height:168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2yEabEAAAA3AAAAA8AAABkcnMvZG93bnJldi54bWxEj0FrAjEUhO8F/0N4Qm81qwVbtkYRQRQ8&#10;FN2K18fmdbO4eVmSuO7+e1MQehxm5htmseptIzryoXasYDrJQBCXTtdcKfgptm+fIEJE1tg4JgUD&#10;BVgtRy8LzLW785G6U6xEgnDIUYGJsc2lDKUhi2HiWuLk/TpvMSbpK6k93hPcNnKWZXNpsea0YLCl&#10;jaHyerpZBefuexoK3pmNuX0Ufj4Mh8uuVup13K+/QETq43/42d5rBe/ZDP7OpCMglw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2yEabEAAAA3AAAAA8AAAAAAAAAAAAAAAAA&#10;nwIAAGRycy9kb3ducmV2LnhtbFBLBQYAAAAABAAEAPcAAACQAwAAAAA=&#10;">
                  <v:imagedata r:id="rId16" o:title=""/>
                  <v:path arrowok="t"/>
                </v:shape>
                <v:group id="그룹 303" o:spid="_x0000_s1116" style="position:absolute;left:17977;top:3023;width:12312;height:37094" coordorigin="17977,3023" coordsize="11959,36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<v:shape id="그림 304" o:spid="_x0000_s1117" type="#_x0000_t75" style="position:absolute;left:18057;top:3023;width:11880;height:36310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RG1DDFAAAA3AAAAA8AAABkcnMvZG93bnJldi54bWxEj9FqwkAURN8F/2G5gm/NJm2UmroRaVHq&#10;U2nqB9xmr0kwezdkV41+vVso+DjMzBlmuRpMK87Uu8aygiSKQRCXVjdcKdj/bJ5eQTiPrLG1TAqu&#10;5GCVj0dLzLS98DedC1+JAGGXoYLa+y6T0pU1GXSR7YiDd7C9QR9kX0nd4yXATSuf43guDTYcFmrs&#10;6L2m8licjIKTmy9S3u6Oye/t6zZLG60/rl6p6WRYv4HwNPhH+L/9qRW8xCn8nQlHQOZ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kRtQwxQAAANwAAAAPAAAAAAAAAAAAAAAA&#10;AJ8CAABkcnMvZG93bnJldi54bWxQSwUGAAAAAAQABAD3AAAAkQMAAAAA&#10;">
                    <v:imagedata r:id="rId17" o:title="" croptop="3611f" cropbottom="722f"/>
                    <v:path arrowok="t"/>
                  </v:shape>
                  <v:line id="직선 연결선 305" o:spid="_x0000_s1118" style="position:absolute;flip:y;visibility:visible;mso-wrap-style:square" from="18034,12645" to="29914,12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vqZMIAAADcAAAADwAAAGRycy9kb3ducmV2LnhtbESPQWvCQBSE7wX/w/IEb3XXSotEV5GA&#10;Yo+N4vmRfWaj2bchuzXJv+8WCj0OM/MNs9kNrhFP6kLtWcNirkAQl97UXGm4nA+vKxAhIhtsPJOG&#10;kQLstpOXDWbG9/xFzyJWIkE4ZKjBxthmUobSksMw9y1x8m6+cxiT7CppOuwT3DXyTakP6bDmtGCx&#10;pdxS+Si+nYZ4zwf5eTyde3XJR/vwxXJ1HbWeTYf9GkSkIf6H/9ono2Gp3uH3TDoC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+vqZMIAAADcAAAADwAAAAAAAAAAAAAA&#10;AAChAgAAZHJzL2Rvd25yZXYueG1sUEsFBgAAAAAEAAQA+QAAAJADAAAAAA==&#10;" strokecolor="white [3212]" strokeweight="1.5pt"/>
                  <v:line id="직선 연결선 306" o:spid="_x0000_s1119" style="position:absolute;flip:y;visibility:visible;mso-wrap-style:square" from="17977,7311" to="29857,7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l0E8IAAADcAAAADwAAAGRycy9kb3ducmV2LnhtbESPwWrDMBBE74X+g9hCb7XUBkJwo5hg&#10;aEiPdULOi7W1HFsrYymx/fdVodDjMDNvmG0xu17caQytZw2vmQJBXHvTcqPhfPp42YAIEdlg75k0&#10;LBSg2D0+bDE3fuIvulexEQnCIUcNNsYhlzLUlhyGzA/Eyfv2o8OY5NhIM+KU4K6Xb0qtpcOW04LF&#10;gUpLdVfdnIZ4LWf5eTieJnUuF9v5arW5LFo/P837dxCR5vgf/msfjYaVWsPvmXQE5O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l0E8IAAADcAAAADwAAAAAAAAAAAAAA&#10;AAChAgAAZHJzL2Rvd25yZXYueG1sUEsFBgAAAAAEAAQA+QAAAJADAAAAAA==&#10;" strokecolor="white [3212]" strokeweight="1.5pt"/>
                  <v:shape id="자유형 307" o:spid="_x0000_s1120" style="position:absolute;left:17977;top:4140;width:11880;height:1876;visibility:visible;mso-wrap-style:square;v-text-anchor:middle" coordsize="995881,190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FJXsMA&#10;AADcAAAADwAAAGRycy9kb3ducmV2LnhtbESPT4vCMBTE78J+h/AEb5qqoEu3UZalBfFm1fvb5vUP&#10;Ni+libb77TeC4HGYmd8wyX40rXhQ7xrLCpaLCARxYXXDlYLLOZt/gnAeWWNrmRT8kYP97mOSYKzt&#10;wCd65L4SAcIuRgW1910spStqMugWtiMOXml7gz7IvpK6xyHATStXUbSRBhsOCzV29FNTccvvRkF+&#10;+1259bU5HMssS7vskm5OQ6rUbDp+f4HwNPp3+NU+aAXraAvPM+EI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6FJXsMAAADcAAAADwAAAAAAAAAAAAAAAACYAgAAZHJzL2Rv&#10;d25yZXYueG1sUEsFBgAAAAAEAAQA9QAAAIgDAAAAAA==&#10;" path="m,190123c170507,95061,341014,,506994,,672974,,834427,95061,995881,190123e" filled="f" strokecolor="white [3212]" strokeweight="1.5pt">
                    <v:path arrowok="t" o:connecttype="custom" o:connectlocs="0,187612;604800,0;1188000,187612" o:connectangles="0,0,0"/>
                    <o:lock v:ext="edit" aspectratio="t"/>
                  </v:shape>
                </v:group>
                <v:group id="그룹 308" o:spid="_x0000_s1121" style="position:absolute;left:511;top:3024;width:10029;height:37108" coordorigin="511,3024" coordsize="9813,36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<v:shape id="그림 309" o:spid="_x0000_s1122" type="#_x0000_t75" style="position:absolute;left:570;top:3024;width:9720;height:36310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xGBlPGAAAA3AAAAA8AAABkcnMvZG93bnJldi54bWxEj0FrwkAUhO8F/8PyBG91YyNiU1cphUqL&#10;gla9eHtmX5Ng9m3Ibkz017tCocdhZr5hZovOlOJCtSssKxgNIxDEqdUFZwoO+8/nKQjnkTWWlknB&#10;lRws5r2nGSbatvxDl53PRICwS1BB7n2VSOnSnAy6oa2Ig/dra4M+yDqTusY2wE0pX6JoIg0WHBZy&#10;rOgjp/S8a4yC1fi78TGu15vT7XTYLE27Ol63Sg363fsbCE+d/w//tb+0gjh6hceZcATk/A4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/EYGU8YAAADcAAAADwAAAAAAAAAAAAAA&#10;AACfAgAAZHJzL2Rvd25yZXYueG1sUEsFBgAAAAAEAAQA9wAAAJIDAAAAAA==&#10;">
                    <v:imagedata r:id="rId18" o:title="" croptop="3611f" cropbottom="722f"/>
                    <v:path arrowok="t"/>
                    <o:lock v:ext="edit" aspectratio="f"/>
                  </v:shape>
                  <v:line id="직선 연결선 310" o:spid="_x0000_s1123" style="position:absolute;flip:y;visibility:visible;mso-wrap-style:square" from="604,12696" to="10324,12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XfIb4AAADcAAAADwAAAGRycy9kb3ducmV2LnhtbERPTYvCMBC9C/6HMII3TV1BpBpFCop7&#10;3Cqeh2Zsqs2kNNG2/94cFjw+3vd239tavKn1lWMFi3kCgrhwuuJSwfVynK1B+ICssXZMCgbysN+N&#10;R1tMtev4j955KEUMYZ+iAhNCk0rpC0MW/dw1xJG7u9ZiiLAtpW6xi+G2lj9JspIWK44NBhvKDBXP&#10;/GUVhEfWy9/T+dIl12wwT5cv17dBqemkP2xABOrDV/zvPmsFy0WcH8/EIyB3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iRd8hvgAAANwAAAAPAAAAAAAAAAAAAAAAAKEC&#10;AABkcnMvZG93bnJldi54bWxQSwUGAAAAAAQABAD5AAAAjAMAAAAA&#10;" strokecolor="white [3212]" strokeweight="1.5pt"/>
                  <v:line id="직선 연결선 311" o:spid="_x0000_s1124" style="position:absolute;flip:y;visibility:visible;mso-wrap-style:square" from="605,7392" to="10325,7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l6usEAAADcAAAADwAAAGRycy9kb3ducmV2LnhtbESPQYvCMBSE7wv+h/AEb2tahUWqUaSg&#10;6HGreH40z6bavJQm2vbfbxYW9jjMzDfMZjfYRryp87VjBek8AUFcOl1zpeB6OXyuQPiArLFxTApG&#10;8rDbTj42mGnX8ze9i1CJCGGfoQITQptJ6UtDFv3ctcTRu7vOYoiyq6TusI9w28hFknxJizXHBYMt&#10;5YbKZ/GyCsIjH+T5eLr0yTUfzdMVy9VtVGo2HfZrEIGG8B/+a5+0gmWawu+ZeAT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CXq6wQAAANwAAAAPAAAAAAAAAAAAAAAA&#10;AKECAABkcnMvZG93bnJldi54bWxQSwUGAAAAAAQABAD5AAAAjwMAAAAA&#10;" strokecolor="white [3212]" strokeweight="1.5pt"/>
                  <v:shape id="자유형 312" o:spid="_x0000_s1125" style="position:absolute;left:511;top:4450;width:9702;height:1532;visibility:visible;mso-wrap-style:square;v-text-anchor:middle" coordsize="995881,190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98G8EA&#10;AADcAAAADwAAAGRycy9kb3ducmV2LnhtbESPQYvCMBSE7wv+h/AEb2tqBZFqFJEWxJtV78/m2Rab&#10;l9JEW/+9ERb2OMzMN8x6O5hGvKhztWUFs2kEgriwuuZSweWc/S5BOI+ssbFMCt7kYLsZ/awx0bbn&#10;E71yX4oAYZeggsr7NpHSFRUZdFPbEgfvbjuDPsiulLrDPsBNI+MoWkiDNYeFClvaV1Q88qdRkD9u&#10;sZtf68PxnmVpm13SxalPlZqMh90KhKfB/4f/2getYD6L4XsmHAG5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PfBvBAAAA3AAAAA8AAAAAAAAAAAAAAAAAmAIAAGRycy9kb3du&#10;cmV2LnhtbFBLBQYAAAAABAAEAPUAAACGAwAAAAA=&#10;" path="m,190123c170507,95061,341014,,506994,,672974,,834427,95061,995881,190123e" filled="f" strokecolor="white [3212]" strokeweight="1.5pt">
                    <v:path arrowok="t" o:connecttype="custom" o:connectlocs="0,153213;493910,0;970180,153213" o:connectangles="0,0,0"/>
                  </v:shape>
                </v:group>
                <v:shape id="TextBox 171" o:spid="_x0000_s1126" type="#_x0000_t202" style="position:absolute;top:2547;width:3746;height:3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2BvsUA&#10;AADcAAAADwAAAGRycy9kb3ducmV2LnhtbESPwW7CMBBE75X4B2uRegMnQCsacKKKgtRbKe0HrOJt&#10;HBKvo9iFwNfjSkg9jmbmjWZdDLYVJ+p97VhBOk1AEJdO11wp+P7aTZYgfEDW2DomBRfyUOSjhzVm&#10;2p35k06HUIkIYZ+hAhNCl0npS0MW/dR1xNH7cb3FEGVfSd3jOcJtK2dJ8iwt1hwXDHa0MVQ2h1+r&#10;YJnYj6Z5me29XVzTJ7N5c9vuqNTjeHhdgQg0hP/wvf2uFczTOfydi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nYG+xQAAANwAAAAPAAAAAAAAAAAAAAAAAJgCAABkcnMv&#10;ZG93bnJldi54bWxQSwUGAAAAAAQABAD1AAAAigMAAAAA&#10;" filled="f" stroked="f">
                  <v:textbox style="mso-fit-shape-to-text:t">
                    <w:txbxContent>
                      <w:p w:rsidR="00E07789" w:rsidRDefault="00E07789" w:rsidP="00927651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Theme="minorHAnsi" w:eastAsiaTheme="minorEastAsia" w:hAnsi="맑은 고딕" w:cstheme="minorBidi" w:hint="eastAsia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Air</w:t>
                        </w:r>
                      </w:p>
                    </w:txbxContent>
                  </v:textbox>
                </v:shape>
                <v:shape id="TextBox 172" o:spid="_x0000_s1127" type="#_x0000_t202" style="position:absolute;top:5247;width:3892;height:3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QZysQA&#10;AADcAAAADwAAAGRycy9kb3ducmV2LnhtbESPwW7CMBBE75X4B2uRegMnQCsIGFRBK3ErBT5gFS9x&#10;SLyOYhdSvh4jIfU4mpk3msWqs7W4UOtLxwrSYQKCOHe65ELB8fA1mILwAVlj7ZgU/JGH1bL3ssBM&#10;uyv/0GUfChEh7DNUYEJoMil9bsiiH7qGOHon11oMUbaF1C1eI9zWcpQk79JiyXHBYENrQ3m1/7UK&#10;pon9rqrZaOft5Ja+mfXGfTZnpV773cccRKAu/Ief7a1WME4n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0GcrEAAAA3AAAAA8AAAAAAAAAAAAAAAAAmAIAAGRycy9k&#10;b3ducmV2LnhtbFBLBQYAAAAABAAEAPUAAACJAwAAAAA=&#10;" filled="f" stroked="f">
                  <v:textbox style="mso-fit-shape-to-text:t">
                    <w:txbxContent>
                      <w:p w:rsidR="00E07789" w:rsidRDefault="00E07789" w:rsidP="00927651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Theme="minorHAnsi" w:eastAsiaTheme="minorEastAsia" w:hAnsi="맑은 고딕" w:cstheme="minorBidi" w:hint="eastAsia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ML</w:t>
                        </w:r>
                      </w:p>
                    </w:txbxContent>
                  </v:textbox>
                </v:shape>
                <v:shape id="TextBox 173" o:spid="_x0000_s1128" type="#_x0000_t202" style="position:absolute;top:8742;width:3454;height:33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i8UcUA&#10;AADcAAAADwAAAGRycy9kb3ducmV2LnhtbESPzW7CMBCE75V4B2uReitO+Kkg4EQVtFJvpcADrOIl&#10;DonXUexCytPXlSr1OJqZbzSbYrCtuFLva8cK0kkCgrh0uuZKwen49rQE4QOyxtYxKfgmD0U+ethg&#10;pt2NP+l6CJWIEPYZKjAhdJmUvjRk0U9cRxy9s+sthij7SuoebxFuWzlNkmdpsea4YLCjraGyOXxZ&#10;BcvEfjTNarr3dn5PF2a7c6/dRanH8fCyBhFoCP/hv/a7VjBLF/B7Jh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OLxRxQAAANwAAAAPAAAAAAAAAAAAAAAAAJgCAABkcnMv&#10;ZG93bnJldi54bWxQSwUGAAAAAAQABAD1AAAAigMAAAAA&#10;" filled="f" stroked="f">
                  <v:textbox style="mso-fit-shape-to-text:t">
                    <w:txbxContent>
                      <w:p w:rsidR="00E07789" w:rsidRDefault="00E07789" w:rsidP="00927651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Theme="minorHAnsi" w:eastAsiaTheme="minorEastAsia" w:hAnsi="맑은 고딕" w:cstheme="minorBidi" w:hint="eastAsia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CF</w:t>
                        </w:r>
                      </w:p>
                    </w:txbxContent>
                  </v:textbox>
                </v:shape>
                <v:shape id="TextBox 174" o:spid="_x0000_s1129" type="#_x0000_t202" style="position:absolute;top:23142;width:4603;height:37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oiJsUA&#10;AADcAAAADwAAAGRycy9kb3ducmV2LnhtbESPwW7CMBBE70j8g7WVuBUnUBBN4yBEqcQNSvsBq3gb&#10;p4nXUexC6NfXSJU4jmbmjSZfD7YVZ+p97VhBOk1AEJdO11wp+Px4e1yB8AFZY+uYFFzJw7oYj3LM&#10;tLvwO51PoRIRwj5DBSaELpPSl4Ys+qnriKP35XqLIcq+krrHS4TbVs6SZCkt1hwXDHa0NVQ2px+r&#10;YJXYQ9M8z47ePv2mC7N9dbvuW6nJw7B5ARFoCPfwf3uvFczTJdzOxCM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6iImxQAAANwAAAAPAAAAAAAAAAAAAAAAAJgCAABkcnMv&#10;ZG93bnJldi54bWxQSwUGAAAAAAQABAD1AAAAigMAAAAA&#10;" filled="f" stroked="f">
                  <v:textbox style="mso-fit-shape-to-text:t">
                    <w:txbxContent>
                      <w:p w:rsidR="00E07789" w:rsidRDefault="00E07789" w:rsidP="00927651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proofErr w:type="spellStart"/>
                        <w:r>
                          <w:rPr>
                            <w:rFonts w:asciiTheme="minorHAnsi" w:eastAsiaTheme="minorEastAsia" w:hAnsi="맑은 고딕" w:cstheme="minorBidi" w:hint="eastAsia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SiO</w:t>
                        </w:r>
                        <w:proofErr w:type="spellEnd"/>
                        <w:r>
                          <w:rPr>
                            <w:rFonts w:asciiTheme="minorHAnsi" w:eastAsiaTheme="minorEastAsia" w:hAnsi="맑은 고딕" w:cstheme="minorBidi" w:hint="eastAsia"/>
                            <w:b/>
                            <w:bCs/>
                            <w:color w:val="000000" w:themeColor="text1"/>
                            <w:kern w:val="24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Box 64" o:spid="_x0000_s1130" type="#_x0000_t202" style="position:absolute;left:1068;width:8941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DSscMA&#10;AADcAAAADwAAAGRycy9kb3ducmV2LnhtbESPQWvCQBSE7wX/w/KE3uomllaJriK2BQ+9VOP9kX1m&#10;g9m3Iftq4r/vFgo9DjPzDbPejr5VN+pjE9hAPstAEVfBNlwbKE8fT0tQUZAttoHJwJ0ibDeThzUW&#10;Ngz8Rbej1CpBOBZowIl0hdaxcuQxzkJHnLxL6D1Kkn2tbY9DgvtWz7PsVXtsOC047GjvqLoev70B&#10;EbvL7+W7j4fz+Pk2uKx6wdKYx+m4W4ESGuU//Nc+WAPP+QJ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DSscMAAADcAAAADwAAAAAAAAAAAAAAAACYAgAAZHJzL2Rv&#10;d25yZXYueG1sUEsFBgAAAAAEAAQA9QAAAIgDAAAAAA==&#10;" filled="f" stroked="f">
                  <v:textbox style="mso-fit-shape-to-text:t">
                    <w:txbxContent>
                      <w:p w:rsidR="00E07789" w:rsidRDefault="00E07789" w:rsidP="00927651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     </w:t>
                        </w: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a)</w:t>
                        </w:r>
                      </w:p>
                    </w:txbxContent>
                  </v:textbox>
                </v:shape>
                <v:shape id="TextBox 66" o:spid="_x0000_s1131" type="#_x0000_t202" style="position:absolute;left:22382;width:3696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9Gw78A&#10;AADcAAAADwAAAGRycy9kb3ducmV2LnhtbERPTWvCQBC9F/wPyxR6q5soFkldRbSCBy9qvA/ZaTY0&#10;OxuyUxP/ffdQ8Ph436vN6Ft1pz42gQ3k0wwUcRVsw7WB8np4X4KKgmyxDUwGHhRhs568rLCwYeAz&#10;3S9SqxTCsUADTqQrtI6VI49xGjrixH2H3qMk2Nfa9jikcN/qWZZ9aI8NpwaHHe0cVT+XX29AxG7z&#10;R/nl4/E2nvaDy6oFlsa8vY7bT1BCozzF/+6jNTDP09p0Jh0Bvf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v0bDvwAAANwAAAAPAAAAAAAAAAAAAAAAAJgCAABkcnMvZG93bnJl&#10;di54bWxQSwUGAAAAAAQABAD1AAAAhAMAAAAA&#10;" filled="f" stroked="f">
                  <v:textbox style="mso-fit-shape-to-text:t">
                    <w:txbxContent>
                      <w:p w:rsidR="00E07789" w:rsidRDefault="00E07789" w:rsidP="00927651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b)</w:t>
                        </w:r>
                      </w:p>
                    </w:txbxContent>
                  </v:textbox>
                </v:shape>
                <v:shape id="_x0000_s1132" type="#_x0000_t202" style="position:absolute;left:31597;top:2980;width:6185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PjWMMA&#10;AADcAAAADwAAAGRycy9kb3ducmV2LnhtbESPQWvCQBSE7wX/w/KE3uomlhaNriK2BQ+9VOP9kX1m&#10;g9m3Iftq4r/vFgo9DjPzDbPejr5VN+pjE9hAPstAEVfBNlwbKE8fTwtQUZAttoHJwJ0ibDeThzUW&#10;Ngz8Rbej1CpBOBZowIl0hdaxcuQxzkJHnLxL6D1Kkn2tbY9DgvtWz7PsVXtsOC047GjvqLoev70B&#10;EbvL7+W7j4fz+Pk2uKx6wdKYx+m4W4ESGuU//Nc+WAPP+RJ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PjWMMAAADcAAAADwAAAAAAAAAAAAAAAACYAgAAZHJzL2Rv&#10;d25yZXYueG1sUEsFBgAAAAAEAAQA9QAAAIgDAAAAAA==&#10;" filled="f" stroked="f">
                  <v:textbox style="mso-fit-shape-to-text:t">
                    <w:txbxContent>
                      <w:p w:rsidR="00E07789" w:rsidRDefault="00E07789" w:rsidP="00927651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[W/m</w:t>
                        </w: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position w:val="5"/>
                            <w:sz w:val="18"/>
                            <w:szCs w:val="18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]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B7187" w:rsidRPr="00927651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0B7187" w:rsidRPr="008C78A8" w:rsidRDefault="000B7187" w:rsidP="003472D1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4865D4" w:rsidRDefault="004865D4" w:rsidP="004865D4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927651" w:rsidRDefault="00927651" w:rsidP="004865D4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927651" w:rsidRDefault="00927651" w:rsidP="004865D4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927651" w:rsidRDefault="00927651" w:rsidP="004865D4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927651" w:rsidRPr="008C78A8" w:rsidRDefault="00927651" w:rsidP="004865D4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D65E8C" w:rsidRDefault="00D65E8C" w:rsidP="00510E6C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</w:p>
    <w:p w:rsidR="00927651" w:rsidRDefault="00927651" w:rsidP="00891455">
      <w:pPr>
        <w:pStyle w:val="hstyle0"/>
        <w:spacing w:before="200"/>
        <w:ind w:firstLineChars="650" w:firstLine="1380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 w:rsidRPr="00625254">
        <w:rPr>
          <w:rFonts w:ascii="Times New Roman" w:eastAsia="바탕" w:hAnsi="Times New Roman" w:cs="Times New Roman" w:hint="eastAsia"/>
          <w:b/>
        </w:rPr>
        <w:t xml:space="preserve"> 1</w:t>
      </w:r>
      <w:r>
        <w:rPr>
          <w:rFonts w:ascii="Times New Roman" w:eastAsia="바탕" w:hAnsi="Times New Roman" w:cs="Times New Roman" w:hint="eastAsia"/>
          <w:b/>
        </w:rPr>
        <w:t>.</w:t>
      </w:r>
      <w:r>
        <w:rPr>
          <w:rFonts w:ascii="Times New Roman" w:eastAsia="바탕" w:hAnsi="Times New Roman" w:cs="Times New Roman"/>
          <w:b/>
        </w:rPr>
        <w:t>5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 xml:space="preserve">ML-CF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 xml:space="preserve">Power Flow </w:t>
      </w:r>
      <w:r>
        <w:rPr>
          <w:rFonts w:ascii="Times New Roman" w:eastAsia="바탕" w:hAnsi="Times New Roman" w:cs="Times New Roman" w:hint="eastAsia"/>
          <w:b/>
        </w:rPr>
        <w:t>비교</w:t>
      </w:r>
      <w:r w:rsidR="00510E6C">
        <w:rPr>
          <w:rFonts w:ascii="Times New Roman" w:eastAsia="바탕" w:hAnsi="Times New Roman" w:cs="Times New Roman" w:hint="eastAsia"/>
          <w:b/>
        </w:rPr>
        <w:t>(</w:t>
      </w:r>
      <w:r w:rsidR="00510E6C">
        <w:rPr>
          <w:rFonts w:ascii="Times New Roman" w:eastAsia="바탕" w:hAnsi="Times New Roman" w:cs="Times New Roman"/>
          <w:b/>
        </w:rPr>
        <w:t>Green</w:t>
      </w:r>
      <w:r w:rsidR="00510E6C">
        <w:rPr>
          <w:rFonts w:ascii="Times New Roman" w:eastAsia="바탕" w:hAnsi="Times New Roman" w:cs="Times New Roman" w:hint="eastAsia"/>
          <w:b/>
        </w:rPr>
        <w:t>)</w:t>
      </w:r>
    </w:p>
    <w:p w:rsidR="004865D4" w:rsidRDefault="00927651" w:rsidP="00095056">
      <w:pPr>
        <w:pStyle w:val="hstyle0"/>
        <w:spacing w:before="200"/>
        <w:ind w:firstLineChars="1100" w:firstLine="2335"/>
        <w:rPr>
          <w:rFonts w:ascii="Times New Roman" w:hAnsi="Times New Roman" w:cs="Times New Roman"/>
          <w:spacing w:val="0"/>
          <w:sz w:val="28"/>
          <w:szCs w:val="28"/>
        </w:rPr>
      </w:pPr>
      <w:r>
        <w:rPr>
          <w:rFonts w:ascii="Times New Roman" w:eastAsia="바탕" w:hAnsi="Times New Roman" w:cs="Times New Roman"/>
          <w:b/>
        </w:rPr>
        <w:t>(a) 0.9-</w:t>
      </w:r>
      <w:r w:rsidRPr="0067203F">
        <w:rPr>
          <w:rFonts w:ascii="Symbol" w:eastAsia="바탕" w:hAnsi="Symbol" w:cs="Times New Roman"/>
          <w:b/>
        </w:rPr>
        <w:t></w:t>
      </w:r>
      <w:r w:rsidR="00502B10">
        <w:rPr>
          <w:rFonts w:ascii="Times New Roman" w:eastAsia="바탕" w:hAnsi="Times New Roman" w:cs="Times New Roman"/>
          <w:b/>
        </w:rPr>
        <w:t xml:space="preserve">m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/>
          <w:b/>
        </w:rPr>
        <w:t xml:space="preserve"> (b) 1.1-</w:t>
      </w:r>
      <w:r w:rsidRPr="0067203F">
        <w:rPr>
          <w:rFonts w:ascii="Symbol" w:eastAsia="바탕" w:hAnsi="Symbol" w:cs="Times New Roman"/>
          <w:b/>
        </w:rPr>
        <w:t></w:t>
      </w:r>
      <w:r w:rsidR="00095056">
        <w:rPr>
          <w:rFonts w:ascii="Times New Roman" w:eastAsia="바탕" w:hAnsi="Times New Roman" w:cs="Times New Roman"/>
          <w:b/>
        </w:rPr>
        <w:t>m</w:t>
      </w:r>
      <w:r>
        <w:rPr>
          <w:rFonts w:ascii="Times New Roman" w:eastAsia="바탕" w:hAnsi="Times New Roman" w:cs="Times New Roman" w:hint="eastAsia"/>
          <w:b/>
        </w:rPr>
        <w:t>구조</w:t>
      </w:r>
    </w:p>
    <w:p w:rsidR="00D65E8C" w:rsidRDefault="00D65E8C" w:rsidP="00836387">
      <w:pPr>
        <w:pStyle w:val="hstyle0"/>
        <w:spacing w:before="200"/>
        <w:rPr>
          <w:rFonts w:ascii="Times New Roman" w:eastAsia="바탕" w:hAnsi="Times New Roman" w:cs="Times New Roman"/>
          <w:sz w:val="22"/>
        </w:rPr>
      </w:pPr>
    </w:p>
    <w:p w:rsidR="00510E6C" w:rsidRPr="005A66E6" w:rsidRDefault="00510E6C" w:rsidP="00095056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</w:rPr>
      </w:pPr>
      <w:r>
        <w:rPr>
          <w:rFonts w:ascii="Times New Roman" w:eastAsia="바탕" w:hAnsi="Times New Roman" w:cs="Times New Roman" w:hint="eastAsia"/>
          <w:sz w:val="22"/>
        </w:rPr>
        <w:t>그림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/>
          <w:sz w:val="22"/>
        </w:rPr>
        <w:t>1.5</w:t>
      </w:r>
      <w:r>
        <w:rPr>
          <w:rFonts w:ascii="Times New Roman" w:eastAsia="바탕" w:hAnsi="Times New Roman" w:cs="Times New Roman" w:hint="eastAsia"/>
          <w:sz w:val="22"/>
        </w:rPr>
        <w:t>의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/>
          <w:sz w:val="22"/>
        </w:rPr>
        <w:t>Power Flow</w:t>
      </w:r>
      <w:r>
        <w:rPr>
          <w:rFonts w:ascii="Times New Roman" w:eastAsia="바탕" w:hAnsi="Times New Roman" w:cs="Times New Roman" w:hint="eastAsia"/>
          <w:sz w:val="22"/>
        </w:rPr>
        <w:t>에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proofErr w:type="spellStart"/>
      <w:r w:rsidR="00877C58">
        <w:rPr>
          <w:rFonts w:ascii="Times New Roman" w:eastAsia="바탕" w:hAnsi="Times New Roman" w:cs="Times New Roman" w:hint="eastAsia"/>
          <w:sz w:val="22"/>
        </w:rPr>
        <w:t>화소</w:t>
      </w:r>
      <w:r>
        <w:rPr>
          <w:rFonts w:ascii="Times New Roman" w:eastAsia="바탕" w:hAnsi="Times New Roman" w:cs="Times New Roman" w:hint="eastAsia"/>
          <w:sz w:val="22"/>
        </w:rPr>
        <w:t>의</w:t>
      </w:r>
      <w:proofErr w:type="spellEnd"/>
      <w:r>
        <w:rPr>
          <w:rFonts w:ascii="Times New Roman" w:eastAsia="바탕" w:hAnsi="Times New Roman" w:cs="Times New Roman" w:hint="eastAsia"/>
          <w:sz w:val="22"/>
        </w:rPr>
        <w:t xml:space="preserve"> </w:t>
      </w:r>
      <w:r w:rsidR="00877C58">
        <w:rPr>
          <w:rFonts w:ascii="Times New Roman" w:eastAsia="바탕" w:hAnsi="Times New Roman" w:cs="Times New Roman" w:hint="eastAsia"/>
          <w:sz w:val="22"/>
        </w:rPr>
        <w:t>크기</w:t>
      </w:r>
      <w:r>
        <w:rPr>
          <w:rFonts w:ascii="Times New Roman" w:eastAsia="바탕" w:hAnsi="Times New Roman" w:cs="Times New Roman" w:hint="eastAsia"/>
          <w:sz w:val="22"/>
        </w:rPr>
        <w:t>가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감소함에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따라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</w:rPr>
        <w:t>회절</w:t>
      </w:r>
      <w:r>
        <w:rPr>
          <w:rFonts w:ascii="Times New Roman" w:eastAsia="바탕" w:hAnsi="Times New Roman" w:cs="Times New Roman" w:hint="eastAsia"/>
          <w:sz w:val="22"/>
        </w:rPr>
        <w:t>이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증가하여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집광능력이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 w:rsidR="00877C58">
        <w:rPr>
          <w:rFonts w:ascii="Times New Roman" w:eastAsia="바탕" w:hAnsi="Times New Roman" w:cs="Times New Roman" w:hint="eastAsia"/>
          <w:sz w:val="22"/>
        </w:rPr>
        <w:t>떨어지고</w:t>
      </w:r>
      <w:r w:rsidR="00877C58">
        <w:rPr>
          <w:rFonts w:ascii="Times New Roman" w:eastAsia="바탕" w:hAnsi="Times New Roman" w:cs="Times New Roman" w:hint="eastAsia"/>
          <w:sz w:val="22"/>
        </w:rPr>
        <w:t xml:space="preserve">, </w:t>
      </w:r>
      <w:proofErr w:type="spellStart"/>
      <w:r w:rsidR="00877C58">
        <w:rPr>
          <w:rFonts w:ascii="Times New Roman" w:eastAsia="바탕" w:hAnsi="Times New Roman" w:cs="Times New Roman" w:hint="eastAsia"/>
          <w:sz w:val="22"/>
        </w:rPr>
        <w:t>마이크로</w:t>
      </w:r>
      <w:r w:rsidR="00DE6590">
        <w:rPr>
          <w:rFonts w:ascii="Times New Roman" w:eastAsia="바탕" w:hAnsi="Times New Roman" w:cs="Times New Roman" w:hint="eastAsia"/>
          <w:sz w:val="22"/>
        </w:rPr>
        <w:t>렌</w:t>
      </w:r>
      <w:r w:rsidR="00877C58">
        <w:rPr>
          <w:rFonts w:ascii="Times New Roman" w:eastAsia="바탕" w:hAnsi="Times New Roman" w:cs="Times New Roman" w:hint="eastAsia"/>
          <w:sz w:val="22"/>
        </w:rPr>
        <w:t>즈의</w:t>
      </w:r>
      <w:proofErr w:type="spellEnd"/>
      <w:r w:rsidR="00877C58">
        <w:rPr>
          <w:rFonts w:ascii="Times New Roman" w:eastAsia="바탕" w:hAnsi="Times New Roman" w:cs="Times New Roman" w:hint="eastAsia"/>
          <w:sz w:val="22"/>
        </w:rPr>
        <w:t xml:space="preserve"> </w:t>
      </w:r>
      <w:r w:rsidR="00095056">
        <w:rPr>
          <w:rFonts w:ascii="Times New Roman" w:eastAsia="바탕" w:hAnsi="Times New Roman" w:cs="Times New Roman" w:hint="eastAsia"/>
          <w:sz w:val="22"/>
        </w:rPr>
        <w:t>역할을</w:t>
      </w:r>
      <w:r w:rsidR="001F1833">
        <w:rPr>
          <w:rFonts w:ascii="Times New Roman" w:eastAsia="바탕" w:hAnsi="Times New Roman" w:cs="Times New Roman" w:hint="eastAsia"/>
          <w:sz w:val="22"/>
        </w:rPr>
        <w:t xml:space="preserve"> </w:t>
      </w:r>
      <w:r w:rsidR="001F1833">
        <w:rPr>
          <w:rFonts w:ascii="Times New Roman" w:eastAsia="바탕" w:hAnsi="Times New Roman" w:cs="Times New Roman" w:hint="eastAsia"/>
          <w:sz w:val="22"/>
        </w:rPr>
        <w:t>기</w:t>
      </w:r>
      <w:r w:rsidR="00877C58">
        <w:rPr>
          <w:rFonts w:ascii="Times New Roman" w:eastAsia="바탕" w:hAnsi="Times New Roman" w:cs="Times New Roman" w:hint="eastAsia"/>
          <w:sz w:val="22"/>
        </w:rPr>
        <w:t>하광학만으로는</w:t>
      </w:r>
      <w:r w:rsidR="00877C58">
        <w:rPr>
          <w:rFonts w:ascii="Times New Roman" w:eastAsia="바탕" w:hAnsi="Times New Roman" w:cs="Times New Roman" w:hint="eastAsia"/>
          <w:sz w:val="22"/>
        </w:rPr>
        <w:t xml:space="preserve"> </w:t>
      </w:r>
      <w:r w:rsidR="00877C58">
        <w:rPr>
          <w:rFonts w:ascii="Times New Roman" w:eastAsia="바탕" w:hAnsi="Times New Roman" w:cs="Times New Roman" w:hint="eastAsia"/>
          <w:sz w:val="22"/>
        </w:rPr>
        <w:t>해석할</w:t>
      </w:r>
      <w:r w:rsidR="00877C58">
        <w:rPr>
          <w:rFonts w:ascii="Times New Roman" w:eastAsia="바탕" w:hAnsi="Times New Roman" w:cs="Times New Roman" w:hint="eastAsia"/>
          <w:sz w:val="22"/>
        </w:rPr>
        <w:t xml:space="preserve"> </w:t>
      </w:r>
      <w:r w:rsidR="00877C58">
        <w:rPr>
          <w:rFonts w:ascii="Times New Roman" w:eastAsia="바탕" w:hAnsi="Times New Roman" w:cs="Times New Roman" w:hint="eastAsia"/>
          <w:sz w:val="22"/>
        </w:rPr>
        <w:t>수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 w:rsidR="00877C58">
        <w:rPr>
          <w:rFonts w:ascii="Times New Roman" w:eastAsia="바탕" w:hAnsi="Times New Roman" w:cs="Times New Roman" w:hint="eastAsia"/>
          <w:sz w:val="22"/>
        </w:rPr>
        <w:t>없는</w:t>
      </w:r>
      <w:r w:rsidR="00877C58">
        <w:rPr>
          <w:rFonts w:ascii="Times New Roman" w:eastAsia="바탕" w:hAnsi="Times New Roman" w:cs="Times New Roman" w:hint="eastAsia"/>
          <w:sz w:val="22"/>
        </w:rPr>
        <w:t xml:space="preserve"> </w:t>
      </w:r>
      <w:r w:rsidR="00877C58">
        <w:rPr>
          <w:rFonts w:ascii="Times New Roman" w:eastAsia="바탕" w:hAnsi="Times New Roman" w:cs="Times New Roman" w:hint="eastAsia"/>
          <w:sz w:val="22"/>
        </w:rPr>
        <w:t>결과가</w:t>
      </w:r>
      <w:r w:rsidR="00877C58">
        <w:rPr>
          <w:rFonts w:ascii="Times New Roman" w:eastAsia="바탕" w:hAnsi="Times New Roman" w:cs="Times New Roman" w:hint="eastAsia"/>
          <w:sz w:val="22"/>
        </w:rPr>
        <w:t xml:space="preserve"> </w:t>
      </w:r>
      <w:r w:rsidR="00877C58">
        <w:rPr>
          <w:rFonts w:ascii="Times New Roman" w:eastAsia="바탕" w:hAnsi="Times New Roman" w:cs="Times New Roman" w:hint="eastAsia"/>
          <w:sz w:val="22"/>
        </w:rPr>
        <w:t>나오게</w:t>
      </w:r>
      <w:r w:rsidR="00877C58">
        <w:rPr>
          <w:rFonts w:ascii="Times New Roman" w:eastAsia="바탕" w:hAnsi="Times New Roman" w:cs="Times New Roman" w:hint="eastAsia"/>
          <w:sz w:val="22"/>
        </w:rPr>
        <w:t xml:space="preserve"> </w:t>
      </w:r>
      <w:r w:rsidR="00877C58">
        <w:rPr>
          <w:rFonts w:ascii="Times New Roman" w:eastAsia="바탕" w:hAnsi="Times New Roman" w:cs="Times New Roman" w:hint="eastAsia"/>
          <w:sz w:val="22"/>
        </w:rPr>
        <w:t>된다</w:t>
      </w:r>
      <w:r w:rsidR="00877C58">
        <w:rPr>
          <w:rFonts w:ascii="Times New Roman" w:eastAsia="바탕" w:hAnsi="Times New Roman" w:cs="Times New Roman" w:hint="eastAsia"/>
          <w:sz w:val="22"/>
        </w:rPr>
        <w:t>.</w:t>
      </w:r>
      <w:r w:rsidR="00877C58">
        <w:rPr>
          <w:rFonts w:ascii="Times New Roman" w:eastAsia="바탕" w:hAnsi="Times New Roman" w:cs="Times New Roman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따라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초소형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proofErr w:type="spellStart"/>
      <w:r w:rsidR="00095056">
        <w:rPr>
          <w:rFonts w:ascii="Times New Roman" w:eastAsia="바탕" w:hAnsi="Times New Roman" w:cs="Times New Roman" w:hint="eastAsia"/>
          <w:sz w:val="22"/>
        </w:rPr>
        <w:t>화소</w:t>
      </w:r>
      <w:r>
        <w:rPr>
          <w:rFonts w:ascii="Times New Roman" w:eastAsia="바탕" w:hAnsi="Times New Roman" w:cs="Times New Roman" w:hint="eastAsia"/>
          <w:sz w:val="22"/>
        </w:rPr>
        <w:t>에서</w:t>
      </w:r>
      <w:proofErr w:type="spellEnd"/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이러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 w:rsidR="00891455">
        <w:rPr>
          <w:rFonts w:ascii="Times New Roman" w:eastAsia="바탕" w:hAnsi="Times New Roman" w:cs="Times New Roman" w:hint="eastAsia"/>
          <w:sz w:val="22"/>
        </w:rPr>
        <w:t>회절</w:t>
      </w:r>
      <w:r>
        <w:rPr>
          <w:rFonts w:ascii="Times New Roman" w:eastAsia="바탕" w:hAnsi="Times New Roman" w:cs="Times New Roman" w:hint="eastAsia"/>
          <w:sz w:val="22"/>
        </w:rPr>
        <w:t>을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줄이는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광학구조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설계는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필수적이다</w:t>
      </w:r>
      <w:r>
        <w:rPr>
          <w:rFonts w:ascii="Times New Roman" w:eastAsia="바탕" w:hAnsi="Times New Roman" w:cs="Times New Roman" w:hint="eastAsia"/>
          <w:sz w:val="22"/>
        </w:rPr>
        <w:t>.</w:t>
      </w:r>
    </w:p>
    <w:p w:rsidR="000C7CC4" w:rsidRDefault="00510E6C" w:rsidP="006A75AA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</w:rPr>
      </w:pPr>
      <w:r>
        <w:rPr>
          <w:rFonts w:ascii="Times New Roman" w:eastAsia="바탕" w:hAnsi="Times New Roman" w:cs="Times New Roman" w:hint="eastAsia"/>
          <w:sz w:val="22"/>
        </w:rPr>
        <w:lastRenderedPageBreak/>
        <w:t>본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논문에서는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 w:rsidR="00B05E89">
        <w:rPr>
          <w:rFonts w:ascii="Times New Roman" w:eastAsia="바탕" w:hAnsi="Times New Roman" w:cs="Times New Roman" w:hint="eastAsia"/>
          <w:sz w:val="22"/>
        </w:rPr>
        <w:t>회절</w:t>
      </w:r>
      <w:r w:rsidR="00B05E89">
        <w:rPr>
          <w:rFonts w:ascii="Times New Roman" w:eastAsia="바탕" w:hAnsi="Times New Roman" w:cs="Times New Roman" w:hint="eastAsia"/>
          <w:sz w:val="22"/>
        </w:rPr>
        <w:t xml:space="preserve"> </w:t>
      </w:r>
      <w:r w:rsidR="00B05E89">
        <w:rPr>
          <w:rFonts w:ascii="Times New Roman" w:eastAsia="바탕" w:hAnsi="Times New Roman" w:cs="Times New Roman" w:hint="eastAsia"/>
          <w:sz w:val="22"/>
        </w:rPr>
        <w:t>효과를</w:t>
      </w:r>
      <w:r w:rsidR="00B05E89">
        <w:rPr>
          <w:rFonts w:ascii="Times New Roman" w:eastAsia="바탕" w:hAnsi="Times New Roman" w:cs="Times New Roman" w:hint="eastAsia"/>
          <w:sz w:val="22"/>
        </w:rPr>
        <w:t xml:space="preserve"> </w:t>
      </w:r>
      <w:r w:rsidR="00B05E89">
        <w:rPr>
          <w:rFonts w:ascii="Times New Roman" w:eastAsia="바탕" w:hAnsi="Times New Roman" w:cs="Times New Roman" w:hint="eastAsia"/>
          <w:sz w:val="22"/>
        </w:rPr>
        <w:t>줄이는</w:t>
      </w:r>
      <w:r w:rsidR="00B05E89"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일환으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칼라필터와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포토다이오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층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사이에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디지털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마이크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렌즈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구조를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적용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 w:rsidR="000C7CC4">
        <w:rPr>
          <w:rFonts w:ascii="Times New Roman" w:eastAsia="바탕" w:hAnsi="Times New Roman" w:cs="Times New Roman"/>
          <w:sz w:val="22"/>
        </w:rPr>
        <w:t>0.9-</w:t>
      </w:r>
      <w:r w:rsidR="000C7CC4" w:rsidRPr="000C7CC4">
        <w:rPr>
          <w:rFonts w:ascii="Symbol" w:eastAsia="바탕" w:hAnsi="Symbol" w:cs="Times New Roman"/>
          <w:sz w:val="22"/>
        </w:rPr>
        <w:t></w:t>
      </w:r>
      <w:r w:rsidR="000C7CC4">
        <w:rPr>
          <w:rFonts w:ascii="Times New Roman" w:eastAsia="바탕" w:hAnsi="Times New Roman" w:cs="Times New Roman"/>
          <w:sz w:val="22"/>
        </w:rPr>
        <w:t>m</w:t>
      </w:r>
      <w:r>
        <w:rPr>
          <w:rFonts w:ascii="Times New Roman" w:eastAsia="바탕" w:hAnsi="Times New Roman" w:cs="Times New Roman" w:hint="eastAsia"/>
          <w:sz w:val="22"/>
        </w:rPr>
        <w:t>후면조사형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/>
          <w:sz w:val="22"/>
        </w:rPr>
        <w:t xml:space="preserve">CMOS </w:t>
      </w:r>
      <w:r w:rsidR="00462D10">
        <w:rPr>
          <w:rFonts w:ascii="Times New Roman" w:eastAsia="바탕" w:hAnsi="Times New Roman" w:cs="Times New Roman" w:hint="eastAsia"/>
          <w:sz w:val="22"/>
        </w:rPr>
        <w:t>이미지</w:t>
      </w:r>
      <w:r w:rsidR="00462D10">
        <w:rPr>
          <w:rFonts w:ascii="Times New Roman" w:eastAsia="바탕" w:hAnsi="Times New Roman" w:cs="Times New Roman" w:hint="eastAsia"/>
          <w:sz w:val="22"/>
        </w:rPr>
        <w:t xml:space="preserve"> </w:t>
      </w:r>
      <w:r w:rsidR="00462D10">
        <w:rPr>
          <w:rFonts w:ascii="Times New Roman" w:eastAsia="바탕" w:hAnsi="Times New Roman" w:cs="Times New Roman" w:hint="eastAsia"/>
          <w:sz w:val="22"/>
        </w:rPr>
        <w:t>센서</w:t>
      </w:r>
      <w:r>
        <w:rPr>
          <w:rFonts w:ascii="Times New Roman" w:eastAsia="바탕" w:hAnsi="Times New Roman" w:cs="Times New Roman" w:hint="eastAsia"/>
          <w:sz w:val="22"/>
        </w:rPr>
        <w:t>의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연구를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진행하였다</w:t>
      </w:r>
      <w:r w:rsidR="000F0B30">
        <w:rPr>
          <w:rFonts w:ascii="Times New Roman" w:eastAsia="바탕" w:hAnsi="Times New Roman" w:cs="Times New Roman"/>
          <w:sz w:val="22"/>
        </w:rPr>
        <w:t xml:space="preserve"> </w:t>
      </w:r>
      <w:r w:rsidR="00DE6590">
        <w:rPr>
          <w:rFonts w:ascii="Times New Roman" w:eastAsia="바탕" w:hAnsi="Times New Roman" w:cs="Times New Roman"/>
          <w:sz w:val="22"/>
        </w:rPr>
        <w:t>[10]</w:t>
      </w:r>
      <w:r w:rsidR="000F0B30">
        <w:rPr>
          <w:rFonts w:ascii="Times New Roman" w:eastAsia="바탕" w:hAnsi="Times New Roman" w:cs="Times New Roman"/>
          <w:sz w:val="22"/>
        </w:rPr>
        <w:t>.</w:t>
      </w:r>
    </w:p>
    <w:p w:rsidR="00B05E89" w:rsidRDefault="00B05E89" w:rsidP="006A75AA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</w:rPr>
      </w:pPr>
      <w:r>
        <w:rPr>
          <w:rFonts w:ascii="Times New Roman" w:eastAsia="바탕" w:hAnsi="Times New Roman" w:cs="Times New Roman" w:hint="eastAsia"/>
          <w:sz w:val="22"/>
        </w:rPr>
        <w:t>디지털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마이크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렌즈는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칼라필터와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포토다이오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각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물질의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굴절률의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제곱근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값에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가까운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/>
          <w:sz w:val="22"/>
        </w:rPr>
        <w:t>Si</w:t>
      </w:r>
      <w:r w:rsidRPr="00E672F9">
        <w:rPr>
          <w:rFonts w:ascii="Times New Roman" w:eastAsia="바탕" w:hAnsi="Times New Roman" w:cs="Times New Roman"/>
          <w:sz w:val="22"/>
          <w:vertAlign w:val="subscript"/>
        </w:rPr>
        <w:t>3</w:t>
      </w:r>
      <w:r>
        <w:rPr>
          <w:rFonts w:ascii="Times New Roman" w:eastAsia="바탕" w:hAnsi="Times New Roman" w:cs="Times New Roman"/>
          <w:sz w:val="22"/>
        </w:rPr>
        <w:t>N</w:t>
      </w:r>
      <w:r w:rsidRPr="00E672F9">
        <w:rPr>
          <w:rFonts w:ascii="Times New Roman" w:eastAsia="바탕" w:hAnsi="Times New Roman" w:cs="Times New Roman"/>
          <w:sz w:val="22"/>
          <w:vertAlign w:val="subscript"/>
        </w:rPr>
        <w:t>4</w:t>
      </w:r>
      <w:r>
        <w:rPr>
          <w:rFonts w:ascii="Times New Roman" w:eastAsia="바탕" w:hAnsi="Times New Roman" w:cs="Times New Roman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물질을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사용하여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</w:rPr>
        <w:t>임피던스</w:t>
      </w:r>
      <w:proofErr w:type="spellEnd"/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정합을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 w:rsidR="005A66E6">
        <w:rPr>
          <w:rFonts w:ascii="Times New Roman" w:eastAsia="바탕" w:hAnsi="Times New Roman" w:cs="Times New Roman" w:hint="eastAsia"/>
          <w:sz w:val="22"/>
        </w:rPr>
        <w:t>만들었고</w:t>
      </w:r>
      <w:r>
        <w:rPr>
          <w:rFonts w:ascii="Times New Roman" w:eastAsia="바탕" w:hAnsi="Times New Roman" w:cs="Times New Roman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디지털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마이크로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렌즈의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주변부는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굴절률이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낮은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/>
          <w:sz w:val="22"/>
        </w:rPr>
        <w:t xml:space="preserve">SiO2 </w:t>
      </w:r>
      <w:r>
        <w:rPr>
          <w:rFonts w:ascii="Times New Roman" w:eastAsia="바탕" w:hAnsi="Times New Roman" w:cs="Times New Roman" w:hint="eastAsia"/>
          <w:sz w:val="22"/>
        </w:rPr>
        <w:t>물질을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사용하여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굴절률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차에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의해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집광효과를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높여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회절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효과를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줄이도록</w:t>
      </w:r>
      <w:r>
        <w:rPr>
          <w:rFonts w:ascii="Times New Roman" w:eastAsia="바탕" w:hAnsi="Times New Roman" w:cs="Times New Roman" w:hint="eastAsia"/>
          <w:sz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</w:rPr>
        <w:t>하였다</w:t>
      </w:r>
      <w:r>
        <w:rPr>
          <w:rFonts w:ascii="Times New Roman" w:eastAsia="바탕" w:hAnsi="Times New Roman" w:cs="Times New Roman" w:hint="eastAsia"/>
          <w:sz w:val="22"/>
        </w:rPr>
        <w:t xml:space="preserve">. </w:t>
      </w:r>
    </w:p>
    <w:p w:rsidR="007A15C8" w:rsidRDefault="00E672F9" w:rsidP="00E672F9">
      <w:pPr>
        <w:pStyle w:val="hstyle0"/>
        <w:spacing w:before="200"/>
        <w:rPr>
          <w:rFonts w:ascii="Times New Roman" w:eastAsia="바탕" w:hAnsi="Times New Roman" w:cs="Times New Roman"/>
          <w:sz w:val="22"/>
        </w:rPr>
      </w:pPr>
      <w:r w:rsidRPr="00E672F9">
        <w:rPr>
          <w:rFonts w:ascii="바탕" w:eastAsia="바탕" w:hAnsi="바탕"/>
          <w:position w:val="-12"/>
          <w:sz w:val="22"/>
        </w:rPr>
        <w:object w:dxaOrig="2360" w:dyaOrig="380">
          <v:shape id="_x0000_i1025" type="#_x0000_t75" style="width:196.3pt;height:30.55pt" o:ole="">
            <v:imagedata r:id="rId19" o:title=""/>
          </v:shape>
          <o:OLEObject Type="Embed" ProgID="Equation.DSMT4" ShapeID="_x0000_i1025" DrawAspect="Content" ObjectID="_1478520259" r:id="rId20"/>
        </w:object>
      </w:r>
    </w:p>
    <w:p w:rsidR="007A15C8" w:rsidRDefault="00E672F9" w:rsidP="00836387">
      <w:pPr>
        <w:pStyle w:val="hstyle0"/>
        <w:spacing w:before="200"/>
        <w:rPr>
          <w:rFonts w:ascii="Times New Roman" w:eastAsia="바탕" w:hAnsi="Times New Roman" w:cs="Times New Roman"/>
          <w:sz w:val="22"/>
        </w:rPr>
      </w:pPr>
      <w:r w:rsidRPr="00E672F9">
        <w:rPr>
          <w:rFonts w:ascii="Times New Roman" w:eastAsia="바탕" w:hAnsi="Times New Roman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3ACCF2B" wp14:editId="77949888">
                <wp:simplePos x="0" y="0"/>
                <wp:positionH relativeFrom="column">
                  <wp:posOffset>713689</wp:posOffset>
                </wp:positionH>
                <wp:positionV relativeFrom="paragraph">
                  <wp:posOffset>39294</wp:posOffset>
                </wp:positionV>
                <wp:extent cx="3605723" cy="3507144"/>
                <wp:effectExtent l="0" t="0" r="13970" b="0"/>
                <wp:wrapNone/>
                <wp:docPr id="122" name="그룹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05723" cy="3507144"/>
                          <a:chOff x="0" y="0"/>
                          <a:chExt cx="3606303" cy="3507629"/>
                        </a:xfrm>
                      </wpg:grpSpPr>
                      <wpg:grpSp>
                        <wpg:cNvPr id="123" name="그룹 123"/>
                        <wpg:cNvGrpSpPr/>
                        <wpg:grpSpPr>
                          <a:xfrm>
                            <a:off x="0" y="461937"/>
                            <a:ext cx="1518070" cy="2538841"/>
                            <a:chOff x="0" y="461938"/>
                            <a:chExt cx="1879514" cy="3382139"/>
                          </a:xfrm>
                        </wpg:grpSpPr>
                        <wps:wsp>
                          <wps:cNvPr id="124" name="직사각형 124"/>
                          <wps:cNvSpPr/>
                          <wps:spPr>
                            <a:xfrm>
                              <a:off x="7306" y="1734359"/>
                              <a:ext cx="1872208" cy="1584176"/>
                            </a:xfrm>
                            <a:prstGeom prst="rect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25" name="직사각형 125"/>
                          <wps:cNvSpPr/>
                          <wps:spPr>
                            <a:xfrm>
                              <a:off x="7305" y="3318535"/>
                              <a:ext cx="1872208" cy="52554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26" name="직사각형 126"/>
                          <wps:cNvSpPr/>
                          <wps:spPr>
                            <a:xfrm>
                              <a:off x="7305" y="1037104"/>
                              <a:ext cx="1872208" cy="616194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27" name="직사각형 127"/>
                          <wps:cNvSpPr/>
                          <wps:spPr>
                            <a:xfrm rot="10800000" flipV="1">
                              <a:off x="7305" y="1645939"/>
                              <a:ext cx="1872208" cy="144016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7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024" name="직사각형 1024"/>
                          <wps:cNvSpPr/>
                          <wps:spPr>
                            <a:xfrm>
                              <a:off x="439353" y="1789956"/>
                              <a:ext cx="1008112" cy="152858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07789" w:rsidRDefault="00E07789" w:rsidP="00E672F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PD</w:t>
                                </w:r>
                              </w:p>
                            </w:txbxContent>
                          </wps:txbx>
                          <wps:bodyPr rtlCol="0" anchor="ctr"/>
                        </wps:wsp>
                        <wps:wsp>
                          <wps:cNvPr id="1025" name="타원 1025"/>
                          <wps:cNvSpPr/>
                          <wps:spPr>
                            <a:xfrm>
                              <a:off x="7307" y="461938"/>
                              <a:ext cx="1872206" cy="563465"/>
                            </a:xfrm>
                            <a:prstGeom prst="ellipse">
                              <a:avLst/>
                            </a:prstGeom>
                            <a:solidFill>
                              <a:srgbClr val="FFFF99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029" name="직사각형 1029"/>
                          <wps:cNvSpPr/>
                          <wps:spPr>
                            <a:xfrm>
                              <a:off x="7306" y="741994"/>
                              <a:ext cx="1872208" cy="296312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030" name="TextBox 109"/>
                          <wps:cNvSpPr txBox="1"/>
                          <wps:spPr>
                            <a:xfrm>
                              <a:off x="0" y="1187032"/>
                              <a:ext cx="423038" cy="305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E672F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CF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031" name="TextBox 110"/>
                          <wps:cNvSpPr txBox="1"/>
                          <wps:spPr>
                            <a:xfrm>
                              <a:off x="528" y="1569781"/>
                              <a:ext cx="438765" cy="305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E672F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AR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032" name="TextBox 111"/>
                          <wps:cNvSpPr txBox="1"/>
                          <wps:spPr>
                            <a:xfrm>
                              <a:off x="44705" y="2224333"/>
                              <a:ext cx="368782" cy="305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E672F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Si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033" name="TextBox 112"/>
                          <wps:cNvSpPr txBox="1"/>
                          <wps:spPr>
                            <a:xfrm>
                              <a:off x="8994" y="3436492"/>
                              <a:ext cx="439551" cy="305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E672F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OX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034" name="TextBox 113"/>
                          <wps:cNvSpPr txBox="1"/>
                          <wps:spPr>
                            <a:xfrm>
                              <a:off x="5025" y="763614"/>
                              <a:ext cx="447414" cy="305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E672F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OC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035" name="TextBox 114"/>
                          <wps:cNvSpPr txBox="1"/>
                          <wps:spPr>
                            <a:xfrm>
                              <a:off x="8994" y="514451"/>
                              <a:ext cx="438765" cy="305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E672F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ML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</wpg:grpSp>
                      <wps:wsp>
                        <wps:cNvPr id="1036" name="TextBox 58"/>
                        <wps:cNvSpPr txBox="1"/>
                        <wps:spPr>
                          <a:xfrm>
                            <a:off x="551476" y="3107592"/>
                            <a:ext cx="462354" cy="39883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E672F9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eastAsiaTheme="minorEastAsia" w:hAnsi="맑은 고딕" w:cstheme="minorBidi" w:hint="eastAsia"/>
                                  <w:b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(a)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037" name="직사각형 1037"/>
                        <wps:cNvSpPr/>
                        <wps:spPr>
                          <a:xfrm>
                            <a:off x="2094133" y="1418559"/>
                            <a:ext cx="1512169" cy="1189180"/>
                          </a:xfrm>
                          <a:prstGeom prst="rect">
                            <a:avLst/>
                          </a:prstGeom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38" name="직사각형 1038"/>
                        <wps:cNvSpPr/>
                        <wps:spPr>
                          <a:xfrm>
                            <a:off x="2094132" y="2607739"/>
                            <a:ext cx="1512169" cy="394504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39" name="직사각형 1039"/>
                        <wps:cNvSpPr/>
                        <wps:spPr>
                          <a:xfrm>
                            <a:off x="2094132" y="431755"/>
                            <a:ext cx="1512169" cy="462553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40" name="직사각형 1040"/>
                        <wps:cNvSpPr/>
                        <wps:spPr>
                          <a:xfrm rot="10800000" flipV="1">
                            <a:off x="2094132" y="1352185"/>
                            <a:ext cx="1512169" cy="108107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75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41" name="직사각형 1041"/>
                        <wps:cNvSpPr/>
                        <wps:spPr>
                          <a:xfrm>
                            <a:off x="2443094" y="1460293"/>
                            <a:ext cx="814245" cy="1147446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07789" w:rsidRDefault="00E07789" w:rsidP="00E672F9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1042" name="타원 1042"/>
                        <wps:cNvSpPr/>
                        <wps:spPr>
                          <a:xfrm>
                            <a:off x="2094134" y="0"/>
                            <a:ext cx="1512167" cy="422972"/>
                          </a:xfrm>
                          <a:prstGeom prst="ellipse">
                            <a:avLst/>
                          </a:prstGeom>
                          <a:solidFill>
                            <a:srgbClr val="FFFF99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43" name="직사각형 1043"/>
                        <wps:cNvSpPr/>
                        <wps:spPr>
                          <a:xfrm>
                            <a:off x="2095496" y="210227"/>
                            <a:ext cx="1510805" cy="22243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122" name="TextBox 81"/>
                        <wps:cNvSpPr txBox="1"/>
                        <wps:spPr>
                          <a:xfrm>
                            <a:off x="2639183" y="3108794"/>
                            <a:ext cx="461719" cy="39883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E672F9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eastAsiaTheme="minorEastAsia" w:hAnsi="맑은 고딕" w:cstheme="minorBidi" w:hint="eastAsia"/>
                                  <w:b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(b)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123" name="직사각형 1123"/>
                        <wps:cNvSpPr/>
                        <wps:spPr>
                          <a:xfrm>
                            <a:off x="2094134" y="889627"/>
                            <a:ext cx="1512169" cy="46255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124" name="직사각형 1124"/>
                        <wps:cNvSpPr/>
                        <wps:spPr>
                          <a:xfrm>
                            <a:off x="2494368" y="889622"/>
                            <a:ext cx="711696" cy="140649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125" name="직사각형 1125"/>
                        <wps:cNvSpPr/>
                        <wps:spPr>
                          <a:xfrm>
                            <a:off x="2310158" y="1034114"/>
                            <a:ext cx="1080120" cy="203342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126" name="직사각형 1126"/>
                        <wps:cNvSpPr/>
                        <wps:spPr>
                          <a:xfrm>
                            <a:off x="2506538" y="1013447"/>
                            <a:ext cx="687600" cy="140649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 w="12700">
                            <a:solidFill>
                              <a:schemeClr val="accent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127" name="TextBox 86"/>
                        <wps:cNvSpPr txBox="1"/>
                        <wps:spPr>
                          <a:xfrm>
                            <a:off x="2620855" y="973464"/>
                            <a:ext cx="436950" cy="2292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07789" w:rsidRDefault="00E07789" w:rsidP="00E672F9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DML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3ACCF2B" id="그룹 3" o:spid="_x0000_s1133" style="position:absolute;left:0;text-align:left;margin-left:56.2pt;margin-top:3.1pt;width:283.9pt;height:276.15pt;z-index:251683840;mso-width-relative:margin" coordsize="36063,35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">
                <v:group id="그룹 123" o:spid="_x0000_s1134" style="position:absolute;top:4619;width:15180;height:25388" coordorigin=",4619" coordsize="18795,338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rect id="직사각형 124" o:spid="_x0000_s1135" style="position:absolute;left:73;top:17343;width:18722;height:158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auNsIA&#10;AADcAAAADwAAAGRycy9kb3ducmV2LnhtbERPTWvCQBC9C/6HZQq96aahFEndBBVKi3hpbCnehuwk&#10;G8zOhuxWk3/vFgre5vE+Z12MthMXGnzrWMHTMgFBXDndcqPg6/i2WIHwAVlj55gUTOShyOezNWba&#10;XfmTLmVoRAxhn6ECE0KfSekrQxb90vXEkavdYDFEODRSD3iN4baTaZK8SIstxwaDPe0MVefy1yrY&#10;nrDkqXzfyzpMP1P1fTA+OSj1+DBuXkEEGsNd/O/+0HF++gx/z8QLZH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lq42wgAAANwAAAAPAAAAAAAAAAAAAAAAAJgCAABkcnMvZG93&#10;bnJldi54bWxQSwUGAAAAAAQABAD1AAAAhwMAAAAA&#10;" fillcolor="#e5b8b7 [1301]" strokecolor="black [3213]" strokeweight="1pt"/>
                  <v:rect id="직사각형 125" o:spid="_x0000_s1136" style="position:absolute;left:73;top:33185;width:18722;height:52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PEj74A&#10;AADcAAAADwAAAGRycy9kb3ducmV2LnhtbERPTYvCMBC9C/6HMII3TRUUqUaRgqDequt9aMam2Exq&#10;E23995sFYW/zeJ+z2fW2Fm9qfeVYwWyagCAunK64VPBzPUxWIHxA1lg7JgUf8rDbDgcbTLXrOKf3&#10;JZQihrBPUYEJoUml9IUhi37qGuLI3V1rMUTYllK32MVwW8t5kiylxYpjg8GGMkPF4/KyCpLy9Ly6&#10;7tSZFWdZ9qnzM95ypcajfr8GEagP/+Kv+6jj/PkC/p6JF8jtL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WjxI++AAAA3AAAAA8AAAAAAAAAAAAAAAAAmAIAAGRycy9kb3ducmV2&#10;LnhtbFBLBQYAAAAABAAEAPUAAACDAwAAAAA=&#10;" fillcolor="#d8d8d8 [2732]" strokecolor="black [3213]" strokeweight="1pt"/>
                  <v:rect id="직사각형 126" o:spid="_x0000_s1137" style="position:absolute;left:73;top:10371;width:18722;height:61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5EZMMA&#10;AADcAAAADwAAAGRycy9kb3ducmV2LnhtbERPS2vCQBC+F/wPywjemo2mlTR1FRFLvRUf0B6H7DQb&#10;mp0N2TUm/75bKHibj+85q81gG9FT52vHCuZJCoK4dLrmSsHl/PaYg/ABWWPjmBSM5GGznjyssNDu&#10;xkfqT6ESMYR9gQpMCG0hpS8NWfSJa4kj9+06iyHCrpK6w1sMt41cpOlSWqw5NhhsaWeo/DldrYLn&#10;fTVm+ZP+fJ9/mHGHL4ejzL6Umk2H7SuIQEO4i//dBx3nL5bw90y8QK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5EZMMAAADcAAAADwAAAAAAAAAAAAAAAACYAgAAZHJzL2Rv&#10;d25yZXYueG1sUEsFBgAAAAAEAAQA9QAAAIgDAAAAAA==&#10;" fillcolor="#00b050" strokecolor="black [3213]" strokeweight="1pt"/>
                  <v:rect id="직사각형 127" o:spid="_x0000_s1138" style="position:absolute;left:73;top:16459;width:18722;height:1440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XGN8EA&#10;AADcAAAADwAAAGRycy9kb3ducmV2LnhtbERPTWvCQBC9F/wPywi91U1Fa4muIoJQihS01vOYHbOh&#10;2dmQnZr4791Cobd5vM9ZrHpfqyu1sQps4HmUgSIugq24NHD83D69goqCbLEOTAZuFGG1HDwsMLeh&#10;4z1dD1KqFMIxRwNOpMm1joUjj3EUGuLEXULrURJsS21b7FK4r/U4y160x4pTg8OGNo6K78OPN7Cf&#10;0K7rt9mHm3zZE56PMn2fiTGPw349ByXUy7/4z/1m0/zxDH6fSRfo5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8VxjfBAAAA3AAAAA8AAAAAAAAAAAAAAAAAmAIAAGRycy9kb3du&#10;cmV2LnhtbFBLBQYAAAAABAAEAPUAAACGAwAAAAA=&#10;" fillcolor="#e36c0a [2409]" strokecolor="black [3213]" strokeweight="1pt"/>
                  <v:rect id="직사각형 1024" o:spid="_x0000_s1139" style="position:absolute;left:4393;top:17899;width:10081;height:15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zC6cAA&#10;AADdAAAADwAAAGRycy9kb3ducmV2LnhtbERPS2sCMRC+C/0PYQq9aVLx1dUoIhR69QH2OCTjZulm&#10;smyiu/57UxC8zcf3nNWm97W4URurwBo+RwoEsQm24lLD6fg9XICICdliHZg03CnCZv02WGFhQ8d7&#10;uh1SKXIIxwI1uJSaQspoHHmMo9AQZ+4SWo8pw7aUtsUuh/tajpWaSY8V5waHDe0cmb/D1Wu4xup0&#10;/lLTMPk9suusNDMzX2j98d5vlyAS9eklfrp/bJ6vxhP4/yafIN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HzC6cAAAADdAAAADwAAAAAAAAAAAAAAAACYAgAAZHJzL2Rvd25y&#10;ZXYueG1sUEsFBgAAAAAEAAQA9QAAAIUDAAAAAA==&#10;" fillcolor="yellow" strokecolor="black [3213]" strokeweight="1pt">
                    <v:textbox>
                      <w:txbxContent>
                        <w:p w:rsidR="00E07789" w:rsidRDefault="00E07789" w:rsidP="00E672F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PD</w:t>
                          </w:r>
                        </w:p>
                      </w:txbxContent>
                    </v:textbox>
                  </v:rect>
                  <v:oval id="타원 1025" o:spid="_x0000_s1140" style="position:absolute;left:73;top:4619;width:18722;height:56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fUX8QA&#10;AADdAAAADwAAAGRycy9kb3ducmV2LnhtbERPTWsCMRC9F/wPYQq91WyFWtkaRaWioD1Ut3gdN+Nm&#10;cTNZNqnGf28Khd7m8T5nPI22ERfqfO1YwUs/A0FcOl1zpaDYL59HIHxA1tg4JgU38jCd9B7GmGt3&#10;5S+67EIlUgj7HBWYENpcSl8asuj7riVO3Ml1FkOCXSV1h9cUbhs5yLKhtFhzajDY0sJQed79WAXN&#10;1iw/iln8/lwda/922MyL4zYq9fQYZ+8gAsXwL/5zr3Wanw1e4febdIK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n1F/EAAAA3QAAAA8AAAAAAAAAAAAAAAAAmAIAAGRycy9k&#10;b3ducmV2LnhtbFBLBQYAAAAABAAEAPUAAACJAwAAAAA=&#10;" fillcolor="#ff9" strokecolor="black [3213]" strokeweight="1pt"/>
                  <v:rect id="직사각형 1029" o:spid="_x0000_s1141" style="position:absolute;left:73;top:7419;width:18722;height:29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/elMMA&#10;AADdAAAADwAAAGRycy9kb3ducmV2LnhtbERPS2sCMRC+C/0PYQq9iGa7YLWrUawgeGnBx8HjsJlu&#10;FjeTJYnu9t+bguBtPr7nLFa9bcSNfKgdK3gfZyCIS6drrhScjtvRDESIyBobx6TgjwKsli+DBRba&#10;dbyn2yFWIoVwKFCBibEtpAylIYth7FrixP06bzEm6CupPXYp3DYyz7IPabHm1GCwpY2h8nK4WgXX&#10;6bD/7r7Mya91rv3PZjs5Txql3l779RxEpD4+xQ/3Tqf5Wf4J/9+kE+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o/elMMAAADdAAAADwAAAAAAAAAAAAAAAACYAgAAZHJzL2Rv&#10;d25yZXYueG1sUEsFBgAAAAAEAAQA9QAAAIgDAAAAAA==&#10;" fillcolor="#ff9" strokecolor="black [3213]" strokeweight="1pt"/>
                  <v:shape id="TextBox 109" o:spid="_x0000_s1142" type="#_x0000_t202" style="position:absolute;top:11870;width:4230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waf8UA&#10;AADdAAAADwAAAGRycy9kb3ducmV2LnhtbESPQWvCQBCF7wX/wzKCt7qpQpHUVYqgFMRDVfQ6zY5J&#10;SHZ2yW5j7K/vHAq9zfDevPfNcj24VvXUxdqzgZdpBoq48Lbm0sD5tH1egIoJ2WLrmQw8KMJ6NXpa&#10;Ym79nT+pP6ZSSQjHHA1UKYVc61hU5DBOfSAW7eY7h0nWrtS2w7uEu1bPsuxVO6xZGioMtKmoaI7f&#10;zsABL7vUD02xa8LNXl342sx/9sZMxsP7G6hEQ/o3/11/WMHP5sIv38gI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bBp/xQAAAN0AAAAPAAAAAAAAAAAAAAAAAJgCAABkcnMv&#10;ZG93bnJldi54bWxQSwUGAAAAAAQABAD1AAAAigMAAAAA&#10;" filled="f" stroked="f" strokeweight=".5pt">
                    <v:textbox style="mso-fit-shape-to-text:t">
                      <w:txbxContent>
                        <w:p w:rsidR="00E07789" w:rsidRDefault="00E07789" w:rsidP="00E672F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CF</w:t>
                          </w:r>
                        </w:p>
                      </w:txbxContent>
                    </v:textbox>
                  </v:shape>
                  <v:shape id="TextBox 110" o:spid="_x0000_s1143" type="#_x0000_t202" style="position:absolute;left:5;top:15697;width:4387;height:30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C/5MMA&#10;AADdAAAADwAAAGRycy9kb3ducmV2LnhtbERPTWvCQBC9F/wPywi91Y0NlBJdRQIGQXqoFb2O2TEJ&#10;yc4u2W2S9td3C4Xe5vE+Z72dTCcG6n1jWcFykYAgLq1uuFJw/tg/vYLwAVljZ5kUfJGH7Wb2sMZM&#10;25HfaTiFSsQQ9hkqqENwmZS+rMmgX1hHHLm77Q2GCPtK6h7HGG46+ZwkL9Jgw7GhRkd5TWV7+jQK&#10;3vBShGFqy6J1d3017pan30elHufTbgUi0BT+xX/ug47zk3QJv9/EE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C/5MMAAADdAAAADwAAAAAAAAAAAAAAAACYAgAAZHJzL2Rv&#10;d25yZXYueG1sUEsFBgAAAAAEAAQA9QAAAIgDAAAAAA==&#10;" filled="f" stroked="f" strokeweight=".5pt">
                    <v:textbox style="mso-fit-shape-to-text:t">
                      <w:txbxContent>
                        <w:p w:rsidR="00E07789" w:rsidRDefault="00E07789" w:rsidP="00E672F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AR</w:t>
                          </w:r>
                        </w:p>
                      </w:txbxContent>
                    </v:textbox>
                  </v:shape>
                  <v:shape id="TextBox 111" o:spid="_x0000_s1144" type="#_x0000_t202" style="position:absolute;left:447;top:22243;width:3687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Ihk8MA&#10;AADdAAAADwAAAGRycy9kb3ducmV2LnhtbERPTWvCQBC9F/wPywi91Y0GSkldgwQUQTzUSnudZsck&#10;JDu7ZNck9dd3C4Xe5vE+Z51PphMD9b6xrGC5SEAQl1Y3XCm4vO+eXkD4gKyxs0wKvslDvpk9rDHT&#10;duQ3Gs6hEjGEfYYK6hBcJqUvazLoF9YRR+5qe4Mhwr6SuscxhptOrpLkWRpsODbU6KioqWzPN6Pg&#10;hB/7MExtuW/dVX8a91Wk96NSj/Np+woi0BT+xX/ug47zk3QFv9/EE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Ihk8MAAADdAAAADwAAAAAAAAAAAAAAAACYAgAAZHJzL2Rv&#10;d25yZXYueG1sUEsFBgAAAAAEAAQA9QAAAIgDAAAAAA==&#10;" filled="f" stroked="f" strokeweight=".5pt">
                    <v:textbox style="mso-fit-shape-to-text:t">
                      <w:txbxContent>
                        <w:p w:rsidR="00E07789" w:rsidRDefault="00E07789" w:rsidP="00E672F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Si</w:t>
                          </w:r>
                        </w:p>
                      </w:txbxContent>
                    </v:textbox>
                  </v:shape>
                  <v:shape id="TextBox 112" o:spid="_x0000_s1145" type="#_x0000_t202" style="position:absolute;left:89;top:34364;width:4396;height:30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6ECMMA&#10;AADdAAAADwAAAGRycy9kb3ducmV2LnhtbERPTWvCQBC9F/wPywi9NRsNlBLdBBEUQXqoLfU6Zsck&#10;JDu7ZNeY9td3C4Xe5vE+Z11OphcjDb61rGCRpCCIK6tbrhV8vO+eXkD4gKyxt0wKvshDWcwe1phr&#10;e+c3Gk+hFjGEfY4KmhBcLqWvGjLoE+uII3e1g8EQ4VBLPeA9hpteLtP0WRpsOTY06GjbUNWdbkbB&#10;K37uwzh11b5zV3027rLNvo9KPc6nzQpEoCn8i//cBx3np1kGv9/EE2T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6ECMMAAADdAAAADwAAAAAAAAAAAAAAAACYAgAAZHJzL2Rv&#10;d25yZXYueG1sUEsFBgAAAAAEAAQA9QAAAIgDAAAAAA==&#10;" filled="f" stroked="f" strokeweight=".5pt">
                    <v:textbox style="mso-fit-shape-to-text:t">
                      <w:txbxContent>
                        <w:p w:rsidR="00E07789" w:rsidRDefault="00E07789" w:rsidP="00E672F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OX</w:t>
                          </w:r>
                        </w:p>
                      </w:txbxContent>
                    </v:textbox>
                  </v:shape>
                  <v:shape id="TextBox 113" o:spid="_x0000_s1146" type="#_x0000_t202" style="position:absolute;left:50;top:7636;width:4474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ccfMMA&#10;AADdAAAADwAAAGRycy9kb3ducmV2LnhtbERPTWvCQBC9C/0PyxR6MxurSImuIkKlUDyoRa9jdkxC&#10;srNLdhvT/npXELzN433OfNmbRnTU+sqyglGSgiDOra64UPBz+Bx+gPABWWNjmRT8kYfl4mUwx0zb&#10;K++o24dCxBD2GSooQ3CZlD4vyaBPrCOO3MW2BkOEbSF1i9cYbhr5nqZTabDi2FCio3VJeb3/NQq2&#10;eNyErq/zTe0u+mTceT3+/1bq7bVfzUAE6sNT/HB/6Tg/HU/g/k08QS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ccfMMAAADdAAAADwAAAAAAAAAAAAAAAACYAgAAZHJzL2Rv&#10;d25yZXYueG1sUEsFBgAAAAAEAAQA9QAAAIgDAAAAAA==&#10;" filled="f" stroked="f" strokeweight=".5pt">
                    <v:textbox style="mso-fit-shape-to-text:t">
                      <w:txbxContent>
                        <w:p w:rsidR="00E07789" w:rsidRDefault="00E07789" w:rsidP="00E672F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OC</w:t>
                          </w:r>
                        </w:p>
                      </w:txbxContent>
                    </v:textbox>
                  </v:shape>
                  <v:shape id="TextBox 114" o:spid="_x0000_s1147" type="#_x0000_t202" style="position:absolute;left:89;top:5144;width:4388;height:30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u558MA&#10;AADdAAAADwAAAGRycy9kb3ducmV2LnhtbERPTWvCQBC9C/0PyxR6MxsrSomuIkKlUDyoRa9jdkxC&#10;srNLdhvT/npXELzN433OfNmbRnTU+sqyglGSgiDOra64UPBz+Bx+gPABWWNjmRT8kYfl4mUwx0zb&#10;K++o24dCxBD2GSooQ3CZlD4vyaBPrCOO3MW2BkOEbSF1i9cYbhr5nqZTabDi2FCio3VJeb3/NQq2&#10;eNyErq/zTe0u+mTceT3+/1bq7bVfzUAE6sNT/HB/6Tg/HU/g/k08QS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u558MAAADdAAAADwAAAAAAAAAAAAAAAACYAgAAZHJzL2Rv&#10;d25yZXYueG1sUEsFBgAAAAAEAAQA9QAAAIgDAAAAAA==&#10;" filled="f" stroked="f" strokeweight=".5pt">
                    <v:textbox style="mso-fit-shape-to-text:t">
                      <w:txbxContent>
                        <w:p w:rsidR="00E07789" w:rsidRDefault="00E07789" w:rsidP="00E672F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ML</w:t>
                          </w:r>
                        </w:p>
                      </w:txbxContent>
                    </v:textbox>
                  </v:shape>
                </v:group>
                <v:shape id="TextBox 58" o:spid="_x0000_s1148" type="#_x0000_t202" style="position:absolute;left:5514;top:31075;width:4624;height:39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2Cx8EA&#10;AADdAAAADwAAAGRycy9kb3ducmV2LnhtbERPTWsCMRC9F/wPYQreamKlIlujiK3goZfqeh82083S&#10;zWTZTN3135tCobd5vM9Zb8fQqiv1qYlsYT4zoIir6BquLZTnw9MKVBJkh21ksnCjBNvN5GGNhYsD&#10;f9L1JLXKIZwKtOBFukLrVHkKmGaxI87cV+wDSoZ9rV2PQw4PrX42ZqkDNpwbPHa091R9n36CBRG3&#10;m9/K95COl/HjbfCmesHS2unjuHsFJTTKv/jPfXR5vlks4febfIL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dgsfBAAAA3QAAAA8AAAAAAAAAAAAAAAAAmAIAAGRycy9kb3du&#10;cmV2LnhtbFBLBQYAAAAABAAEAPUAAACGAwAAAAA=&#10;" filled="f" stroked="f">
                  <v:textbox style="mso-fit-shape-to-text:t">
                    <w:txbxContent>
                      <w:p w:rsidR="00E07789" w:rsidRDefault="00E07789" w:rsidP="00E672F9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Theme="minorHAnsi" w:eastAsiaTheme="minorEastAsia" w:hAnsi="맑은 고딕" w:cstheme="minorBidi" w:hint="eastAsia"/>
                            <w:b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(a)</w:t>
                        </w:r>
                      </w:p>
                    </w:txbxContent>
                  </v:textbox>
                </v:shape>
                <v:rect id="직사각형 1037" o:spid="_x0000_s1149" style="position:absolute;left:20941;top:14185;width:15122;height:118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M0w8MA&#10;AADdAAAADwAAAGRycy9kb3ducmV2LnhtbERP32vCMBB+H/g/hBP2tiZu4KQzihuMifiyqoy9Hc3Z&#10;lDWX0mTa/vdGEHy7j+/nzZe9a8SJulB71jDJFAji0puaKw373efTDESIyAYbz6RhoADLxehhjrnx&#10;Z/6mUxErkUI45KjBxtjmUobSksOQ+ZY4cUffOYwJdpU0HZ5TuGvks1JT6bDm1GCxpQ9L5V/x7zS8&#10;/2LBQ/G1kcc4/AzlYWuD2mr9OO5XbyAi9fEuvrnXJs1XL69w/SadIB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M0w8MAAADdAAAADwAAAAAAAAAAAAAAAACYAgAAZHJzL2Rv&#10;d25yZXYueG1sUEsFBgAAAAAEAAQA9QAAAIgDAAAAAA==&#10;" fillcolor="#e5b8b7 [1301]" strokecolor="black [3213]" strokeweight="1pt"/>
                <v:rect id="직사각형 1038" o:spid="_x0000_s1150" style="position:absolute;left:20941;top:26077;width:15122;height:39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fkCMMA&#10;AADdAAAADwAAAGRycy9kb3ducmV2LnhtbESPT2vDMAzF74N9B6NBb4u9FUrJ6pYRGKy9pX/uItbi&#10;sFjOYq9Jv311GOwm8Z7e+2mzm0OvrjSmLrKFl8KAIm6i67i1cD59PK9BpYzssI9MFm6UYLd9fNhg&#10;6eLENV2PuVUSwqlECz7nodQ6NZ4CpiIOxKJ9xTFglnVstRtxkvDQ61djVjpgx9LgcaDKU/N9/A0W&#10;TLv/OcVpP/k1V1V16+sDXmprF0/z+xuoTHP+N/9dfzrBN0vBlW9kBL2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fkCMMAAADdAAAADwAAAAAAAAAAAAAAAACYAgAAZHJzL2Rv&#10;d25yZXYueG1sUEsFBgAAAAAEAAQA9QAAAIgDAAAAAA==&#10;" fillcolor="#d8d8d8 [2732]" strokecolor="black [3213]" strokeweight="1pt"/>
                <v:rect id="직사각형 1039" o:spid="_x0000_s1151" style="position:absolute;left:20941;top:4317;width:15122;height:46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a8WMMA&#10;AADdAAAADwAAAGRycy9kb3ducmV2LnhtbERPTWvCQBC9C/6HZQq96UbTikZXEWmpt2IU9Dhkx2xo&#10;djZkV03+fbdQ8DaP9zmrTWdrcafWV44VTMYJCOLC6YpLBafj52gOwgdkjbVjUtCTh816OFhhpt2D&#10;D3TPQyliCPsMFZgQmkxKXxiy6MeuIY7c1bUWQ4RtKXWLjxhuazlNkpm0WHFsMNjQzlDxk9+sgveP&#10;sk/nb/r8Nfk2/Q4X+4NML0q9vnTbJYhAXXiK/917Hecn6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a8WMMAAADdAAAADwAAAAAAAAAAAAAAAACYAgAAZHJzL2Rv&#10;d25yZXYueG1sUEsFBgAAAAAEAAQA9QAAAIgDAAAAAA==&#10;" fillcolor="#00b050" strokecolor="black [3213]" strokeweight="1pt"/>
                <v:rect id="직사각형 1040" o:spid="_x0000_s1152" style="position:absolute;left:20941;top:13521;width:15122;height:1081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gYvsQA&#10;AADdAAAADwAAAGRycy9kb3ducmV2LnhtbESPW0vEQAyF3wX/wxDBN3dGqRfqzi4iLIiIsBd9jp3Y&#10;KXYypRO39d+bB8G3hHNyzpflek69OdJYusweLhcODHGTQ8eth8N+c3EHpghywD4zefihAuvV6ckS&#10;65An3tJxJ63REC41eogiQ21taSIlLIs8EKv2mceEouvY2jDipOGpt1fO3diEHWtDxIEeIzVfu+/k&#10;YVvRyzRv3Gus3sI7fhzk+vlWvD8/mx/uwQjN8m/+u34Kiu8q5ddvdAS7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4GL7EAAAA3QAAAA8AAAAAAAAAAAAAAAAAmAIAAGRycy9k&#10;b3ducmV2LnhtbFBLBQYAAAAABAAEAPUAAACJAwAAAAA=&#10;" fillcolor="#e36c0a [2409]" strokecolor="black [3213]" strokeweight="1pt"/>
                <v:rect id="직사각형 1041" o:spid="_x0000_s1153" style="position:absolute;left:24430;top:14602;width:8143;height:114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SE0cAA&#10;AADdAAAADwAAAGRycy9kb3ducmV2LnhtbERPTWsCMRC9C/6HMII3TSzW6moUKQi9VoV6HJJxs7iZ&#10;LJvobv99UxC8zeN9zmbX+1o8qI1VYA2zqQJBbIKtuNRwPh0mSxAxIVusA5OGX4qw2w4HGyxs6Pib&#10;HsdUihzCsUANLqWmkDIaRx7jNDTEmbuG1mPKsC2lbbHL4b6Wb0otpMeKc4PDhj4dmdvx7jXcY3X+&#10;Wan3ML+c2HVWmoX5WGo9HvX7NYhEfXqJn+4vm+er+Qz+v8knyO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dSE0cAAAADdAAAADwAAAAAAAAAAAAAAAACYAgAAZHJzL2Rvd25y&#10;ZXYueG1sUEsFBgAAAAAEAAQA9QAAAIUDAAAAAA==&#10;" fillcolor="yellow" strokecolor="black [3213]" strokeweight="1pt">
                  <v:textbox>
                    <w:txbxContent>
                      <w:p w:rsidR="00E07789" w:rsidRDefault="00E07789" w:rsidP="00E672F9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</w:p>
                    </w:txbxContent>
                  </v:textbox>
                </v:rect>
                <v:oval id="타원 1042" o:spid="_x0000_s1154" style="position:absolute;left:20941;width:15122;height:4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Gpi8QA&#10;AADdAAAADwAAAGRycy9kb3ducmV2LnhtbERPTWsCMRC9F/wPYQq91WylWNkaRaWioD1Ut3gdN+Nm&#10;cTNZNqnGf28Khd7m8T5nPI22ERfqfO1YwUs/A0FcOl1zpaDYL59HIHxA1tg4JgU38jCd9B7GmGt3&#10;5S+67EIlUgj7HBWYENpcSl8asuj7riVO3Ml1FkOCXSV1h9cUbhs5yLKhtFhzajDY0sJQed79WAXN&#10;1iw/iln8/lwda/922MyL4zYq9fQYZ+8gAsXwL/5zr3Wan70O4PebdIK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RqYvEAAAA3QAAAA8AAAAAAAAAAAAAAAAAmAIAAGRycy9k&#10;b3ducmV2LnhtbFBLBQYAAAAABAAEAPUAAACJAwAAAAA=&#10;" fillcolor="#ff9" strokecolor="black [3213]" strokeweight="1pt"/>
                <v:rect id="직사각형 1043" o:spid="_x0000_s1155" style="position:absolute;left:20954;top:2102;width:15109;height:22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gM3sMA&#10;AADdAAAADwAAAGRycy9kb3ducmV2LnhtbERPS2sCMRC+C/0PYQpeSs1Way2rUawg9KLg4+Bx2Ew3&#10;i5vJkkR3/femIHibj+85s0Vna3ElHyrHCj4GGQjiwumKSwXHw/r9G0SIyBprx6TgRgEW85feDHPt&#10;Wt7RdR9LkUI45KjAxNjkUobCkMUwcA1x4v6ctxgT9KXUHtsUbms5zLIvabHi1GCwoZWh4ry/WAWX&#10;yVu3aX/M0S/1UPvtaj0+jWul+q/dcgoiUhef4of7V6f52ecI/r9JJ8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gM3sMAAADdAAAADwAAAAAAAAAAAAAAAACYAgAAZHJzL2Rv&#10;d25yZXYueG1sUEsFBgAAAAAEAAQA9QAAAIgDAAAAAA==&#10;" fillcolor="#ff9" strokecolor="black [3213]" strokeweight="1pt"/>
                <v:shape id="TextBox 81" o:spid="_x0000_s1156" type="#_x0000_t202" style="position:absolute;left:26391;top:31087;width:4618;height:39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4dhMEA&#10;AADdAAAADwAAAGRycy9kb3ducmV2LnhtbERPTWvDMAy9D/YfjAq7LU4CGyWrW0rXQQ+7rM3uItbi&#10;sFgOsdqk/34eFHrT431qtZl9ry40xi6wgSLLQRE3wXbcGqhPH89LUFGQLfaBycCVImzWjw8rrGyY&#10;+IsuR2lVCuFYoQEnMlRax8aRx5iFgThxP2H0KAmOrbYjTinc97rM81ftsePU4HCgnaPm93j2BkTs&#10;trjWex8P3/Pn++Ty5gVrY54W8/YNlNAsd/HNfbBpflGW8P9NOkGv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eHYTBAAAA3QAAAA8AAAAAAAAAAAAAAAAAmAIAAGRycy9kb3du&#10;cmV2LnhtbFBLBQYAAAAABAAEAPUAAACGAwAAAAA=&#10;" filled="f" stroked="f">
                  <v:textbox style="mso-fit-shape-to-text:t">
                    <w:txbxContent>
                      <w:p w:rsidR="00E07789" w:rsidRDefault="00E07789" w:rsidP="00E672F9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Theme="minorHAnsi" w:eastAsiaTheme="minorEastAsia" w:hAnsi="맑은 고딕" w:cstheme="minorBidi" w:hint="eastAsia"/>
                            <w:b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(b)</w:t>
                        </w:r>
                      </w:p>
                    </w:txbxContent>
                  </v:textbox>
                </v:shape>
                <v:rect id="직사각형 1123" o:spid="_x0000_s1157" style="position:absolute;left:20941;top:8896;width:15122;height:46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vvOcEA&#10;AADdAAAADwAAAGRycy9kb3ducmV2LnhtbERPTWvCQBC9F/oflil4azYqlJBmFQkI6i2mvQ/ZaTY0&#10;Oxuzq4n/3hUKvc3jfU6xnW0vbjT6zrGCZZKCIG6c7rhV8FXv3zMQPiBr7B2Tgjt52G5eXwrMtZu4&#10;ots5tCKGsM9RgQlhyKX0jSGLPnEDceR+3GgxRDi2Uo84xXDby1WafkiLHccGgwOVhprf89UqSNvj&#10;pXbTcTIZl2V576sTfldKLd7m3SeIQHP4F/+5DzrOX67W8Pwmni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r7znBAAAA3QAAAA8AAAAAAAAAAAAAAAAAmAIAAGRycy9kb3du&#10;cmV2LnhtbFBLBQYAAAAABAAEAPUAAACGAwAAAAA=&#10;" fillcolor="#d8d8d8 [2732]" strokecolor="black [3213]" strokeweight="1pt"/>
                <v:rect id="직사각형 1124" o:spid="_x0000_s1158" style="position:absolute;left:24943;top:8896;width:7117;height:14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M/CcQA&#10;AADdAAAADwAAAGRycy9kb3ducmV2LnhtbERPS4vCMBC+C/sfwix401RxH1SjiKD0sCg+WDyOzdgW&#10;m0lpsqb7742wsLf5+J4zW3SmFndqXWVZwWiYgCDOra64UHA6rgefIJxH1lhbJgW/5GAxf+nNMNU2&#10;8J7uB1+IGMIuRQWl900qpctLMuiGtiGO3NW2Bn2EbSF1iyGGm1qOk+RdGqw4NpTY0Kqk/Hb4MQpu&#10;X7vTZbv/Ds3xI7yF1SbbnDFTqv/aLacgPHX+X/znznScPxpP4PlNPEH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DPwnEAAAA3QAAAA8AAAAAAAAAAAAAAAAAmAIAAGRycy9k&#10;b3ducmV2LnhtbFBLBQYAAAAABAAEAPUAAACJAwAAAAA=&#10;" fillcolor="#4f81bd [3204]" strokecolor="black [3213]" strokeweight="1pt"/>
                <v:rect id="직사각형 1125" o:spid="_x0000_s1159" style="position:absolute;left:23101;top:10341;width:10801;height:20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+aksQA&#10;AADdAAAADwAAAGRycy9kb3ducmV2LnhtbERPTWvCQBC9F/wPywi91Y2CWqKrFEHJoVQ0Unocs9Mk&#10;mJ0N2dVN/70rCL3N433Oct2bRtyoc7VlBeNRAoK4sLrmUsEp3769g3AeWWNjmRT8kYP1avCyxFTb&#10;wAe6HX0pYgi7FBVU3replK6oyKAb2ZY4cr+2M+gj7EqpOwwx3DRykiQzabDm2FBhS5uKisvxahRc&#10;Pven89fhO7T5PEzDZpftfjBT6nXYfyxAeOr9v/jpznScP55M4fFNPEG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PmpLEAAAA3QAAAA8AAAAAAAAAAAAAAAAAmAIAAGRycy9k&#10;b3ducmV2LnhtbFBLBQYAAAAABAAEAPUAAACJAwAAAAA=&#10;" fillcolor="#4f81bd [3204]" strokecolor="black [3213]" strokeweight="1pt"/>
                <v:rect id="직사각형 1126" o:spid="_x0000_s1160" style="position:absolute;left:25065;top:10134;width:6876;height:14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pcnsQA&#10;AADdAAAADwAAAGRycy9kb3ducmV2LnhtbERPS2vCQBC+C/6HZQredFcRkdRVSlXwUHy10B6n2WkS&#10;kp0N2a2J/94VBG/z8T1nsepsJS7U+MKxhvFIgSBOnSk40/D1uR3OQfiAbLByTBqu5GG17PcWmBjX&#10;8oku55CJGMI+QQ15CHUipU9zsuhHriaO3J9rLIYIm0yaBtsYbis5UWomLRYcG3Ks6T2ntDz/Ww2H&#10;3bpr1f7346eU662y0/L4XW20Hrx0b68gAnXhKX64dybOH09mcP8mni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aXJ7EAAAA3QAAAA8AAAAAAAAAAAAAAAAAmAIAAGRycy9k&#10;b3ducmV2LnhtbFBLBQYAAAAABAAEAPUAAACJAwAAAAA=&#10;" fillcolor="#4f81bd [3204]" strokecolor="#4f81bd [3204]" strokeweight="1pt"/>
                <v:shape id="TextBox 86" o:spid="_x0000_s1161" type="#_x0000_t202" style="position:absolute;left:26208;top:9734;width:4370;height:22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0bS8MA&#10;AADdAAAADwAAAGRycy9kb3ducmV2LnhtbERPTYvCMBC9C/sfwix401QXVqlGEUFZkD3oLu51thnb&#10;0mYSmlirv94Igrd5vM+ZLztTi5YaX1pWMBomIIgzq0vOFfz+bAZTED4ga6wtk4IreVgu3npzTLW9&#10;8J7aQ8hFDGGfooIiBJdK6bOCDPqhdcSRO9nGYIiwyaVu8BLDTS3HSfIpDZYcGwp0tC4oqw5no+Ab&#10;j9vQdlW2rdxJ/xn3v/647ZTqv3erGYhAXXiJn+4vHeePxhN4fBNPkI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0bS8MAAADdAAAADwAAAAAAAAAAAAAAAACYAgAAZHJzL2Rv&#10;d25yZXYueG1sUEsFBgAAAAAEAAQA9QAAAIgDAAAAAA==&#10;" filled="f" stroked="f" strokeweight=".5pt">
                  <v:textbox style="mso-fit-shape-to-text:t">
                    <w:txbxContent>
                      <w:p w:rsidR="00E07789" w:rsidRDefault="00E07789" w:rsidP="00E672F9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DM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C7CC4" w:rsidRDefault="000C7CC4" w:rsidP="00836387">
      <w:pPr>
        <w:pStyle w:val="hstyle0"/>
        <w:spacing w:before="200"/>
        <w:rPr>
          <w:rFonts w:ascii="Times New Roman" w:eastAsia="바탕" w:hAnsi="Times New Roman" w:cs="Times New Roman"/>
          <w:sz w:val="22"/>
        </w:rPr>
      </w:pPr>
    </w:p>
    <w:p w:rsidR="007A15C8" w:rsidRDefault="007A15C8" w:rsidP="00836387">
      <w:pPr>
        <w:pStyle w:val="hstyle0"/>
        <w:spacing w:before="200"/>
        <w:rPr>
          <w:rFonts w:ascii="Times New Roman" w:eastAsia="바탕" w:hAnsi="Times New Roman" w:cs="Times New Roman"/>
          <w:sz w:val="22"/>
        </w:rPr>
      </w:pPr>
    </w:p>
    <w:p w:rsidR="00836387" w:rsidRDefault="00510E6C" w:rsidP="00836387">
      <w:pPr>
        <w:pStyle w:val="hstyle0"/>
        <w:spacing w:before="200"/>
        <w:rPr>
          <w:rFonts w:ascii="Times New Roman" w:hAnsi="Times New Roman" w:cs="Times New Roman"/>
          <w:spacing w:val="0"/>
          <w:sz w:val="28"/>
          <w:szCs w:val="28"/>
        </w:rPr>
      </w:pPr>
      <w:r>
        <w:rPr>
          <w:rFonts w:ascii="Times New Roman" w:eastAsia="바탕" w:hAnsi="Times New Roman" w:cs="Times New Roman"/>
          <w:sz w:val="22"/>
        </w:rPr>
        <w:t xml:space="preserve">    </w:t>
      </w:r>
    </w:p>
    <w:p w:rsidR="00927651" w:rsidRDefault="00927651" w:rsidP="004865D4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7A15C8" w:rsidRDefault="007A15C8" w:rsidP="004865D4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7A15C8" w:rsidRDefault="007A15C8" w:rsidP="004865D4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7A15C8" w:rsidRDefault="007A15C8" w:rsidP="00B05E89">
      <w:pPr>
        <w:pStyle w:val="hstyle0"/>
        <w:rPr>
          <w:rFonts w:ascii="Times New Roman" w:hAnsi="Times New Roman" w:cs="Times New Roman"/>
          <w:spacing w:val="0"/>
          <w:sz w:val="28"/>
          <w:szCs w:val="28"/>
        </w:rPr>
      </w:pPr>
    </w:p>
    <w:p w:rsidR="007A15C8" w:rsidRDefault="007A15C8" w:rsidP="004865D4">
      <w:pPr>
        <w:pStyle w:val="hstyle0"/>
        <w:jc w:val="center"/>
        <w:rPr>
          <w:rFonts w:ascii="Times New Roman" w:hAnsi="Times New Roman" w:cs="Times New Roman"/>
          <w:spacing w:val="0"/>
          <w:sz w:val="28"/>
          <w:szCs w:val="28"/>
        </w:rPr>
      </w:pPr>
    </w:p>
    <w:p w:rsidR="005A66E6" w:rsidRDefault="005A66E6" w:rsidP="00E672F9">
      <w:pPr>
        <w:pStyle w:val="hstyle0"/>
        <w:rPr>
          <w:rFonts w:ascii="Times New Roman" w:hAnsi="Times New Roman" w:cs="Times New Roman"/>
          <w:spacing w:val="0"/>
          <w:sz w:val="28"/>
          <w:szCs w:val="28"/>
        </w:rPr>
      </w:pPr>
    </w:p>
    <w:p w:rsidR="005A66E6" w:rsidRPr="00B05E89" w:rsidRDefault="007A15C8" w:rsidP="00F73CF6">
      <w:pPr>
        <w:pStyle w:val="hstyle0"/>
        <w:spacing w:before="200"/>
        <w:ind w:firstLineChars="300" w:firstLine="637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 w:rsidRPr="00625254">
        <w:rPr>
          <w:rFonts w:ascii="Times New Roman" w:eastAsia="바탕" w:hAnsi="Times New Roman" w:cs="Times New Roman" w:hint="eastAsia"/>
          <w:b/>
        </w:rPr>
        <w:t xml:space="preserve"> 1</w:t>
      </w:r>
      <w:r>
        <w:rPr>
          <w:rFonts w:ascii="Times New Roman" w:eastAsia="바탕" w:hAnsi="Times New Roman" w:cs="Times New Roman" w:hint="eastAsia"/>
          <w:b/>
        </w:rPr>
        <w:t>.</w:t>
      </w:r>
      <w:r>
        <w:rPr>
          <w:rFonts w:ascii="Times New Roman" w:eastAsia="바탕" w:hAnsi="Times New Roman" w:cs="Times New Roman"/>
          <w:b/>
        </w:rPr>
        <w:t>6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>0.9-</w:t>
      </w:r>
      <w:r w:rsidRPr="00692E43">
        <w:rPr>
          <w:rFonts w:ascii="Symbol" w:eastAsia="바탕" w:hAnsi="Symbol" w:cs="Times New Roman"/>
          <w:b/>
        </w:rPr>
        <w:t></w:t>
      </w:r>
      <w:r w:rsidR="00F73CF6">
        <w:rPr>
          <w:rFonts w:ascii="Times New Roman" w:eastAsia="바탕" w:hAnsi="Times New Roman" w:cs="Times New Roman"/>
          <w:b/>
        </w:rPr>
        <w:t xml:space="preserve">m </w:t>
      </w:r>
      <w:r w:rsidR="00692E43">
        <w:rPr>
          <w:rFonts w:ascii="Times New Roman" w:eastAsia="바탕" w:hAnsi="Times New Roman" w:cs="Times New Roman"/>
          <w:b/>
        </w:rPr>
        <w:t xml:space="preserve">CMOS </w:t>
      </w:r>
      <w:r w:rsidR="00283929">
        <w:rPr>
          <w:rFonts w:ascii="Times New Roman" w:eastAsia="바탕" w:hAnsi="Times New Roman" w:cs="Times New Roman" w:hint="eastAsia"/>
          <w:b/>
        </w:rPr>
        <w:t>이미지</w:t>
      </w:r>
      <w:r w:rsidR="00283929">
        <w:rPr>
          <w:rFonts w:ascii="Times New Roman" w:eastAsia="바탕" w:hAnsi="Times New Roman" w:cs="Times New Roman" w:hint="eastAsia"/>
          <w:b/>
        </w:rPr>
        <w:t xml:space="preserve"> </w:t>
      </w:r>
      <w:r w:rsidR="00283929">
        <w:rPr>
          <w:rFonts w:ascii="Times New Roman" w:eastAsia="바탕" w:hAnsi="Times New Roman" w:cs="Times New Roman" w:hint="eastAsia"/>
          <w:b/>
        </w:rPr>
        <w:t>센서</w:t>
      </w:r>
      <w:r w:rsidR="00283929">
        <w:rPr>
          <w:rFonts w:ascii="Times New Roman" w:eastAsia="바탕" w:hAnsi="Times New Roman" w:cs="Times New Roman" w:hint="eastAsia"/>
          <w:b/>
        </w:rPr>
        <w:t xml:space="preserve"> </w:t>
      </w:r>
      <w:r w:rsidR="00283929">
        <w:rPr>
          <w:rFonts w:ascii="Times New Roman" w:eastAsia="바탕" w:hAnsi="Times New Roman" w:cs="Times New Roman" w:hint="eastAsia"/>
          <w:b/>
        </w:rPr>
        <w:t>구조</w:t>
      </w:r>
      <w:r w:rsidR="00283929">
        <w:rPr>
          <w:rFonts w:ascii="Times New Roman" w:eastAsia="바탕" w:hAnsi="Times New Roman" w:cs="Times New Roman" w:hint="eastAsia"/>
          <w:b/>
        </w:rPr>
        <w:t xml:space="preserve"> </w:t>
      </w:r>
      <w:r w:rsidR="00692E43">
        <w:rPr>
          <w:rFonts w:ascii="Times New Roman" w:eastAsia="바탕" w:hAnsi="Times New Roman" w:cs="Times New Roman"/>
          <w:b/>
        </w:rPr>
        <w:t xml:space="preserve">(a) </w:t>
      </w:r>
      <w:r>
        <w:rPr>
          <w:rFonts w:ascii="Times New Roman" w:eastAsia="바탕" w:hAnsi="Times New Roman" w:cs="Times New Roman"/>
          <w:b/>
        </w:rPr>
        <w:t xml:space="preserve">BSI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/>
          <w:b/>
        </w:rPr>
        <w:t xml:space="preserve"> (b) </w:t>
      </w:r>
      <w:r w:rsidR="00692E43">
        <w:rPr>
          <w:rFonts w:ascii="Times New Roman" w:eastAsia="바탕" w:hAnsi="Times New Roman" w:cs="Times New Roman" w:hint="eastAsia"/>
          <w:b/>
        </w:rPr>
        <w:t>DML</w:t>
      </w:r>
      <w:r>
        <w:rPr>
          <w:rFonts w:ascii="Times New Roman" w:eastAsia="바탕" w:hAnsi="Times New Roman" w:cs="Times New Roman" w:hint="eastAsia"/>
          <w:b/>
        </w:rPr>
        <w:t>구조</w:t>
      </w:r>
    </w:p>
    <w:p w:rsidR="00C4320D" w:rsidRPr="00295A05" w:rsidRDefault="00C4320D" w:rsidP="00C4320D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b/>
          <w:szCs w:val="28"/>
          <w:lang w:eastAsia="ko-KR"/>
        </w:rPr>
      </w:pP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lastRenderedPageBreak/>
        <w:t>1.</w:t>
      </w:r>
      <w:r>
        <w:rPr>
          <w:rFonts w:ascii="Times New Roman" w:eastAsia="바탕" w:hAnsi="Times New Roman" w:cs="Times New Roman"/>
          <w:b/>
          <w:szCs w:val="28"/>
          <w:lang w:eastAsia="ko-KR"/>
        </w:rPr>
        <w:t>3</w:t>
      </w: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전산모사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도구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및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전산자원</w:t>
      </w:r>
      <w:r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</w:p>
    <w:p w:rsidR="00E27795" w:rsidRDefault="00C4320D" w:rsidP="006A75AA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연구에서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0.9</w:t>
      </w:r>
      <w:r w:rsidR="00E27795">
        <w:rPr>
          <w:rFonts w:ascii="Times New Roman" w:eastAsia="바탕" w:hAnsi="Times New Roman" w:cs="Times New Roman"/>
          <w:sz w:val="22"/>
          <w:lang w:val="en-AU"/>
        </w:rPr>
        <w:t>-</w:t>
      </w:r>
      <w:r w:rsidRPr="00E27795">
        <w:rPr>
          <w:rFonts w:ascii="Symbol" w:eastAsia="바탕" w:hAnsi="Symbol" w:cs="Times New Roman"/>
          <w:sz w:val="22"/>
          <w:lang w:val="en-AU"/>
        </w:rPr>
        <w:t></w:t>
      </w:r>
      <w:r>
        <w:rPr>
          <w:rFonts w:ascii="Times New Roman" w:eastAsia="바탕" w:hAnsi="Times New Roman" w:cs="Times New Roman"/>
          <w:sz w:val="22"/>
          <w:lang w:val="en-AU"/>
        </w:rPr>
        <w:t xml:space="preserve">m CMOS 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센서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설계하</w:t>
      </w:r>
      <w:r>
        <w:rPr>
          <w:rFonts w:ascii="Times New Roman" w:eastAsia="바탕" w:hAnsi="Times New Roman" w:cs="Times New Roman"/>
          <w:sz w:val="22"/>
          <w:lang w:val="en-AU"/>
        </w:rPr>
        <w:t>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특성을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계산하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위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도구로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/>
          <w:sz w:val="22"/>
          <w:lang w:val="en-AU"/>
        </w:rPr>
        <w:t>2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차</w:t>
      </w:r>
      <w:r>
        <w:rPr>
          <w:rFonts w:ascii="Times New Roman" w:eastAsia="바탕" w:hAnsi="Times New Roman" w:cs="Times New Roman" w:hint="eastAsia"/>
          <w:sz w:val="22"/>
          <w:lang w:val="en-AU"/>
        </w:rPr>
        <w:t>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FDTD (Finite-Difference Time-Domain) </w:t>
      </w:r>
      <w:r>
        <w:rPr>
          <w:rFonts w:ascii="Times New Roman" w:eastAsia="바탕" w:hAnsi="Times New Roman" w:cs="Times New Roman" w:hint="eastAsia"/>
          <w:sz w:val="22"/>
          <w:lang w:val="en-AU"/>
        </w:rPr>
        <w:t>전산모사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택하였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FDTD </w:t>
      </w:r>
      <w:r>
        <w:rPr>
          <w:rFonts w:ascii="Times New Roman" w:eastAsia="바탕" w:hAnsi="Times New Roman" w:cs="Times New Roman" w:hint="eastAsia"/>
          <w:sz w:val="22"/>
          <w:lang w:val="en-AU"/>
        </w:rPr>
        <w:t>전산모사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Maxwell </w:t>
      </w:r>
      <w:r>
        <w:rPr>
          <w:rFonts w:ascii="Times New Roman" w:eastAsia="바탕" w:hAnsi="Times New Roman" w:cs="Times New Roman" w:hint="eastAsia"/>
          <w:sz w:val="22"/>
          <w:lang w:val="en-AU"/>
        </w:rPr>
        <w:t>방정식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어떠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근사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없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정확하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풀어내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>계산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A66E6">
        <w:rPr>
          <w:rFonts w:ascii="Times New Roman" w:eastAsia="바탕" w:hAnsi="Times New Roman" w:cs="Times New Roman" w:hint="eastAsia"/>
          <w:sz w:val="22"/>
          <w:lang w:val="en-AU"/>
        </w:rPr>
        <w:t>도구</w:t>
      </w:r>
      <w:r>
        <w:rPr>
          <w:rFonts w:ascii="Times New Roman" w:eastAsia="바탕" w:hAnsi="Times New Roman" w:cs="Times New Roman" w:hint="eastAsia"/>
          <w:sz w:val="22"/>
          <w:lang w:val="en-AU"/>
        </w:rPr>
        <w:t>로서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복잡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대해서</w:t>
      </w:r>
      <w:r>
        <w:rPr>
          <w:rFonts w:ascii="Times New Roman" w:eastAsia="바탕" w:hAnsi="Times New Roman" w:cs="Times New Roman"/>
          <w:sz w:val="22"/>
          <w:lang w:val="en-AU"/>
        </w:rPr>
        <w:t>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뛰어</w:t>
      </w:r>
      <w:r>
        <w:rPr>
          <w:rFonts w:ascii="Symbol" w:eastAsia="바탕" w:hAnsi="Symbol" w:cs="Times New Roman"/>
          <w:sz w:val="22"/>
          <w:lang w:val="en-AU"/>
        </w:rPr>
        <w:t>난</w:t>
      </w:r>
      <w:r w:rsidR="00E27795">
        <w:rPr>
          <w:rFonts w:ascii="Symbol" w:eastAsia="바탕" w:hAnsi="Symbol" w:cs="Times New Roman"/>
          <w:sz w:val="22"/>
          <w:lang w:val="en-AU"/>
        </w:rPr>
        <w:t></w:t>
      </w:r>
      <w:r>
        <w:rPr>
          <w:rFonts w:ascii="Symbol" w:eastAsia="바탕" w:hAnsi="Symbol" w:cs="Times New Roman"/>
          <w:sz w:val="22"/>
          <w:lang w:val="en-AU"/>
        </w:rPr>
        <w:t></w:t>
      </w:r>
      <w:r>
        <w:rPr>
          <w:rFonts w:ascii="Times New Roman" w:eastAsia="바탕" w:hAnsi="Times New Roman" w:cs="Times New Roman" w:hint="eastAsia"/>
          <w:sz w:val="22"/>
          <w:lang w:val="en-AU"/>
        </w:rPr>
        <w:t>정확도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보장한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전산모사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소프트웨어는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E27795">
        <w:rPr>
          <w:rFonts w:ascii="Times New Roman" w:eastAsia="바탕" w:hAnsi="Times New Roman" w:cs="Times New Roman"/>
          <w:sz w:val="22"/>
          <w:lang w:val="en-AU"/>
        </w:rPr>
        <w:t>Lumerical</w:t>
      </w:r>
      <w:proofErr w:type="spellEnd"/>
      <w:r w:rsidR="00E27795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사의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상용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/>
          <w:sz w:val="22"/>
          <w:lang w:val="en-AU"/>
        </w:rPr>
        <w:t xml:space="preserve">FDTD 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소프트웨어인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/>
          <w:sz w:val="22"/>
          <w:lang w:val="en-AU"/>
        </w:rPr>
        <w:t>FDTD Solutions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27795">
        <w:rPr>
          <w:rFonts w:ascii="Times New Roman" w:eastAsia="바탕" w:hAnsi="Times New Roman" w:cs="Times New Roman" w:hint="eastAsia"/>
          <w:sz w:val="22"/>
          <w:lang w:val="en-AU"/>
        </w:rPr>
        <w:t>이용하였다</w:t>
      </w:r>
      <w:r w:rsidR="00A63176">
        <w:rPr>
          <w:rFonts w:ascii="Times New Roman" w:eastAsia="바탕" w:hAnsi="Times New Roman" w:cs="Times New Roman" w:hint="eastAsia"/>
          <w:sz w:val="22"/>
          <w:lang w:val="en-AU"/>
        </w:rPr>
        <w:t xml:space="preserve"> [11-15]</w:t>
      </w:r>
    </w:p>
    <w:p w:rsidR="007B6698" w:rsidRDefault="007B6698" w:rsidP="00E27795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</w:p>
    <w:p w:rsidR="00A701B9" w:rsidRPr="005A66E6" w:rsidRDefault="00A701B9" w:rsidP="00E27795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</w:p>
    <w:p w:rsidR="00E27795" w:rsidRDefault="0047543A" w:rsidP="00E27795">
      <w:pPr>
        <w:pStyle w:val="hstyle0"/>
        <w:spacing w:before="200"/>
        <w:rPr>
          <w:rFonts w:ascii="Times New Roman" w:hAnsi="Times New Roman" w:cs="Times New Roman"/>
          <w:b/>
          <w:bCs/>
          <w:sz w:val="27"/>
          <w:szCs w:val="27"/>
        </w:rPr>
      </w:pPr>
      <w:r w:rsidRPr="007B6698">
        <w:rPr>
          <w:rFonts w:ascii="Times New Roman" w:hAnsi="Times New Roman" w:cs="Times New Roman"/>
          <w:b/>
          <w:bCs/>
          <w:noProof/>
          <w:sz w:val="27"/>
          <w:szCs w:val="27"/>
        </w:rPr>
        <w:drawing>
          <wp:anchor distT="0" distB="0" distL="114300" distR="114300" simplePos="0" relativeHeight="251669504" behindDoc="0" locked="0" layoutInCell="1" allowOverlap="1" wp14:anchorId="5B19BC67" wp14:editId="055D9AA8">
            <wp:simplePos x="0" y="0"/>
            <wp:positionH relativeFrom="margin">
              <wp:align>left</wp:align>
            </wp:positionH>
            <wp:positionV relativeFrom="paragraph">
              <wp:posOffset>337593</wp:posOffset>
            </wp:positionV>
            <wp:extent cx="3400425" cy="2489200"/>
            <wp:effectExtent l="0" t="1587" r="7937" b="7938"/>
            <wp:wrapNone/>
            <wp:docPr id="44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208" r="-182" b="12532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400425" cy="248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7B6698" w:rsidRPr="00E27795">
        <w:rPr>
          <w:rFonts w:ascii="Times New Roman" w:hAnsi="Times New Roman" w:cs="Times New Roman"/>
          <w:b/>
          <w:bCs/>
          <w:noProof/>
          <w:sz w:val="27"/>
          <w:szCs w:val="27"/>
        </w:rPr>
        <w:drawing>
          <wp:anchor distT="0" distB="0" distL="114300" distR="114300" simplePos="0" relativeHeight="251668480" behindDoc="0" locked="0" layoutInCell="1" allowOverlap="1" wp14:anchorId="4EE372C7" wp14:editId="06B70B0C">
            <wp:simplePos x="0" y="0"/>
            <wp:positionH relativeFrom="margin">
              <wp:align>right</wp:align>
            </wp:positionH>
            <wp:positionV relativeFrom="paragraph">
              <wp:posOffset>288688</wp:posOffset>
            </wp:positionV>
            <wp:extent cx="2494376" cy="2337315"/>
            <wp:effectExtent l="0" t="0" r="1270" b="6350"/>
            <wp:wrapNone/>
            <wp:docPr id="470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그림 4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4376" cy="2337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27795" w:rsidRDefault="00E27795" w:rsidP="00E27795">
      <w:pPr>
        <w:pStyle w:val="hstyle0"/>
        <w:spacing w:before="200"/>
        <w:rPr>
          <w:rFonts w:ascii="Times New Roman" w:hAnsi="Times New Roman" w:cs="Times New Roman"/>
          <w:b/>
          <w:bCs/>
          <w:sz w:val="27"/>
          <w:szCs w:val="27"/>
        </w:rPr>
      </w:pPr>
    </w:p>
    <w:p w:rsidR="00E27795" w:rsidRDefault="00E27795" w:rsidP="00E27795">
      <w:pPr>
        <w:pStyle w:val="hstyle0"/>
        <w:spacing w:before="200"/>
        <w:rPr>
          <w:rFonts w:ascii="Times New Roman" w:hAnsi="Times New Roman" w:cs="Times New Roman"/>
          <w:b/>
          <w:bCs/>
          <w:sz w:val="27"/>
          <w:szCs w:val="27"/>
        </w:rPr>
      </w:pPr>
    </w:p>
    <w:p w:rsidR="00E27795" w:rsidRDefault="00E27795" w:rsidP="00E27795">
      <w:pPr>
        <w:pStyle w:val="hstyle0"/>
        <w:spacing w:before="200"/>
        <w:rPr>
          <w:rFonts w:ascii="Times New Roman" w:hAnsi="Times New Roman" w:cs="Times New Roman"/>
          <w:b/>
          <w:bCs/>
          <w:sz w:val="27"/>
          <w:szCs w:val="27"/>
        </w:rPr>
      </w:pPr>
    </w:p>
    <w:p w:rsidR="00E27795" w:rsidRDefault="00E27795" w:rsidP="00E27795">
      <w:pPr>
        <w:pStyle w:val="hstyle0"/>
        <w:spacing w:before="200"/>
        <w:rPr>
          <w:rFonts w:ascii="Times New Roman" w:hAnsi="Times New Roman" w:cs="Times New Roman"/>
          <w:b/>
          <w:bCs/>
          <w:sz w:val="27"/>
          <w:szCs w:val="27"/>
        </w:rPr>
      </w:pPr>
    </w:p>
    <w:p w:rsidR="00E27795" w:rsidRDefault="00E27795" w:rsidP="00E27795">
      <w:pPr>
        <w:pStyle w:val="hstyle0"/>
        <w:spacing w:before="200"/>
        <w:rPr>
          <w:rFonts w:ascii="Times New Roman" w:hAnsi="Times New Roman" w:cs="Times New Roman"/>
          <w:b/>
          <w:bCs/>
          <w:sz w:val="27"/>
          <w:szCs w:val="27"/>
        </w:rPr>
      </w:pPr>
    </w:p>
    <w:p w:rsidR="00E27795" w:rsidRDefault="00E27795" w:rsidP="00E27795">
      <w:pPr>
        <w:pStyle w:val="hstyle0"/>
        <w:spacing w:before="200"/>
        <w:rPr>
          <w:rFonts w:ascii="Times New Roman" w:hAnsi="Times New Roman" w:cs="Times New Roman"/>
          <w:b/>
          <w:bCs/>
          <w:sz w:val="27"/>
          <w:szCs w:val="27"/>
        </w:rPr>
      </w:pPr>
    </w:p>
    <w:p w:rsidR="0047543A" w:rsidRDefault="0047543A" w:rsidP="00E27795">
      <w:pPr>
        <w:pStyle w:val="hstyle0"/>
        <w:spacing w:before="200"/>
        <w:rPr>
          <w:rFonts w:ascii="Times New Roman" w:hAnsi="Times New Roman" w:cs="Times New Roman"/>
          <w:b/>
          <w:bCs/>
          <w:sz w:val="27"/>
          <w:szCs w:val="27"/>
        </w:rPr>
      </w:pPr>
    </w:p>
    <w:p w:rsidR="00E27795" w:rsidRPr="00692E43" w:rsidRDefault="00E27795" w:rsidP="00534B0C">
      <w:pPr>
        <w:pStyle w:val="hstyle0"/>
        <w:spacing w:before="200"/>
        <w:ind w:firstLineChars="600" w:firstLine="1274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 w:rsidRPr="00625254">
        <w:rPr>
          <w:rFonts w:ascii="Times New Roman" w:eastAsia="바탕" w:hAnsi="Times New Roman" w:cs="Times New Roman" w:hint="eastAsia"/>
          <w:b/>
        </w:rPr>
        <w:t xml:space="preserve"> 1</w:t>
      </w:r>
      <w:r>
        <w:rPr>
          <w:rFonts w:ascii="Times New Roman" w:eastAsia="바탕" w:hAnsi="Times New Roman" w:cs="Times New Roman" w:hint="eastAsia"/>
          <w:b/>
        </w:rPr>
        <w:t>.</w:t>
      </w:r>
      <w:r>
        <w:rPr>
          <w:rFonts w:ascii="Times New Roman" w:eastAsia="바탕" w:hAnsi="Times New Roman" w:cs="Times New Roman"/>
          <w:b/>
        </w:rPr>
        <w:t>7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 xml:space="preserve">FDTD </w:t>
      </w:r>
      <w:r>
        <w:rPr>
          <w:rFonts w:ascii="Times New Roman" w:eastAsia="바탕" w:hAnsi="Times New Roman" w:cs="Times New Roman" w:hint="eastAsia"/>
          <w:b/>
        </w:rPr>
        <w:t>전산모사를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위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>PC Cluster</w:t>
      </w:r>
      <w:r>
        <w:rPr>
          <w:rFonts w:ascii="Times New Roman" w:eastAsia="바탕" w:hAnsi="Times New Roman" w:cs="Times New Roman" w:hint="eastAsia"/>
          <w:b/>
        </w:rPr>
        <w:t>와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사양</w:t>
      </w:r>
    </w:p>
    <w:p w:rsidR="00D35C60" w:rsidRPr="008B2BFA" w:rsidRDefault="004865D4" w:rsidP="00D35C60">
      <w:pPr>
        <w:pStyle w:val="a3"/>
        <w:rPr>
          <w:rFonts w:ascii="바탕" w:eastAsia="바탕" w:hAnsi="바탕"/>
          <w:sz w:val="32"/>
          <w:szCs w:val="42"/>
          <w:lang w:eastAsia="ko-KR"/>
        </w:rPr>
      </w:pPr>
      <w:r w:rsidRPr="008C78A8">
        <w:rPr>
          <w:rFonts w:ascii="Times New Roman" w:hAnsi="Times New Roman" w:cs="Times New Roman"/>
          <w:sz w:val="27"/>
          <w:szCs w:val="27"/>
          <w:lang w:eastAsia="ko-KR"/>
        </w:rPr>
        <w:br w:type="page"/>
      </w:r>
      <w:r w:rsidR="008B2BFA" w:rsidRPr="008B2BFA">
        <w:rPr>
          <w:rFonts w:ascii="바탕" w:eastAsia="바탕" w:hAnsi="바탕" w:cs="Times New Roman"/>
          <w:sz w:val="32"/>
          <w:szCs w:val="32"/>
          <w:lang w:eastAsia="ko-KR"/>
        </w:rPr>
        <w:lastRenderedPageBreak/>
        <w:t>II</w:t>
      </w:r>
      <w:r w:rsidR="00D35C60" w:rsidRPr="008B2BFA">
        <w:rPr>
          <w:rFonts w:ascii="바탕" w:eastAsia="바탕" w:hAnsi="바탕"/>
          <w:sz w:val="32"/>
          <w:szCs w:val="42"/>
          <w:lang w:eastAsia="ko-KR"/>
        </w:rPr>
        <w:t xml:space="preserve">. </w:t>
      </w:r>
      <w:r w:rsidR="008B2BFA">
        <w:rPr>
          <w:rFonts w:ascii="바탕" w:eastAsia="바탕" w:hAnsi="바탕" w:hint="eastAsia"/>
          <w:sz w:val="32"/>
          <w:szCs w:val="42"/>
          <w:lang w:eastAsia="ko-KR"/>
        </w:rPr>
        <w:t>디지털 마이크로 렌즈</w:t>
      </w:r>
    </w:p>
    <w:p w:rsidR="00D35C60" w:rsidRDefault="00D35C60" w:rsidP="00D35C60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sz w:val="32"/>
          <w:szCs w:val="32"/>
          <w:lang w:eastAsia="ko-KR"/>
        </w:rPr>
      </w:pPr>
    </w:p>
    <w:p w:rsidR="00D35C60" w:rsidRPr="00295A05" w:rsidRDefault="008B2BFA" w:rsidP="00D35C60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b/>
          <w:szCs w:val="28"/>
          <w:lang w:eastAsia="ko-KR"/>
        </w:rPr>
      </w:pPr>
      <w:r>
        <w:rPr>
          <w:rFonts w:ascii="Times New Roman" w:eastAsia="바탕" w:hAnsi="Times New Roman" w:cs="Times New Roman"/>
          <w:b/>
          <w:szCs w:val="28"/>
          <w:lang w:eastAsia="ko-KR"/>
        </w:rPr>
        <w:t>2</w:t>
      </w:r>
      <w:r w:rsidR="00D35C60" w:rsidRPr="00295A05">
        <w:rPr>
          <w:rFonts w:ascii="Times New Roman" w:eastAsia="바탕" w:hAnsi="Times New Roman" w:cs="Times New Roman"/>
          <w:b/>
          <w:szCs w:val="28"/>
          <w:lang w:eastAsia="ko-KR"/>
        </w:rPr>
        <w:t xml:space="preserve">.1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디지털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렌즈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구조와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원리</w:t>
      </w:r>
    </w:p>
    <w:p w:rsidR="00E354E4" w:rsidRDefault="00490676" w:rsidP="006A75AA">
      <w:pPr>
        <w:pStyle w:val="hstyle0"/>
        <w:spacing w:before="200"/>
        <w:ind w:firstLineChars="100" w:firstLine="236"/>
        <w:rPr>
          <w:rFonts w:ascii="Times" w:eastAsia="PMingLiU" w:hAnsi="Times" w:cs="Times"/>
          <w:noProof/>
          <w:color w:val="auto"/>
          <w:spacing w:val="0"/>
          <w:kern w:val="24"/>
          <w:sz w:val="24"/>
          <w:szCs w:val="24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다단계의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층</w:t>
      </w:r>
      <w:r>
        <w:rPr>
          <w:rFonts w:ascii="Times New Roman" w:eastAsia="바탕" w:hAnsi="Times New Roman" w:cs="Times New Roman" w:hint="eastAsia"/>
          <w:sz w:val="22"/>
          <w:lang w:val="en-AU"/>
        </w:rPr>
        <w:t>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성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되고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설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원리적으로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방정식</w:t>
      </w:r>
      <w:r>
        <w:rPr>
          <w:rFonts w:ascii="Times New Roman" w:eastAsia="바탕" w:hAnsi="Times New Roman" w:cs="Times New Roman" w:hint="eastAsia"/>
          <w:sz w:val="22"/>
          <w:lang w:val="en-AU"/>
        </w:rPr>
        <w:t>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설계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간적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양자화</w:t>
      </w:r>
      <w:r>
        <w:rPr>
          <w:rFonts w:ascii="Times New Roman" w:eastAsia="바탕" w:hAnsi="Times New Roman" w:cs="Times New Roman" w:hint="eastAsia"/>
          <w:sz w:val="22"/>
          <w:lang w:val="en-AU"/>
        </w:rPr>
        <w:t>하여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계단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형태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현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형태이다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.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렌즈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설계하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위해서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우선적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원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초점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길이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물질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굴절률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고려하여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/>
          <w:sz w:val="22"/>
          <w:lang w:val="en-AU"/>
        </w:rPr>
        <w:t>2.</w:t>
      </w:r>
      <w:r>
        <w:rPr>
          <w:rFonts w:ascii="Times New Roman" w:eastAsia="바탕" w:hAnsi="Times New Roman" w:cs="Times New Roman"/>
          <w:sz w:val="22"/>
          <w:lang w:val="en-AU"/>
        </w:rPr>
        <w:t>1</w:t>
      </w:r>
      <w:r>
        <w:rPr>
          <w:rFonts w:ascii="Times New Roman" w:eastAsia="바탕" w:hAnsi="Times New Roman" w:cs="Times New Roman" w:hint="eastAsia"/>
          <w:sz w:val="22"/>
          <w:lang w:val="en-AU"/>
        </w:rPr>
        <w:t>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평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볼록렌즈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방정식</w:t>
      </w:r>
      <w:r>
        <w:rPr>
          <w:rFonts w:ascii="Times New Roman" w:eastAsia="바탕" w:hAnsi="Times New Roman" w:cs="Times New Roman" w:hint="eastAsia"/>
          <w:sz w:val="22"/>
          <w:lang w:val="en-AU"/>
        </w:rPr>
        <w:t>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통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>포물선</w:t>
      </w:r>
      <w:r w:rsidR="004068E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형태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기하학적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찾는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그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다음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설계한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E37913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구조에서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다단계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렌즈에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포함되는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영역과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포함되지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않는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영역이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같도록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양자화</w:t>
      </w:r>
      <w:r w:rsidR="00E37913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레벨을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나눈다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E37913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양자화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레벨이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정해지면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E37913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각층의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너비와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높이가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자동적으로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결정된다</w:t>
      </w:r>
      <w:r w:rsidR="00E37913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E37913" w:rsidRPr="00DB23FA">
        <w:rPr>
          <w:rFonts w:ascii="Times" w:eastAsia="PMingLiU" w:hAnsi="Times" w:cs="Times"/>
          <w:noProof/>
          <w:color w:val="auto"/>
          <w:spacing w:val="0"/>
          <w:kern w:val="24"/>
          <w:sz w:val="24"/>
          <w:szCs w:val="24"/>
        </w:rPr>
        <w:t xml:space="preserve"> </w:t>
      </w:r>
    </w:p>
    <w:p w:rsidR="00155973" w:rsidRDefault="00155973" w:rsidP="00E354E4">
      <w:pPr>
        <w:pStyle w:val="hstyle0"/>
        <w:spacing w:before="200"/>
        <w:jc w:val="center"/>
        <w:rPr>
          <w:rFonts w:ascii="Times" w:eastAsiaTheme="minorEastAsia" w:hAnsi="Times" w:cs="Times"/>
          <w:noProof/>
          <w:color w:val="auto"/>
          <w:spacing w:val="0"/>
          <w:kern w:val="24"/>
          <w:sz w:val="24"/>
          <w:szCs w:val="24"/>
        </w:rPr>
      </w:pPr>
      <w:r>
        <w:rPr>
          <w:rFonts w:ascii="Times" w:eastAsiaTheme="minorEastAsia" w:hAnsi="Times" w:cs="Times"/>
          <w:noProof/>
          <w:color w:val="auto"/>
          <w:spacing w:val="0"/>
          <w:kern w:val="24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33BEE9A3" wp14:editId="3E15DF2B">
            <wp:simplePos x="0" y="0"/>
            <wp:positionH relativeFrom="margin">
              <wp:align>center</wp:align>
            </wp:positionH>
            <wp:positionV relativeFrom="paragraph">
              <wp:posOffset>40640</wp:posOffset>
            </wp:positionV>
            <wp:extent cx="3115339" cy="2806700"/>
            <wp:effectExtent l="0" t="0" r="8890" b="0"/>
            <wp:wrapNone/>
            <wp:docPr id="1120" name="그림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339" cy="280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55973" w:rsidRDefault="00155973" w:rsidP="00E354E4">
      <w:pPr>
        <w:pStyle w:val="hstyle0"/>
        <w:spacing w:before="200"/>
        <w:jc w:val="center"/>
        <w:rPr>
          <w:rFonts w:ascii="Times" w:eastAsiaTheme="minorEastAsia" w:hAnsi="Times" w:cs="Times"/>
          <w:noProof/>
          <w:color w:val="auto"/>
          <w:spacing w:val="0"/>
          <w:kern w:val="24"/>
          <w:sz w:val="24"/>
          <w:szCs w:val="24"/>
        </w:rPr>
      </w:pPr>
    </w:p>
    <w:p w:rsidR="00155973" w:rsidRDefault="00155973" w:rsidP="00E354E4">
      <w:pPr>
        <w:pStyle w:val="hstyle0"/>
        <w:spacing w:before="200"/>
        <w:jc w:val="center"/>
        <w:rPr>
          <w:rFonts w:ascii="Times" w:eastAsiaTheme="minorEastAsia" w:hAnsi="Times" w:cs="Times"/>
          <w:noProof/>
          <w:color w:val="auto"/>
          <w:spacing w:val="0"/>
          <w:kern w:val="24"/>
          <w:sz w:val="24"/>
          <w:szCs w:val="24"/>
        </w:rPr>
      </w:pPr>
    </w:p>
    <w:p w:rsidR="00155973" w:rsidRDefault="00155973" w:rsidP="00E354E4">
      <w:pPr>
        <w:pStyle w:val="hstyle0"/>
        <w:spacing w:before="200"/>
        <w:jc w:val="center"/>
        <w:rPr>
          <w:rFonts w:ascii="Times" w:eastAsiaTheme="minorEastAsia" w:hAnsi="Times" w:cs="Times"/>
          <w:noProof/>
          <w:color w:val="auto"/>
          <w:spacing w:val="0"/>
          <w:kern w:val="24"/>
          <w:sz w:val="24"/>
          <w:szCs w:val="24"/>
        </w:rPr>
      </w:pPr>
    </w:p>
    <w:p w:rsidR="00155973" w:rsidRDefault="00155973" w:rsidP="00E354E4">
      <w:pPr>
        <w:pStyle w:val="hstyle0"/>
        <w:spacing w:before="200"/>
        <w:jc w:val="center"/>
        <w:rPr>
          <w:rFonts w:ascii="Times" w:eastAsiaTheme="minorEastAsia" w:hAnsi="Times" w:cs="Times"/>
          <w:noProof/>
          <w:color w:val="auto"/>
          <w:spacing w:val="0"/>
          <w:kern w:val="24"/>
          <w:sz w:val="24"/>
          <w:szCs w:val="24"/>
        </w:rPr>
      </w:pPr>
    </w:p>
    <w:p w:rsidR="00155973" w:rsidRDefault="00155973" w:rsidP="00E354E4">
      <w:pPr>
        <w:pStyle w:val="hstyle0"/>
        <w:spacing w:before="200"/>
        <w:jc w:val="center"/>
        <w:rPr>
          <w:rFonts w:ascii="Times" w:eastAsiaTheme="minorEastAsia" w:hAnsi="Times" w:cs="Times"/>
          <w:noProof/>
          <w:color w:val="auto"/>
          <w:spacing w:val="0"/>
          <w:kern w:val="24"/>
          <w:sz w:val="24"/>
          <w:szCs w:val="24"/>
        </w:rPr>
      </w:pPr>
    </w:p>
    <w:p w:rsidR="00E37913" w:rsidRPr="00E354E4" w:rsidRDefault="00E37913" w:rsidP="00E354E4">
      <w:pPr>
        <w:pStyle w:val="hstyle0"/>
        <w:spacing w:before="200"/>
        <w:jc w:val="center"/>
        <w:rPr>
          <w:rFonts w:ascii="Times" w:eastAsiaTheme="minorEastAsia" w:hAnsi="Times" w:cs="Times"/>
          <w:noProof/>
          <w:color w:val="auto"/>
          <w:spacing w:val="0"/>
          <w:kern w:val="24"/>
          <w:sz w:val="24"/>
          <w:szCs w:val="24"/>
        </w:rPr>
      </w:pPr>
    </w:p>
    <w:p w:rsidR="00E354E4" w:rsidRPr="00E354E4" w:rsidRDefault="00E37913" w:rsidP="00E354E4">
      <w:pPr>
        <w:pStyle w:val="hstyle0"/>
        <w:spacing w:before="200"/>
        <w:ind w:firstLineChars="800" w:firstLine="1698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2.</w:t>
      </w:r>
      <w:r>
        <w:rPr>
          <w:rFonts w:ascii="Times New Roman" w:eastAsia="바탕" w:hAnsi="Times New Roman" w:cs="Times New Roman"/>
          <w:b/>
        </w:rPr>
        <w:t>1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평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볼록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방정식과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기하학적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</w:t>
      </w:r>
    </w:p>
    <w:p w:rsidR="00E354E4" w:rsidRDefault="00E354E4" w:rsidP="00E354E4">
      <w:pPr>
        <w:pStyle w:val="hstyle0"/>
        <w:spacing w:before="200"/>
        <w:ind w:firstLineChars="800" w:firstLine="1570"/>
        <w:rPr>
          <w:rFonts w:ascii="Times New Roman" w:eastAsia="바탕" w:hAnsi="Times New Roman" w:cs="Times New Roman"/>
          <w:b/>
        </w:rPr>
      </w:pPr>
      <w:r w:rsidRPr="00E354E4">
        <w:rPr>
          <w:rFonts w:ascii="Times New Roman" w:eastAsia="바탕" w:hAnsi="Times New Roman" w:cs="Times New Roman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EAFCF16" wp14:editId="79A86172">
                <wp:simplePos x="0" y="0"/>
                <wp:positionH relativeFrom="column">
                  <wp:posOffset>3704590</wp:posOffset>
                </wp:positionH>
                <wp:positionV relativeFrom="paragraph">
                  <wp:posOffset>-1270</wp:posOffset>
                </wp:positionV>
                <wp:extent cx="617855" cy="254000"/>
                <wp:effectExtent l="0" t="0" r="0" b="0"/>
                <wp:wrapNone/>
                <wp:docPr id="1048" name="Text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855" cy="25400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E07789" w:rsidRDefault="00E07789" w:rsidP="00E354E4">
                            <w:pPr>
                              <w:pStyle w:val="ad"/>
                              <w:wordWrap w:val="0"/>
                              <w:spacing w:before="0" w:beforeAutospacing="0" w:after="0" w:afterAutospacing="0"/>
                            </w:pPr>
                            <w:r>
                              <w:rPr>
                                <w:rFonts w:ascii="Helvetica" w:eastAsiaTheme="minorEastAsia" w:hAnsi="Helvetica" w:cs="Helvetica"/>
                                <w:b/>
                                <w:bCs/>
                                <w:color w:val="000000" w:themeColor="text1"/>
                                <w:kern w:val="24"/>
                                <w:sz w:val="18"/>
                                <w:szCs w:val="18"/>
                              </w:rPr>
                              <w:t>[W/m</w:t>
                            </w:r>
                            <w:r>
                              <w:rPr>
                                <w:rFonts w:ascii="Helvetica" w:eastAsiaTheme="minorEastAsia" w:hAnsi="Helvetica" w:cs="Helvetica"/>
                                <w:b/>
                                <w:bCs/>
                                <w:color w:val="000000" w:themeColor="text1"/>
                                <w:kern w:val="24"/>
                                <w:position w:val="5"/>
                                <w:sz w:val="18"/>
                                <w:szCs w:val="1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Helvetica" w:eastAsiaTheme="minorEastAsia" w:hAnsi="Helvetica" w:cs="Helvetica"/>
                                <w:b/>
                                <w:bCs/>
                                <w:color w:val="000000" w:themeColor="text1"/>
                                <w:kern w:val="24"/>
                                <w:sz w:val="18"/>
                                <w:szCs w:val="18"/>
                              </w:rPr>
                              <w:t>]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AFCF16" id="TextBox 67" o:spid="_x0000_s1168" type="#_x0000_t202" style="position:absolute;left:0;text-align:left;margin-left:291.7pt;margin-top:-.1pt;width:48.65pt;height:20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" filled="f" stroked="f">
                <v:textbox style="mso-fit-shape-to-text:t">
                  <w:txbxContent>
                    <w:p w:rsidR="00E07789" w:rsidRDefault="00E07789" w:rsidP="00E354E4">
                      <w:pPr>
                        <w:pStyle w:val="ad"/>
                        <w:wordWrap w:val="0"/>
                        <w:spacing w:before="0" w:beforeAutospacing="0" w:after="0" w:afterAutospacing="0"/>
                      </w:pPr>
                      <w:r>
                        <w:rPr>
                          <w:rFonts w:ascii="Helvetica" w:eastAsiaTheme="minorEastAsia" w:hAnsi="Helvetica" w:cs="Helvetica"/>
                          <w:b/>
                          <w:bCs/>
                          <w:color w:val="000000" w:themeColor="text1"/>
                          <w:kern w:val="24"/>
                          <w:sz w:val="18"/>
                          <w:szCs w:val="18"/>
                        </w:rPr>
                        <w:t>[W/m</w:t>
                      </w:r>
                      <w:r>
                        <w:rPr>
                          <w:rFonts w:ascii="Helvetica" w:eastAsiaTheme="minorEastAsia" w:hAnsi="Helvetica" w:cs="Helvetica"/>
                          <w:b/>
                          <w:bCs/>
                          <w:color w:val="000000" w:themeColor="text1"/>
                          <w:kern w:val="24"/>
                          <w:position w:val="5"/>
                          <w:sz w:val="18"/>
                          <w:szCs w:val="18"/>
                          <w:vertAlign w:val="superscript"/>
                        </w:rPr>
                        <w:t>2</w:t>
                      </w:r>
                      <w:r>
                        <w:rPr>
                          <w:rFonts w:ascii="Helvetica" w:eastAsiaTheme="minorEastAsia" w:hAnsi="Helvetica" w:cs="Helvetica"/>
                          <w:b/>
                          <w:bCs/>
                          <w:color w:val="000000" w:themeColor="text1"/>
                          <w:kern w:val="24"/>
                          <w:sz w:val="18"/>
                          <w:szCs w:val="18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Pr="00E354E4">
        <w:rPr>
          <w:rFonts w:ascii="Times New Roman" w:eastAsia="바탕" w:hAnsi="Times New Roman" w:cs="Times New Roman"/>
          <w:b/>
          <w:noProof/>
        </w:rPr>
        <w:drawing>
          <wp:anchor distT="0" distB="0" distL="114300" distR="114300" simplePos="0" relativeHeight="251673600" behindDoc="0" locked="0" layoutInCell="1" allowOverlap="1" wp14:anchorId="592B4D3D" wp14:editId="6D3F0BC0">
            <wp:simplePos x="0" y="0"/>
            <wp:positionH relativeFrom="column">
              <wp:posOffset>3799149</wp:posOffset>
            </wp:positionH>
            <wp:positionV relativeFrom="paragraph">
              <wp:posOffset>224320</wp:posOffset>
            </wp:positionV>
            <wp:extent cx="436245" cy="1688465"/>
            <wp:effectExtent l="0" t="0" r="0" b="0"/>
            <wp:wrapNone/>
            <wp:docPr id="1049" name="그림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그림 302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6245" cy="1688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040ED">
        <w:rPr>
          <w:rFonts w:hint="eastAsia"/>
          <w:noProof/>
        </w:rPr>
        <w:drawing>
          <wp:anchor distT="0" distB="0" distL="114300" distR="114300" simplePos="0" relativeHeight="251671552" behindDoc="0" locked="0" layoutInCell="1" allowOverlap="1" wp14:anchorId="70458606" wp14:editId="36339103">
            <wp:simplePos x="0" y="0"/>
            <wp:positionH relativeFrom="column">
              <wp:posOffset>1513730</wp:posOffset>
            </wp:positionH>
            <wp:positionV relativeFrom="paragraph">
              <wp:posOffset>15240</wp:posOffset>
            </wp:positionV>
            <wp:extent cx="2027555" cy="1979930"/>
            <wp:effectExtent l="0" t="0" r="0" b="0"/>
            <wp:wrapNone/>
            <wp:docPr id="1047" name="그림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17" b="7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555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54E4" w:rsidRDefault="00E354E4" w:rsidP="00E354E4">
      <w:pPr>
        <w:pStyle w:val="hstyle0"/>
        <w:spacing w:before="200"/>
        <w:ind w:firstLineChars="800" w:firstLine="1698"/>
        <w:rPr>
          <w:rFonts w:ascii="Times New Roman" w:eastAsia="바탕" w:hAnsi="Times New Roman" w:cs="Times New Roman"/>
          <w:b/>
        </w:rPr>
      </w:pPr>
    </w:p>
    <w:p w:rsidR="00E354E4" w:rsidRDefault="00E354E4" w:rsidP="00E354E4">
      <w:pPr>
        <w:pStyle w:val="hstyle0"/>
        <w:spacing w:before="200"/>
        <w:ind w:firstLineChars="800" w:firstLine="1698"/>
        <w:rPr>
          <w:rFonts w:ascii="Times New Roman" w:eastAsia="바탕" w:hAnsi="Times New Roman" w:cs="Times New Roman"/>
          <w:b/>
        </w:rPr>
      </w:pPr>
    </w:p>
    <w:p w:rsidR="00E354E4" w:rsidRDefault="00E354E4" w:rsidP="00E354E4">
      <w:pPr>
        <w:pStyle w:val="hstyle0"/>
        <w:spacing w:before="200"/>
        <w:ind w:firstLineChars="800" w:firstLine="1698"/>
        <w:rPr>
          <w:rFonts w:ascii="Times New Roman" w:eastAsia="바탕" w:hAnsi="Times New Roman" w:cs="Times New Roman"/>
          <w:b/>
        </w:rPr>
      </w:pPr>
    </w:p>
    <w:p w:rsidR="00E354E4" w:rsidRDefault="00E354E4" w:rsidP="00E354E4">
      <w:pPr>
        <w:pStyle w:val="hstyle0"/>
        <w:spacing w:before="200"/>
        <w:ind w:firstLineChars="800" w:firstLine="1698"/>
        <w:rPr>
          <w:rFonts w:ascii="Times New Roman" w:eastAsia="바탕" w:hAnsi="Times New Roman" w:cs="Times New Roman"/>
          <w:b/>
        </w:rPr>
      </w:pPr>
    </w:p>
    <w:p w:rsidR="00E354E4" w:rsidRDefault="00E354E4" w:rsidP="00E354E4">
      <w:pPr>
        <w:pStyle w:val="hstyle0"/>
        <w:spacing w:before="200"/>
        <w:ind w:firstLineChars="800" w:firstLine="1698"/>
        <w:rPr>
          <w:rFonts w:ascii="Times New Roman" w:eastAsia="바탕" w:hAnsi="Times New Roman" w:cs="Times New Roman"/>
          <w:b/>
        </w:rPr>
      </w:pPr>
      <w:r w:rsidRPr="00E354E4">
        <w:rPr>
          <w:rFonts w:ascii="Times New Roman" w:eastAsia="바탕" w:hAnsi="Times New Roman" w:cs="Times New Roman" w:hint="eastAsia"/>
          <w:b/>
        </w:rPr>
        <w:t xml:space="preserve"> </w:t>
      </w:r>
    </w:p>
    <w:p w:rsidR="00E354E4" w:rsidRDefault="00E354E4" w:rsidP="00E354E4">
      <w:pPr>
        <w:pStyle w:val="hstyle0"/>
        <w:spacing w:before="200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2.</w:t>
      </w:r>
      <w:r>
        <w:rPr>
          <w:rFonts w:ascii="Times New Roman" w:eastAsia="바탕" w:hAnsi="Times New Roman" w:cs="Times New Roman"/>
          <w:b/>
        </w:rPr>
        <w:t>2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와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의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 xml:space="preserve">Power Flow </w:t>
      </w:r>
      <w:r>
        <w:rPr>
          <w:rFonts w:ascii="Times New Roman" w:eastAsia="바탕" w:hAnsi="Times New Roman" w:cs="Times New Roman" w:hint="eastAsia"/>
          <w:b/>
        </w:rPr>
        <w:t>비교</w:t>
      </w:r>
    </w:p>
    <w:p w:rsidR="00E354E4" w:rsidRPr="00E354E4" w:rsidRDefault="00E354E4" w:rsidP="00E354E4">
      <w:pPr>
        <w:pStyle w:val="hstyle0"/>
        <w:spacing w:before="200"/>
        <w:rPr>
          <w:rFonts w:ascii="Times New Roman" w:eastAsia="바탕" w:hAnsi="Times New Roman" w:cs="Times New Roman"/>
          <w:b/>
        </w:rPr>
      </w:pPr>
    </w:p>
    <w:p w:rsidR="00E354E4" w:rsidRDefault="00E354E4" w:rsidP="006A75AA">
      <w:pPr>
        <w:pStyle w:val="hstyle0"/>
        <w:spacing w:before="200"/>
        <w:ind w:firstLineChars="100" w:firstLine="236"/>
        <w:rPr>
          <w:rFonts w:ascii="Times" w:eastAsia="PMingLiU" w:hAnsi="Times" w:cs="Times"/>
          <w:noProof/>
          <w:color w:val="auto"/>
          <w:spacing w:val="0"/>
          <w:kern w:val="24"/>
          <w:sz w:val="24"/>
          <w:szCs w:val="24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2.2</w:t>
      </w:r>
      <w:r>
        <w:rPr>
          <w:rFonts w:ascii="Times New Roman" w:eastAsia="바탕" w:hAnsi="Times New Roman" w:cs="Times New Roman" w:hint="eastAsia"/>
          <w:sz w:val="22"/>
          <w:lang w:val="en-AU"/>
        </w:rPr>
        <w:t>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기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연구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제안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Power Flow</w:t>
      </w:r>
      <w:r>
        <w:rPr>
          <w:rFonts w:ascii="Times New Roman" w:eastAsia="바탕" w:hAnsi="Times New Roman" w:cs="Times New Roman" w:hint="eastAsia"/>
          <w:sz w:val="22"/>
          <w:lang w:val="en-AU"/>
        </w:rPr>
        <w:t>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비교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이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그림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같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기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초점에서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세기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약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반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강하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집광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확인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또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기</w:t>
      </w:r>
      <w:r w:rsidR="00BB4EC3">
        <w:rPr>
          <w:rFonts w:ascii="Times New Roman" w:eastAsia="바탕" w:hAnsi="Times New Roman" w:cs="Times New Roman" w:hint="eastAsia"/>
          <w:sz w:val="22"/>
          <w:lang w:val="en-AU"/>
        </w:rPr>
        <w:t>존</w:t>
      </w:r>
      <w:r w:rsidR="00BB4E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BB4EC3">
        <w:rPr>
          <w:rFonts w:ascii="Times New Roman" w:eastAsia="바탕" w:hAnsi="Times New Roman" w:cs="Times New Roman" w:hint="eastAsia"/>
          <w:sz w:val="22"/>
          <w:lang w:val="en-AU"/>
        </w:rPr>
        <w:t>마이</w:t>
      </w:r>
      <w:r>
        <w:rPr>
          <w:rFonts w:ascii="Times New Roman" w:eastAsia="바탕" w:hAnsi="Times New Roman" w:cs="Times New Roman" w:hint="eastAsia"/>
          <w:sz w:val="22"/>
          <w:lang w:val="en-AU"/>
        </w:rPr>
        <w:t>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단가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비싸며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한계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인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곡률반경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작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가져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없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짧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초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설계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불가능하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그러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반도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흔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사용되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SiO</w:t>
      </w:r>
      <w:r w:rsidRPr="009E75DB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>
        <w:rPr>
          <w:rFonts w:ascii="Times New Roman" w:eastAsia="바탕" w:hAnsi="Times New Roman" w:cs="Times New Roman" w:hint="eastAsia"/>
          <w:sz w:val="22"/>
          <w:lang w:val="en-AU"/>
        </w:rPr>
        <w:t>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Si</w:t>
      </w:r>
      <w:r w:rsidRPr="009E75DB">
        <w:rPr>
          <w:rFonts w:ascii="Times New Roman" w:eastAsia="바탕" w:hAnsi="Times New Roman" w:cs="Times New Roman"/>
          <w:sz w:val="22"/>
          <w:vertAlign w:val="subscript"/>
          <w:lang w:val="en-AU"/>
        </w:rPr>
        <w:t>3</w:t>
      </w:r>
      <w:r>
        <w:rPr>
          <w:rFonts w:ascii="Times New Roman" w:eastAsia="바탕" w:hAnsi="Times New Roman" w:cs="Times New Roman"/>
          <w:sz w:val="22"/>
          <w:lang w:val="en-AU"/>
        </w:rPr>
        <w:t>N</w:t>
      </w:r>
      <w:r w:rsidRPr="009E75DB">
        <w:rPr>
          <w:rFonts w:ascii="Times New Roman" w:eastAsia="바탕" w:hAnsi="Times New Roman" w:cs="Times New Roman"/>
          <w:sz w:val="22"/>
          <w:vertAlign w:val="subscript"/>
          <w:lang w:val="en-AU"/>
        </w:rPr>
        <w:t>4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물질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성되고</w:t>
      </w:r>
      <w:r>
        <w:rPr>
          <w:rFonts w:ascii="Times New Roman" w:eastAsia="바탕" w:hAnsi="Times New Roman" w:cs="Times New Roman"/>
          <w:sz w:val="22"/>
          <w:lang w:val="en-AU"/>
        </w:rPr>
        <w:t xml:space="preserve">,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비교적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쉬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계단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형태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되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때문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단가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난이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측면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매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유리하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또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단계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개수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너비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높이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조절하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다양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BB4EC3">
        <w:rPr>
          <w:rFonts w:ascii="Times New Roman" w:eastAsia="바탕" w:hAnsi="Times New Roman" w:cs="Times New Roman" w:hint="eastAsia"/>
          <w:sz w:val="22"/>
          <w:lang w:val="en-AU"/>
        </w:rPr>
        <w:t>초점</w:t>
      </w:r>
      <w:r w:rsidR="00BB4E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BB4EC3">
        <w:rPr>
          <w:rFonts w:ascii="Times New Roman" w:eastAsia="바탕" w:hAnsi="Times New Roman" w:cs="Times New Roman" w:hint="eastAsia"/>
          <w:sz w:val="22"/>
          <w:lang w:val="en-AU"/>
        </w:rPr>
        <w:t>거리</w:t>
      </w:r>
      <w:r w:rsidR="00BB4E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BB4EC3">
        <w:rPr>
          <w:rFonts w:ascii="Times New Roman" w:eastAsia="바탕" w:hAnsi="Times New Roman" w:cs="Times New Roman" w:hint="eastAsia"/>
          <w:sz w:val="22"/>
          <w:lang w:val="en-AU"/>
        </w:rPr>
        <w:t>조절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효과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Pr="00DB23FA">
        <w:rPr>
          <w:rFonts w:ascii="Times" w:eastAsia="PMingLiU" w:hAnsi="Times" w:cs="Times"/>
          <w:noProof/>
          <w:color w:val="auto"/>
          <w:spacing w:val="0"/>
          <w:kern w:val="24"/>
          <w:sz w:val="24"/>
          <w:szCs w:val="24"/>
        </w:rPr>
        <w:t xml:space="preserve"> </w:t>
      </w:r>
    </w:p>
    <w:p w:rsidR="009E75DB" w:rsidRDefault="002C7648" w:rsidP="006A75AA">
      <w:pPr>
        <w:pStyle w:val="hstyle0"/>
        <w:spacing w:before="200"/>
        <w:ind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그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윈리를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이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굴절률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다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물질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지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속도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다르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하지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위상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정합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조건</w:t>
      </w:r>
      <w:r>
        <w:rPr>
          <w:rFonts w:ascii="Times New Roman" w:eastAsia="바탕" w:hAnsi="Times New Roman" w:cs="Times New Roman" w:hint="eastAsia"/>
          <w:sz w:val="22"/>
          <w:lang w:val="en-AU"/>
        </w:rPr>
        <w:t>(p</w:t>
      </w:r>
      <w:r>
        <w:rPr>
          <w:rFonts w:ascii="Times New Roman" w:eastAsia="바탕" w:hAnsi="Times New Roman" w:cs="Times New Roman"/>
          <w:sz w:val="22"/>
          <w:lang w:val="en-AU"/>
        </w:rPr>
        <w:t>hase matching condition)</w:t>
      </w:r>
      <w:r>
        <w:rPr>
          <w:rFonts w:ascii="Times New Roman" w:eastAsia="바탕" w:hAnsi="Times New Roman" w:cs="Times New Roman" w:hint="eastAsia"/>
          <w:sz w:val="22"/>
          <w:lang w:val="en-AU"/>
        </w:rPr>
        <w:t>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의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경계면에서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진행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방향으로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 w:rsidRP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</w:p>
    <w:p w:rsidR="009E75DB" w:rsidRDefault="009E75DB" w:rsidP="00E354E4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  <w:r w:rsidRPr="009E75DB">
        <w:rPr>
          <w:rFonts w:ascii="Times New Roman" w:eastAsia="바탕" w:hAnsi="Times New Roman" w:cs="Times New Roman"/>
          <w:noProof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106828E9" wp14:editId="06F6327D">
                <wp:simplePos x="0" y="0"/>
                <wp:positionH relativeFrom="margin">
                  <wp:align>left</wp:align>
                </wp:positionH>
                <wp:positionV relativeFrom="paragraph">
                  <wp:posOffset>17499</wp:posOffset>
                </wp:positionV>
                <wp:extent cx="5210175" cy="1908810"/>
                <wp:effectExtent l="0" t="0" r="0" b="53340"/>
                <wp:wrapNone/>
                <wp:docPr id="1050" name="그룹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0175" cy="1908810"/>
                          <a:chOff x="0" y="0"/>
                          <a:chExt cx="5463382" cy="1909282"/>
                        </a:xfrm>
                      </wpg:grpSpPr>
                      <wpg:grpSp>
                        <wpg:cNvPr id="1051" name="그룹 1051"/>
                        <wpg:cNvGrpSpPr/>
                        <wpg:grpSpPr>
                          <a:xfrm>
                            <a:off x="10031" y="9512"/>
                            <a:ext cx="1789722" cy="1892039"/>
                            <a:chOff x="10031" y="9512"/>
                            <a:chExt cx="1296144" cy="1296144"/>
                          </a:xfrm>
                          <a:solidFill>
                            <a:schemeClr val="tx2">
                              <a:lumMod val="40000"/>
                              <a:lumOff val="60000"/>
                            </a:schemeClr>
                          </a:solidFill>
                        </wpg:grpSpPr>
                        <wps:wsp>
                          <wps:cNvPr id="1052" name="직사각형 1052"/>
                          <wps:cNvSpPr/>
                          <wps:spPr>
                            <a:xfrm>
                              <a:off x="10031" y="9512"/>
                              <a:ext cx="1296144" cy="1296144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053" name="직사각형 1053"/>
                          <wps:cNvSpPr/>
                          <wps:spPr>
                            <a:xfrm>
                              <a:off x="10031" y="657584"/>
                              <a:ext cx="801272" cy="648072"/>
                            </a:xfrm>
                            <a:prstGeom prst="rect">
                              <a:avLst/>
                            </a:prstGeom>
                            <a:grp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054" name="직선 화살표 연결선 1054"/>
                          <wps:cNvCnPr/>
                          <wps:spPr>
                            <a:xfrm>
                              <a:off x="370071" y="657584"/>
                              <a:ext cx="0" cy="406045"/>
                            </a:xfrm>
                            <a:prstGeom prst="straightConnector1">
                              <a:avLst/>
                            </a:prstGeom>
                            <a:grpFill/>
                            <a:ln w="50800">
                              <a:solidFill>
                                <a:srgbClr val="0000FF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5" name="직선 화살표 연결선 1055"/>
                          <wps:cNvCnPr/>
                          <wps:spPr>
                            <a:xfrm flipH="1">
                              <a:off x="562587" y="657584"/>
                              <a:ext cx="243072" cy="479983"/>
                            </a:xfrm>
                            <a:prstGeom prst="straightConnector1">
                              <a:avLst/>
                            </a:prstGeom>
                            <a:grpFill/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2" name="직선 화살표 연결선 192"/>
                          <wps:cNvCnPr/>
                          <wps:spPr>
                            <a:xfrm>
                              <a:off x="946135" y="657584"/>
                              <a:ext cx="0" cy="406045"/>
                            </a:xfrm>
                            <a:prstGeom prst="straightConnector1">
                              <a:avLst/>
                            </a:prstGeom>
                            <a:grpFill/>
                            <a:ln w="25400" cmpd="sng">
                              <a:solidFill>
                                <a:srgbClr val="0000FF"/>
                              </a:solidFill>
                              <a:prstDash val="sysDash"/>
                              <a:tailEnd type="triangle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93" name="그룹 193"/>
                          <wpg:cNvGrpSpPr/>
                          <wpg:grpSpPr>
                            <a:xfrm>
                              <a:off x="298063" y="801600"/>
                              <a:ext cx="144016" cy="43433"/>
                              <a:chOff x="298063" y="801600"/>
                              <a:chExt cx="144016" cy="43433"/>
                            </a:xfrm>
                            <a:grpFill/>
                          </wpg:grpSpPr>
                          <wps:wsp>
                            <wps:cNvPr id="194" name="직선 연결선 194"/>
                            <wps:cNvCnPr/>
                            <wps:spPr>
                              <a:xfrm>
                                <a:off x="298063" y="845033"/>
                                <a:ext cx="144016" cy="0"/>
                              </a:xfrm>
                              <a:prstGeom prst="line">
                                <a:avLst/>
                              </a:prstGeom>
                              <a:grpFill/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5" name="직선 연결선 195"/>
                            <wps:cNvCnPr/>
                            <wps:spPr>
                              <a:xfrm>
                                <a:off x="298063" y="801600"/>
                                <a:ext cx="144016" cy="0"/>
                              </a:xfrm>
                              <a:prstGeom prst="line">
                                <a:avLst/>
                              </a:prstGeom>
                              <a:grpFill/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96" name="그룹 196"/>
                          <wpg:cNvGrpSpPr/>
                          <wpg:grpSpPr>
                            <a:xfrm>
                              <a:off x="874127" y="801600"/>
                              <a:ext cx="144016" cy="43433"/>
                              <a:chOff x="874127" y="801600"/>
                              <a:chExt cx="144016" cy="43433"/>
                            </a:xfrm>
                            <a:grpFill/>
                          </wpg:grpSpPr>
                          <wps:wsp>
                            <wps:cNvPr id="197" name="직선 연결선 197"/>
                            <wps:cNvCnPr/>
                            <wps:spPr>
                              <a:xfrm>
                                <a:off x="874127" y="845033"/>
                                <a:ext cx="144016" cy="0"/>
                              </a:xfrm>
                              <a:prstGeom prst="line">
                                <a:avLst/>
                              </a:prstGeom>
                              <a:grpFill/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8" name="직선 연결선 198"/>
                            <wps:cNvCnPr/>
                            <wps:spPr>
                              <a:xfrm>
                                <a:off x="874127" y="801600"/>
                                <a:ext cx="144016" cy="0"/>
                              </a:xfrm>
                              <a:prstGeom prst="line">
                                <a:avLst/>
                              </a:prstGeom>
                              <a:grpFill/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99" name="직선 화살표 연결선 199"/>
                          <wps:cNvCnPr/>
                          <wps:spPr>
                            <a:xfrm>
                              <a:off x="370071" y="9512"/>
                              <a:ext cx="1" cy="550061"/>
                            </a:xfrm>
                            <a:prstGeom prst="straightConnector1">
                              <a:avLst/>
                            </a:prstGeom>
                            <a:grpFill/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직선 화살표 연결선 200"/>
                          <wps:cNvCnPr/>
                          <wps:spPr>
                            <a:xfrm>
                              <a:off x="946135" y="9512"/>
                              <a:ext cx="1" cy="550061"/>
                            </a:xfrm>
                            <a:prstGeom prst="straightConnector1">
                              <a:avLst/>
                            </a:prstGeom>
                            <a:grpFill/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01" name="그룹 201"/>
                        <wpg:cNvGrpSpPr/>
                        <wpg:grpSpPr>
                          <a:xfrm>
                            <a:off x="2015888" y="0"/>
                            <a:ext cx="3447494" cy="1901552"/>
                            <a:chOff x="2015888" y="0"/>
                            <a:chExt cx="3447494" cy="2130896"/>
                          </a:xfrm>
                        </wpg:grpSpPr>
                        <wps:wsp>
                          <wps:cNvPr id="202" name="직사각형 202"/>
                          <wps:cNvSpPr/>
                          <wps:spPr>
                            <a:xfrm>
                              <a:off x="2026514" y="0"/>
                              <a:ext cx="3300368" cy="146482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03" name="직사각형 203"/>
                          <wps:cNvSpPr/>
                          <wps:spPr>
                            <a:xfrm>
                              <a:off x="3244507" y="536719"/>
                              <a:ext cx="864382" cy="406045"/>
                            </a:xfrm>
                            <a:prstGeom prst="rect">
                              <a:avLst/>
                            </a:prstGeom>
                            <a:solidFill>
                              <a:schemeClr val="tx2">
                                <a:lumMod val="40000"/>
                                <a:lumOff val="60000"/>
                              </a:schemeClr>
                            </a:solidFill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04" name="직사각형 204"/>
                          <wps:cNvSpPr/>
                          <wps:spPr>
                            <a:xfrm>
                              <a:off x="2615865" y="942764"/>
                              <a:ext cx="2121665" cy="522058"/>
                            </a:xfrm>
                            <a:prstGeom prst="rect">
                              <a:avLst/>
                            </a:prstGeom>
                            <a:solidFill>
                              <a:schemeClr val="tx2">
                                <a:lumMod val="40000"/>
                                <a:lumOff val="60000"/>
                              </a:schemeClr>
                            </a:solidFill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05" name="직선 연결선 205"/>
                          <wps:cNvCnPr/>
                          <wps:spPr>
                            <a:xfrm>
                              <a:off x="3249149" y="942764"/>
                              <a:ext cx="864382" cy="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2">
                                  <a:lumMod val="40000"/>
                                  <a:lumOff val="60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" name="직사각형 206"/>
                          <wps:cNvSpPr/>
                          <wps:spPr>
                            <a:xfrm>
                              <a:off x="2028484" y="1464822"/>
                              <a:ext cx="3300368" cy="666074"/>
                            </a:xfrm>
                            <a:prstGeom prst="rect">
                              <a:avLst/>
                            </a:prstGeom>
                            <a:solidFill>
                              <a:schemeClr val="tx2">
                                <a:lumMod val="40000"/>
                                <a:lumOff val="60000"/>
                              </a:schemeClr>
                            </a:solidFill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07" name="직선 연결선 207"/>
                          <wps:cNvCnPr/>
                          <wps:spPr>
                            <a:xfrm>
                              <a:off x="2611223" y="1464822"/>
                              <a:ext cx="2121665" cy="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2">
                                  <a:lumMod val="40000"/>
                                  <a:lumOff val="60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6" name="직선 연결선 1056"/>
                          <wps:cNvCnPr/>
                          <wps:spPr>
                            <a:xfrm>
                              <a:off x="2026514" y="82668"/>
                              <a:ext cx="3300368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8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7" name="직선 연결선 1057"/>
                          <wps:cNvCnPr/>
                          <wps:spPr>
                            <a:xfrm>
                              <a:off x="2028484" y="154676"/>
                              <a:ext cx="3300368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8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8" name="직선 화살표 연결선 1058"/>
                          <wps:cNvCnPr/>
                          <wps:spPr>
                            <a:xfrm>
                              <a:off x="3684668" y="690736"/>
                              <a:ext cx="0" cy="406045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rgbClr val="0000FF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9" name="직선 화살표 연결선 1059"/>
                          <wps:cNvCnPr/>
                          <wps:spPr>
                            <a:xfrm>
                              <a:off x="3075743" y="674075"/>
                              <a:ext cx="392901" cy="406045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0" name="직선 화살표 연결선 1060"/>
                          <wps:cNvCnPr/>
                          <wps:spPr>
                            <a:xfrm>
                              <a:off x="3075743" y="674075"/>
                              <a:ext cx="0" cy="406045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rgbClr val="0000FF"/>
                              </a:solidFill>
                              <a:prstDash val="sysDash"/>
                              <a:tailEnd type="triangle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1" name="직선 화살표 연결선 1061"/>
                          <wps:cNvCnPr/>
                          <wps:spPr>
                            <a:xfrm flipH="1">
                              <a:off x="3867831" y="674075"/>
                              <a:ext cx="392901" cy="406045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2" name="직선 화살표 연결선 1062"/>
                          <wps:cNvCnPr/>
                          <wps:spPr>
                            <a:xfrm>
                              <a:off x="4260732" y="674075"/>
                              <a:ext cx="0" cy="406045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rgbClr val="0000FF"/>
                              </a:solidFill>
                              <a:prstDash val="sysDash"/>
                              <a:tailEnd type="triangle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3" name="TextBox 32"/>
                          <wps:cNvSpPr txBox="1"/>
                          <wps:spPr>
                            <a:xfrm>
                              <a:off x="4652360" y="1626531"/>
                              <a:ext cx="811022" cy="42125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07789" w:rsidRDefault="00E07789" w:rsidP="009E75DB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w:t>Si</w:t>
                                </w: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position w:val="-8"/>
                                    <w:sz w:val="32"/>
                                    <w:szCs w:val="32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w:t>N</w:t>
                                </w: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position w:val="-8"/>
                                    <w:sz w:val="32"/>
                                    <w:szCs w:val="32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64" name="TextBox 33"/>
                          <wps:cNvSpPr txBox="1"/>
                          <wps:spPr>
                            <a:xfrm>
                              <a:off x="4708468" y="536617"/>
                              <a:ext cx="734939" cy="42125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07789" w:rsidRDefault="00E07789" w:rsidP="009E75DB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proofErr w:type="spellStart"/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w:t>SiO</w:t>
                                </w:r>
                                <w:proofErr w:type="spellEnd"/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position w:val="-8"/>
                                    <w:sz w:val="32"/>
                                    <w:szCs w:val="3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65" name="직선 화살표 연결선 1065"/>
                          <wps:cNvCnPr/>
                          <wps:spPr>
                            <a:xfrm>
                              <a:off x="3684668" y="1148787"/>
                              <a:ext cx="0" cy="406045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rgbClr val="0000FF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6" name="직선 화살표 연결선 1066"/>
                          <wps:cNvCnPr/>
                          <wps:spPr>
                            <a:xfrm flipH="1">
                              <a:off x="4462500" y="1143263"/>
                              <a:ext cx="392901" cy="406045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7" name="직선 화살표 연결선 1067"/>
                          <wps:cNvCnPr/>
                          <wps:spPr>
                            <a:xfrm>
                              <a:off x="4836796" y="1148787"/>
                              <a:ext cx="0" cy="406045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rgbClr val="0000FF"/>
                              </a:solidFill>
                              <a:prstDash val="sysDash"/>
                              <a:tailEnd type="triangle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8" name="직선 화살표 연결선 1068"/>
                          <wps:cNvCnPr/>
                          <wps:spPr>
                            <a:xfrm>
                              <a:off x="2419415" y="1139071"/>
                              <a:ext cx="392901" cy="406045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9" name="직선 화살표 연결선 1069"/>
                          <wps:cNvCnPr/>
                          <wps:spPr>
                            <a:xfrm>
                              <a:off x="2411384" y="1148787"/>
                              <a:ext cx="0" cy="406045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rgbClr val="0000FF"/>
                              </a:solidFill>
                              <a:prstDash val="sysDash"/>
                              <a:tailEnd type="triangle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0" name="직선 화살표 연결선 1070"/>
                          <wps:cNvCnPr/>
                          <wps:spPr>
                            <a:xfrm flipH="1">
                              <a:off x="4044708" y="1698848"/>
                              <a:ext cx="288032" cy="288032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rgbClr val="0000FF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1" name="직선 화살표 연결선 1071"/>
                          <wps:cNvCnPr/>
                          <wps:spPr>
                            <a:xfrm>
                              <a:off x="2964588" y="1698848"/>
                              <a:ext cx="288032" cy="288032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rgbClr val="0000FF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2" name="직선 연결선 1072"/>
                          <wps:cNvCnPr/>
                          <wps:spPr>
                            <a:xfrm>
                              <a:off x="2028484" y="226684"/>
                              <a:ext cx="3300368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8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3" name="자유형 1073"/>
                          <wps:cNvSpPr/>
                          <wps:spPr>
                            <a:xfrm>
                              <a:off x="2015888" y="533400"/>
                              <a:ext cx="3314700" cy="929640"/>
                            </a:xfrm>
                            <a:custGeom>
                              <a:avLst/>
                              <a:gdLst>
                                <a:gd name="connsiteX0" fmla="*/ 0 w 3314700"/>
                                <a:gd name="connsiteY0" fmla="*/ 929640 h 929640"/>
                                <a:gd name="connsiteX1" fmla="*/ 1661160 w 3314700"/>
                                <a:gd name="connsiteY1" fmla="*/ 0 h 929640"/>
                                <a:gd name="connsiteX2" fmla="*/ 3314700 w 3314700"/>
                                <a:gd name="connsiteY2" fmla="*/ 929640 h 9296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314700" h="929640">
                                  <a:moveTo>
                                    <a:pt x="0" y="929640"/>
                                  </a:moveTo>
                                  <a:cubicBezTo>
                                    <a:pt x="554355" y="464820"/>
                                    <a:pt x="1108710" y="0"/>
                                    <a:pt x="1661160" y="0"/>
                                  </a:cubicBezTo>
                                  <a:cubicBezTo>
                                    <a:pt x="2213610" y="0"/>
                                    <a:pt x="3041650" y="775970"/>
                                    <a:pt x="3314700" y="929640"/>
                                  </a:cubicBezTo>
                                </a:path>
                              </a:pathLst>
                            </a:cu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tlCol="0" anchor="ctr"/>
                        </wps:wsp>
                        <wps:wsp>
                          <wps:cNvPr id="1074" name="직선 화살표 연결선 1074"/>
                          <wps:cNvCnPr/>
                          <wps:spPr>
                            <a:xfrm>
                              <a:off x="3684668" y="1626840"/>
                              <a:ext cx="0" cy="406045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rgbClr val="0000FF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5" name="직선 화살표 연결선 1075"/>
                          <wps:cNvCnPr/>
                          <wps:spPr>
                            <a:xfrm>
                              <a:off x="2460532" y="10660"/>
                              <a:ext cx="0" cy="464052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6" name="직선 화살표 연결선 1076"/>
                          <wps:cNvCnPr/>
                          <wps:spPr>
                            <a:xfrm>
                              <a:off x="3676698" y="10660"/>
                              <a:ext cx="0" cy="464052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7" name="직선 화살표 연결선 1077"/>
                          <wps:cNvCnPr/>
                          <wps:spPr>
                            <a:xfrm>
                              <a:off x="4836796" y="10660"/>
                              <a:ext cx="0" cy="464052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8" name="직선 화살표 연결선 1078"/>
                          <wps:cNvCnPr/>
                          <wps:spPr>
                            <a:xfrm>
                              <a:off x="4260732" y="10660"/>
                              <a:ext cx="0" cy="464052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9" name="직선 화살표 연결선 1079"/>
                          <wps:cNvCnPr/>
                          <wps:spPr>
                            <a:xfrm>
                              <a:off x="3108604" y="10660"/>
                              <a:ext cx="0" cy="464052"/>
                            </a:xfrm>
                            <a:prstGeom prst="straightConnector1">
                              <a:avLst/>
                            </a:prstGeom>
                            <a:ln w="50800"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80" name="그룹 1080"/>
                        <wpg:cNvGrpSpPr/>
                        <wpg:grpSpPr>
                          <a:xfrm>
                            <a:off x="0" y="28189"/>
                            <a:ext cx="1803571" cy="128515"/>
                            <a:chOff x="0" y="52177"/>
                            <a:chExt cx="3302338" cy="128515"/>
                          </a:xfrm>
                        </wpg:grpSpPr>
                        <wps:wsp>
                          <wps:cNvPr id="1081" name="직선 연결선 1081"/>
                          <wps:cNvCnPr/>
                          <wps:spPr>
                            <a:xfrm>
                              <a:off x="0" y="52177"/>
                              <a:ext cx="3300368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8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2" name="직선 연결선 1082"/>
                          <wps:cNvCnPr/>
                          <wps:spPr>
                            <a:xfrm>
                              <a:off x="1970" y="116435"/>
                              <a:ext cx="3300368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8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3" name="직선 연결선 1083"/>
                          <wps:cNvCnPr/>
                          <wps:spPr>
                            <a:xfrm>
                              <a:off x="1970" y="180692"/>
                              <a:ext cx="3300368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8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84" name="TextBox 61"/>
                        <wps:cNvSpPr txBox="1"/>
                        <wps:spPr>
                          <a:xfrm>
                            <a:off x="1237838" y="1533362"/>
                            <a:ext cx="737900" cy="3759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9E75DB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</w:rPr>
                                <w:t>SiO</w:t>
                              </w:r>
                              <w:r w:rsidRPr="00E672F9"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85" name="TextBox 63"/>
                        <wps:cNvSpPr txBox="1"/>
                        <wps:spPr>
                          <a:xfrm>
                            <a:off x="44206" y="1511794"/>
                            <a:ext cx="824741" cy="3759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9E75DB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</w:rPr>
                                <w:t>Si</w:t>
                              </w: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position w:val="-8"/>
                                  <w:sz w:val="32"/>
                                  <w:szCs w:val="32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</w:rPr>
                                <w:t>N</w:t>
                              </w:r>
                              <w:r>
                                <w:rPr>
                                  <w:rFonts w:ascii="Helvetica" w:eastAsiaTheme="minorEastAsia" w:hAnsi="Helvetica" w:cs="Helvetica"/>
                                  <w:b/>
                                  <w:bCs/>
                                  <w:color w:val="000000" w:themeColor="text1"/>
                                  <w:kern w:val="24"/>
                                  <w:position w:val="-8"/>
                                  <w:sz w:val="32"/>
                                  <w:szCs w:val="32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06828E9" id="_x0000_s1169" style="position:absolute;left:0;text-align:left;margin-left:0;margin-top:1.4pt;width:410.25pt;height:150.3pt;z-index:251676672;mso-position-horizontal:left;mso-position-horizontal-relative:margin;mso-width-relative:margin" coordsize="54633,19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">
                <v:group id="그룹 1051" o:spid="_x0000_s1170" style="position:absolute;left:100;top:95;width:17897;height:18920" coordorigin="100,95" coordsize="12961,1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2Xj5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msf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TZePlwwAAAN0AAAAP&#10;AAAAAAAAAAAAAAAAAKoCAABkcnMvZG93bnJldi54bWxQSwUGAAAAAAQABAD6AAAAmgMAAAAA&#10;">
                  <v:rect id="직사각형 1052" o:spid="_x0000_s1171" style="position:absolute;left:100;top:95;width:12961;height:129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cb5cIA&#10;AADdAAAADwAAAGRycy9kb3ducmV2LnhtbERP24rCMBB9X/Afwgi+iKZ2UWw1igqu+6R4+YChGdti&#10;MylN1Pr3RljYtzmc68yXranEgxpXWlYwGkYgiDOrS84VXM7bwRSE88gaK8uk4EUOlovO1xxTbZ98&#10;pMfJ5yKEsEtRQeF9nUrpsoIMuqGtiQN3tY1BH2CTS93gM4SbSsZRNJEGSw4NBda0KSi7ne5GQZwk&#10;Pzu7PnwTvpL4vsr2bjfpK9XrtqsZCE+t/xf/uX91mB+NY/h8E06Qi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lxvlwgAAAN0AAAAPAAAAAAAAAAAAAAAAAJgCAABkcnMvZG93&#10;bnJldi54bWxQSwUGAAAAAAQABAD1AAAAhwMAAAAA&#10;" fillcolor="#d8d8d8 [2732]" strokecolor="black [3213]" strokeweight="1.5pt"/>
                  <v:rect id="직사각형 1053" o:spid="_x0000_s1172" style="position:absolute;left:100;top:6575;width:8013;height:64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kumMQA&#10;AADdAAAADwAAAGRycy9kb3ducmV2LnhtbERPTWsCMRC9F/wPYQRvmlhpka1RilZpixfXXryNm3Gz&#10;dDNZNnHd/vumIPQ2j/c5i1XvatFRGyrPGqYTBYK48KbiUsPXcTuegwgR2WDtmTT8UIDVcvCwwMz4&#10;Gx+oy2MpUgiHDDXYGJtMylBYchgmviFO3MW3DmOCbSlNi7cU7mr5qNSzdFhxarDY0NpS8Z1fnYZL&#10;c57tT4eTys8fn+u3nbFy01mtR8P+9QVEpD7+i+/ud5Pmq6cZ/H2TTp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JLpjEAAAA3QAAAA8AAAAAAAAAAAAAAAAAmAIAAGRycy9k&#10;b3ducmV2LnhtbFBLBQYAAAAABAAEAPUAAACJAwAAAAA=&#10;" filled="f" strokecolor="black [3213]" strokeweight="1.5pt"/>
                  <v:shape id="직선 화살표 연결선 1054" o:spid="_x0000_s1173" type="#_x0000_t32" style="position:absolute;left:3700;top:6575;width:0;height:4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SYXMEAAADdAAAADwAAAGRycy9kb3ducmV2LnhtbERPTUvDQBC9C/6HZQq92UmlFYndllIQ&#10;e7VKzuPumKTNzobdbRL99a4geJvH+5zNbnKdGjjE1ouG5aIAxWK8baXW8P72fPcIKiYSS50X1vDF&#10;EXbb25sNldaP8srDKdUqh0gsSUOTUl8iRtOwo7jwPUvmPn1wlDIMNdpAYw53Hd4XxQM6aiU3NNTz&#10;oWFzOV2dhmp1GD8crs1Lde7PVzPgdxVQ6/ls2j+BSjylf/Gf+2jz/GK9gt9v8gm4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tJhcwQAAAN0AAAAPAAAAAAAAAAAAAAAA&#10;AKECAABkcnMvZG93bnJldi54bWxQSwUGAAAAAAQABAD5AAAAjwMAAAAA&#10;" strokecolor="blue" strokeweight="4pt">
                    <v:stroke endarrow="block"/>
                  </v:shape>
                  <v:shape id="직선 화살표 연결선 1055" o:spid="_x0000_s1174" type="#_x0000_t32" style="position:absolute;left:5625;top:6575;width:2431;height:48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zN/sMAAADdAAAADwAAAGRycy9kb3ducmV2LnhtbERPTWvCQBC9C/0PyxS81Y1ai0RXKRVF&#10;D0VM9T5kxyRkdzZmV03/vVsoeJvH+5z5srNG3Kj1lWMFw0ECgjh3uuJCwfFn/TYF4QOyRuOYFPyS&#10;h+XipTfHVLs7H+iWhULEEPYpKihDaFIpfV6SRT9wDXHkzq61GCJsC6lbvMdwa+QoST6kxYpjQ4kN&#10;fZWU19nVKljXeHrfbLPVZVxX3ztzPBXjvVGq/9p9zkAE6sJT/O/e6jg/mUzg75t4gl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szf7DAAAA3QAAAA8AAAAAAAAAAAAA&#10;AAAAoQIAAGRycy9kb3ducmV2LnhtbFBLBQYAAAAABAAEAPkAAACRAwAAAAA=&#10;" strokecolor="black [3213]" strokeweight="4pt">
                    <v:stroke endarrow="block"/>
                  </v:shape>
                  <v:shape id="직선 화살표 연결선 192" o:spid="_x0000_s1175" type="#_x0000_t32" style="position:absolute;left:9461;top:6575;width:0;height:4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R+AsQAAADcAAAADwAAAGRycy9kb3ducmV2LnhtbERPS2vCQBC+F/wPywi9lLoxRavRVWzB&#10;UvBSH6XXMTtugtnZkN2a+O/dgtDbfHzPmS87W4kLNb50rGA4SEAQ506XbBQc9uvnCQgfkDVWjknB&#10;lTwsF72HOWbatbylyy4YEUPYZ6igCKHOpPR5QRb9wNXEkTu5xmKIsDFSN9jGcFvJNEnG0mLJsaHA&#10;mt4Lys+7X6vg1R7XJn3p9u3P0+b7bfvxNR6ZlVKP/W41AxGoC//iu/tTx/nTFP6eiR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5H4CxAAAANwAAAAPAAAAAAAAAAAA&#10;AAAAAKECAABkcnMvZG93bnJldi54bWxQSwUGAAAAAAQABAD5AAAAkgMAAAAA&#10;" strokecolor="blue" strokeweight="2pt">
                    <v:stroke dashstyle="3 1" endarrow="block" endarrowlength="long"/>
                  </v:shape>
                  <v:group id="그룹 193" o:spid="_x0000_s1176" style="position:absolute;left:2980;top:8016;width:1440;height:434" coordorigin="2980,8016" coordsize="1440,4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<v:line id="직선 연결선 194" o:spid="_x0000_s1177" style="position:absolute;visibility:visible;mso-wrap-style:square" from="2980,8450" to="4420,8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hgS8gAAADcAAAADwAAAGRycy9kb3ducmV2LnhtbESPQWvCQBCF7wX/wzKCl1I3FVvS6CpF&#10;FKx4aFMPehuyYxLMzobdVWN/vVso9DbDe9+bN9N5ZxpxIedrywqehwkI4sLqmksFu+/VUwrCB2SN&#10;jWVScCMP81nvYYqZtlf+okseShFD2GeooAqhzaT0RUUG/dC2xFE7WmcwxNWVUju8xnDTyFGSvEqD&#10;NccLFba0qKg45WcTa/wst8Vu/Jge9pvuY7S8vZw/6aDUoN+9T0AE6sK/+Y9e68i9jeH3mTiBnN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hgS8gAAADcAAAADwAAAAAA&#10;AAAAAAAAAAChAgAAZHJzL2Rvd25yZXYueG1sUEsFBgAAAAAEAAQA+QAAAJYDAAAAAA==&#10;" strokecolor="black [3213]" strokeweight="1.25pt"/>
                    <v:line id="직선 연결선 195" o:spid="_x0000_s1178" style="position:absolute;visibility:visible;mso-wrap-style:square" from="2980,8016" to="442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TF0McAAADcAAAADwAAAGRycy9kb3ducmV2LnhtbESPT4vCMBDF7wt+hzALXkRTRRftGkVE&#10;QcXD+uew3oZmti02k9JErX56Iwh7m+G935s342ltCnGlyuWWFXQ7EQjixOqcUwXHw7I9BOE8ssbC&#10;Mim4k4PppPExxljbG+/ouvepCCHsYlSQeV/GUrokI4OuY0vioP3ZyqAPa5VKXeEthJtC9qLoSxrM&#10;OVzIsKR5Rsl5fzGhxmOxTY791vD0u6nXvcV9cPmhk1LNz3r2DcJT7f/Nb3qlAzcawOuZMIGcP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pMXQxwAAANwAAAAPAAAAAAAA&#10;AAAAAAAAAKECAABkcnMvZG93bnJldi54bWxQSwUGAAAAAAQABAD5AAAAlQMAAAAA&#10;" strokecolor="black [3213]" strokeweight="1.25pt"/>
                  </v:group>
                  <v:group id="그룹 196" o:spid="_x0000_s1179" style="position:absolute;left:8741;top:8016;width:1440;height:434" coordorigin="8741,8016" coordsize="1440,4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<v:line id="직선 연결선 197" o:spid="_x0000_s1180" style="position:absolute;visibility:visible;mso-wrap-style:square" from="8741,8450" to="10181,8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r+PMgAAADcAAAADwAAAGRycy9kb3ducmV2LnhtbESPQWvCQBCF74X+h2WEXopulLZqzEak&#10;WKjSg0YPehuyYxKanQ3ZVaO/vlso9DbDe9+bN8m8M7W4UOsqywqGgwgEcW51xYWC/e6jPwHhPLLG&#10;2jIpuJGDefr4kGCs7ZW3dMl8IUIIuxgVlN43sZQuL8mgG9iGOGgn2xr0YW0LqVu8hnBTy1EUvUmD&#10;FYcLJTb0XlL+nZ1NqHFffuX7l+fJ8bDuVqPl7fW8oaNST71uMQPhqfP/5j/6UwduOobfZ8IEMv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Dr+PMgAAADcAAAADwAAAAAA&#10;AAAAAAAAAAChAgAAZHJzL2Rvd25yZXYueG1sUEsFBgAAAAAEAAQA+QAAAJYDAAAAAA==&#10;" strokecolor="black [3213]" strokeweight="1.25pt"/>
                    <v:line id="직선 연결선 198" o:spid="_x0000_s1181" style="position:absolute;visibility:visible;mso-wrap-style:square" from="8741,8016" to="10181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VqTscAAADcAAAADwAAAGRycy9kb3ducmV2LnhtbESPQWvCQBCF74L/YRmhF6mbShVNXaUU&#10;C614sOqh3obsmASzsyG7auyv7xwEb/OY9715M1u0rlIXakLp2cDLIAFFnHlbcm5gv/t8noAKEdli&#10;5ZkM3CjAYt7tzDC1/so/dNnGXEkIhxQNFDHWqdYhK8hhGPiaWHZH3ziMIptc2wavEu4qPUySsXZY&#10;slwosKaPgrLT9uykxt9yne1f+5PD76r9Hi5vo/OGDsY89dr3N1CR2vgw3+kvK9xU2sozMoGe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pWpOxwAAANwAAAAPAAAAAAAA&#10;AAAAAAAAAKECAABkcnMvZG93bnJldi54bWxQSwUGAAAAAAQABAD5AAAAlQMAAAAA&#10;" strokecolor="black [3213]" strokeweight="1.25pt"/>
                  </v:group>
                  <v:shape id="직선 화살표 연결선 199" o:spid="_x0000_s1182" type="#_x0000_t32" style="position:absolute;left:3700;top:95;width:0;height:55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i5678AAADcAAAADwAAAGRycy9kb3ducmV2LnhtbERPTWvCQBC9F/wPyxS8lLrRQzGpqwSh&#10;oEej8Txkx2xodnbJbk38926h0Ns83udsdpPtxZ2G0DlWsFxkIIgbpztuFVzOX+9rECEia+wdk4IH&#10;BdhtZy8bLLQb+UT3KrYihXAoUIGJ0RdShsaQxbBwnjhxNzdYjAkOrdQDjinc9nKVZR/SYsepwaCn&#10;vaHmu/qxCso3HyZnNF5Lyny9vvXHKGul5q9T+Qki0hT/xX/ug07z8xx+n0kXyO0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/i5678AAADcAAAADwAAAAAAAAAAAAAAAACh&#10;AgAAZHJzL2Rvd25yZXYueG1sUEsFBgAAAAAEAAQA+QAAAI0DAAAAAA==&#10;" strokecolor="black [3213]" strokeweight="4pt">
                    <v:stroke endarrow="block"/>
                  </v:shape>
                  <v:shape id="직선 화살표 연결선 200" o:spid="_x0000_s1183" type="#_x0000_t32" style="position:absolute;left:9461;top:95;width:0;height:55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3kjb8AAADcAAAADwAAAGRycy9kb3ducmV2LnhtbESPQYvCMBSE7wv+h/AEL4umelikmpYi&#10;CHrUXT0/mmdTbF5CE7X+eyMIexxm5htmXQ62E3fqQ+tYwXyWgSCunW65UfD3u50uQYSIrLFzTAqe&#10;FKAsRl9rzLV78IHux9iIBOGQowITo8+lDLUhi2HmPHHyLq63GJPsG6l7fCS47eQiy36kxZbTgkFP&#10;G0P19XizCqpvHwZnNJ4ryvxpeen2UZ6UmoyHagUi0hD/w5/2TitIRHifSUdAFi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e3kjb8AAADcAAAADwAAAAAAAAAAAAAAAACh&#10;AgAAZHJzL2Rvd25yZXYueG1sUEsFBgAAAAAEAAQA+QAAAI0DAAAAAA==&#10;" strokecolor="black [3213]" strokeweight="4pt">
                    <v:stroke endarrow="block"/>
                  </v:shape>
                </v:group>
                <v:group id="그룹 201" o:spid="_x0000_s1184" style="position:absolute;left:20158;width:34475;height:19015" coordorigin="20158" coordsize="34474,21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<v:rect id="직사각형 202" o:spid="_x0000_s1185" style="position:absolute;left:20265;width:33003;height:146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deBsUA&#10;AADcAAAADwAAAGRycy9kb3ducmV2LnhtbESPQWvCQBSE7wX/w/IEb3VjkFKiq4goepCCsfT8zD6z&#10;wezbmF019dd3BaHHYWa+YabzztbiRq2vHCsYDRMQxIXTFZcKvg/r908QPiBrrB2Tgl/yMJ/13qaY&#10;aXfnPd3yUIoIYZ+hAhNCk0npC0MW/dA1xNE7udZiiLItpW7xHuG2lmmSfEiLFccFgw0tDRXn/GoV&#10;nEeb42X1qFZjtzua7vFzXe/zL6UG/W4xARGoC//hV3urFaRJ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F14GxQAAANwAAAAPAAAAAAAAAAAAAAAAAJgCAABkcnMv&#10;ZG93bnJldi54bWxQSwUGAAAAAAQABAD1AAAAigMAAAAA&#10;" fillcolor="#d8d8d8 [2732]" strokecolor="black [3213]" strokeweight="1.25pt"/>
                  <v:rect id="직사각형 203" o:spid="_x0000_s1186" style="position:absolute;left:32445;top:5367;width:8643;height:40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33KsUA&#10;AADcAAAADwAAAGRycy9kb3ducmV2LnhtbESPT2sCMRTE7wW/Q3iCt5qtBSlbo7RKq0gv1ULp7bF5&#10;3Sy7eVmSdP98eyMIPQ4z8xtmtRlsIzryoXKs4GGegSAunK64VPB1frt/AhEissbGMSkYKcBmPblb&#10;Ya5dz5/UnWIpEoRDjgpMjG0uZSgMWQxz1xIn79d5izFJX0rtsU9w28hFli2lxYrTgsGWtoaK+vRn&#10;FRR+P5qfvn496mb3/X4effdRe6Vm0+HlGUSkIf6Hb+2DVrDIHuF6Jh0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7fcqxQAAANwAAAAPAAAAAAAAAAAAAAAAAJgCAABkcnMv&#10;ZG93bnJldi54bWxQSwUGAAAAAAQABAD1AAAAigMAAAAA&#10;" fillcolor="#8db3e2 [1311]" strokecolor="black [3213]" strokeweight="1.25pt"/>
                  <v:rect id="직사각형 204" o:spid="_x0000_s1187" style="position:absolute;left:26158;top:9427;width:21217;height:52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RvXsUA&#10;AADcAAAADwAAAGRycy9kb3ducmV2LnhtbESPT2sCMRTE7wW/Q3iCt5qtFClbo7RKq0gv1ULp7bF5&#10;3Sy7eVmSdP98eyMIPQ4z8xtmtRlsIzryoXKs4GGegSAunK64VPB1frt/AhEissbGMSkYKcBmPblb&#10;Ya5dz5/UnWIpEoRDjgpMjG0uZSgMWQxz1xIn79d5izFJX0rtsU9w28hFli2lxYrTgsGWtoaK+vRn&#10;FRR+P5qfvn496mb3/X4effdRe6Vm0+HlGUSkIf6Hb+2DVrDIHuF6Jh0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BG9exQAAANwAAAAPAAAAAAAAAAAAAAAAAJgCAABkcnMv&#10;ZG93bnJldi54bWxQSwUGAAAAAAQABAD1AAAAigMAAAAA&#10;" fillcolor="#8db3e2 [1311]" strokecolor="black [3213]" strokeweight="1.25pt"/>
                  <v:line id="직선 연결선 205" o:spid="_x0000_s1188" style="position:absolute;visibility:visible;mso-wrap-style:square" from="32491,9427" to="41135,9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QGOMQAAADcAAAADwAAAGRycy9kb3ducmV2LnhtbESPQWvCQBSE74X+h+UVvNWNsZaQZiOl&#10;ICiejB56fGRfs8Hs25BdY/TXu4VCj8PMfMMU68l2YqTBt44VLOYJCOLa6ZYbBafj5jUD4QOyxs4x&#10;KbiRh3X5/FRgrt2VDzRWoRERwj5HBSaEPpfS14Ys+rnriaP34waLIcqhkXrAa4TbTqZJ8i4tthwX&#10;DPb0Zag+VxcbKXsts7fV8t6be/rtsk01HnatUrOX6fMDRKAp/If/2lutIE1W8HsmHgFZ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BAY4xAAAANwAAAAPAAAAAAAAAAAA&#10;AAAAAKECAABkcnMvZG93bnJldi54bWxQSwUGAAAAAAQABAD5AAAAkgMAAAAA&#10;" strokecolor="#8db3e2 [1311]" strokeweight="1.75pt"/>
                  <v:rect id="직사각형 206" o:spid="_x0000_s1189" style="position:absolute;left:20284;top:14648;width:33004;height:66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pUssUA&#10;AADcAAAADwAAAGRycy9kb3ducmV2LnhtbESPT2sCMRTE7wW/Q3iCt5rVg5TVKFVpldJLVSi9PTav&#10;m2U3L0sS98+3bwqFHoeZ+Q2z2Q22ER35UDlWsJhnIIgLpysuFdyuL49PIEJE1tg4JgUjBdhtJw8b&#10;zLXr+YO6SyxFgnDIUYGJsc2lDIUhi2HuWuLkfTtvMSbpS6k99gluG7nMspW0WHFaMNjSwVBRX+5W&#10;QeFPo/nq6/2bbo6fr9fRd++1V2o2HZ7XICIN8T/81z5rBctsBb9n0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mlSyxQAAANwAAAAPAAAAAAAAAAAAAAAAAJgCAABkcnMv&#10;ZG93bnJldi54bWxQSwUGAAAAAAQABAD1AAAAigMAAAAA&#10;" fillcolor="#8db3e2 [1311]" strokecolor="black [3213]" strokeweight="1.25pt"/>
                  <v:line id="직선 연결선 207" o:spid="_x0000_s1190" style="position:absolute;visibility:visible;mso-wrap-style:square" from="26112,14648" to="47328,1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o91MQAAADcAAAADwAAAGRycy9kb3ducmV2LnhtbESPQWvCQBSE74X+h+UVequbplZDdJUi&#10;CIonYw89PrLPbDD7NmTXGP31riD0OMzMN8x8OdhG9NT52rGCz1ECgrh0uuZKwe9h/ZGB8AFZY+OY&#10;FFzJw3Lx+jLHXLsL76kvQiUihH2OCkwIbS6lLw1Z9CPXEkfv6DqLIcqukrrDS4TbRqZJMpEWa44L&#10;BltaGSpPxdlGyk7LbPz9dWvNLf1z2bro99taqfe34WcGItAQ/sPP9kYrSJMpPM7EI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j3UxAAAANwAAAAPAAAAAAAAAAAA&#10;AAAAAKECAABkcnMvZG93bnJldi54bWxQSwUGAAAAAAQABAD5AAAAkgMAAAAA&#10;" strokecolor="#8db3e2 [1311]" strokeweight="1.75pt"/>
                  <v:line id="직선 연결선 1056" o:spid="_x0000_s1191" style="position:absolute;visibility:visible;mso-wrap-style:square" from="20265,826" to="53268,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f4tcIAAADdAAAADwAAAGRycy9kb3ducmV2LnhtbERP32vCMBB+H/g/hBN8m6miXeiMIhuC&#10;e9TJtscjOdticylNtPW/X4TB3u7j+3mrzeAacaMu1J41zKYZCGLjbc2lhtPn7lmBCBHZYuOZNNwp&#10;wGY9elphYX3PB7odYylSCIcCNVQxtoWUwVTkMEx9S5y4s+8cxgS7UtoO+xTuGjnPslw6rDk1VNjS&#10;W0Xmcrw6DfnCKDz11w//dZjv3s2P+n5RSuvJeNi+gog0xH/xn3tv0/xsmcPjm3SC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Wf4tcIAAADdAAAADwAAAAAAAAAAAAAA&#10;AAChAgAAZHJzL2Rvd25yZXYueG1sUEsFBgAAAAAEAAQA+QAAAJADAAAAAA==&#10;" strokecolor="green" strokeweight="1.5pt"/>
                  <v:line id="직선 연결선 1057" o:spid="_x0000_s1192" style="position:absolute;visibility:visible;mso-wrap-style:square" from="20284,1546" to="53288,1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tdLsIAAADdAAAADwAAAGRycy9kb3ducmV2LnhtbERPS2sCMRC+F/wPYQRvNav4CFujSItg&#10;jz7QHodkurt0M1k20V3/fSMUepuP7zmrTe9qcac2VJ41TMYZCGLjbcWFhvNp96pAhIhssfZMGh4U&#10;YLMevKwwt77jA92PsRAphEOOGsoYm1zKYEpyGMa+IU7ct28dxgTbQtoWuxTuajnNsoV0WHFqKLGh&#10;95LMz/HmNCxmRuG5u336y2G6+zBf6rpUSuvRsN++gYjUx3/xn3tv0/xsvoTnN+kE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itdLsIAAADdAAAADwAAAAAAAAAAAAAA&#10;AAChAgAAZHJzL2Rvd25yZXYueG1sUEsFBgAAAAAEAAQA+QAAAJADAAAAAA==&#10;" strokecolor="green" strokeweight="1.5pt"/>
                  <v:shape id="직선 화살표 연결선 1058" o:spid="_x0000_s1193" type="#_x0000_t32" style="position:absolute;left:36846;top:6907;width:0;height:40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mSWcMAAADdAAAADwAAAGRycy9kb3ducmV2LnhtbESPQU/DMAyF70j8h8hI3JgLYgiVZROa&#10;hODKQD2bxLQdjVMlWVv49fiAxM3We37v82a3hMFMnHIfxcL1qgLD4qLvpbXw/vZ0dQ8mFxJPQxS2&#10;8M0Zdtvzsw3VPs7yytOhtEZDJNdkoStlrBGz6zhQXsWRRbXPmAIVXVOLPtGs4WHAm6q6w0C9aENH&#10;I+87dl+HU7DQ3O7nj4Br99wcx+PJTfjTJLT28mJ5fABTeCn/5r/rF6/41Vpx9RsdA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5klnDAAAA3QAAAA8AAAAAAAAAAAAA&#10;AAAAoQIAAGRycy9kb3ducmV2LnhtbFBLBQYAAAAABAAEAPkAAACRAwAAAAA=&#10;" strokecolor="blue" strokeweight="4pt">
                    <v:stroke endarrow="block"/>
                  </v:shape>
                  <v:shape id="직선 화살표 연결선 1059" o:spid="_x0000_s1194" type="#_x0000_t32" style="position:absolute;left:30757;top:6740;width:3929;height:4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KXBsAAAADdAAAADwAAAGRycy9kb3ducmV2LnhtbERPTWsCMRC9C/0PYQQv4iYVLHbdKEuh&#10;UI9a7XnYjJvFzSRsUt3++0Yo9DaP9znVbnS9uNEQO88angsFgrjxpuNWw+nzfbEGEROywd4zafih&#10;CLvt06TC0vg7H+h2TK3IIRxL1GBTCqWUsbHkMBY+EGfu4geHKcOhlWbAew53vVwq9SIddpwbLAZ6&#10;s9Rcj99OQz0PcfTW4FdNKpzXl36f5Fnr2XSsNyASjelf/Of+MHm+Wr3C45t8gtz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ylwbAAAAA3QAAAA8AAAAAAAAAAAAAAAAA&#10;oQIAAGRycy9kb3ducmV2LnhtbFBLBQYAAAAABAAEAPkAAACOAwAAAAA=&#10;" strokecolor="black [3213]" strokeweight="4pt">
                    <v:stroke endarrow="block"/>
                  </v:shape>
                  <v:shape id="직선 화살표 연결선 1060" o:spid="_x0000_s1195" type="#_x0000_t32" style="position:absolute;left:30757;top:6740;width:0;height:4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wN58gAAADdAAAADwAAAGRycy9kb3ducmV2LnhtbESPQWvCQBCF74X+h2UKXkrdaGlaUlex&#10;BYvgpWpLr9PsdBPMzobsauK/dw4FbzO8N+99M1sMvlEn6mId2MBknIEiLoOt2Rn42q8eXkDFhGyx&#10;CUwGzhRhMb+9mWFhQ89bOu2SUxLCsUADVUptoXUsK/IYx6ElFu0vdB6TrJ3TtsNewn2jp1mWa481&#10;S0OFLb1XVB52R2/g2f+u3PRx2Pc/95vvt+3HZ/7klsaM7oblK6hEQ7qa/6/XVvCzXPjlGxlBzy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KwN58gAAADdAAAADwAAAAAA&#10;AAAAAAAAAAChAgAAZHJzL2Rvd25yZXYueG1sUEsFBgAAAAAEAAQA+QAAAJYDAAAAAA==&#10;" strokecolor="blue" strokeweight="2pt">
                    <v:stroke dashstyle="3 1" endarrow="block" endarrowlength="long"/>
                  </v:shape>
                  <v:shape id="직선 화살표 연결선 1061" o:spid="_x0000_s1196" type="#_x0000_t32" style="position:absolute;left:38678;top:6740;width:3929;height:406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sBQMQAAADdAAAADwAAAGRycy9kb3ducmV2LnhtbERPTWvCQBC9C/6HZQRvdWMtUtJspFgU&#10;eyilabwP2WkSsjsbs6vGf98tFLzN431OthmtERcafOtYwXKRgCCunG65VlB+7x6eQfiArNE4JgU3&#10;8rDJp5MMU+2u/EWXItQihrBPUUETQp9K6auGLPqF64kj9+MGiyHCoZZ6wGsMt0Y+JslaWmw5NjTY&#10;07ahqivOVsGuw+PT/lC8nVZd+/FuymO9+jRKzWfj6wuIQGO4i//dBx3nJ+sl/H0TT5D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uwFAxAAAAN0AAAAPAAAAAAAAAAAA&#10;AAAAAKECAABkcnMvZG93bnJldi54bWxQSwUGAAAAAAQABAD5AAAAkgMAAAAA&#10;" strokecolor="black [3213]" strokeweight="4pt">
                    <v:stroke endarrow="block"/>
                  </v:shape>
                  <v:shape id="직선 화살표 연결선 1062" o:spid="_x0000_s1197" type="#_x0000_t32" style="position:absolute;left:42607;top:6740;width:0;height:4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I2C8UAAADdAAAADwAAAGRycy9kb3ducmV2LnhtbERPS2vCQBC+F/wPyxR6KbpppFGiq9iC&#10;UuilvvA6ZqebYHY2ZFcT/323UOhtPr7nzJe9rcWNWl85VvAySkAQF05XbBQc9uvhFIQPyBprx6Tg&#10;Th6Wi8HDHHPtOt7SbReMiCHsc1RQhtDkUvqiJIt+5BriyH271mKIsDVSt9jFcFvLNEkyabHi2FBi&#10;Q+8lFZfd1SqY2PPapON+352eP49v281X9mpWSj099qsZiEB9+Bf/uT90nJ9kKfx+E0+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I2C8UAAADdAAAADwAAAAAAAAAA&#10;AAAAAAChAgAAZHJzL2Rvd25yZXYueG1sUEsFBgAAAAAEAAQA+QAAAJMDAAAAAA==&#10;" strokecolor="blue" strokeweight="2pt">
                    <v:stroke dashstyle="3 1" endarrow="block" endarrowlength="long"/>
                  </v:shape>
                  <v:shape id="TextBox 32" o:spid="_x0000_s1198" type="#_x0000_t202" style="position:absolute;left:46523;top:16265;width:8110;height:4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Qc/MIA&#10;AADd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lq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JBz8wgAAAN0AAAAPAAAAAAAAAAAAAAAAAJgCAABkcnMvZG93&#10;bnJldi54bWxQSwUGAAAAAAQABAD1AAAAhwMAAAAA&#10;" filled="f" stroked="f">
                    <v:textbox>
                      <w:txbxContent>
                        <w:p w:rsidR="00E07789" w:rsidRDefault="00E07789" w:rsidP="009E75DB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32"/>
                              <w:szCs w:val="32"/>
                            </w:rPr>
                            <w:t>Si</w:t>
                          </w: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position w:val="-8"/>
                              <w:sz w:val="32"/>
                              <w:szCs w:val="32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32"/>
                              <w:szCs w:val="32"/>
                            </w:rPr>
                            <w:t>N</w:t>
                          </w: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position w:val="-8"/>
                              <w:sz w:val="32"/>
                              <w:szCs w:val="32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Box 33" o:spid="_x0000_s1199" type="#_x0000_t202" style="position:absolute;left:47084;top:5366;width:7350;height:4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2EiMMA&#10;AADd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v0jX8fxNP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2EiMMAAADdAAAADwAAAAAAAAAAAAAAAACYAgAAZHJzL2Rv&#10;d25yZXYueG1sUEsFBgAAAAAEAAQA9QAAAIgDAAAAAA==&#10;" filled="f" stroked="f">
                    <v:textbox>
                      <w:txbxContent>
                        <w:p w:rsidR="00E07789" w:rsidRDefault="00E07789" w:rsidP="009E75DB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proofErr w:type="spellStart"/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32"/>
                              <w:szCs w:val="32"/>
                            </w:rPr>
                            <w:t>SiO</w:t>
                          </w:r>
                          <w:proofErr w:type="spellEnd"/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position w:val="-8"/>
                              <w:sz w:val="32"/>
                              <w:szCs w:val="3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직선 화살표 연결선 1065" o:spid="_x0000_s1200" type="#_x0000_t32" style="position:absolute;left:36846;top:11487;width:0;height:4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T3esEAAADdAAAADwAAAGRycy9kb3ducmV2LnhtbERPTUvDQBC9C/6HZQre7KTSFondllIQ&#10;e7VKzuPumKTNzobdbRL99a4geJvH+5zNbnKdGjjE1ouGxbwAxWK8baXW8P72fP8IKiYSS50X1vDF&#10;EXbb25sNldaP8srDKdUqh0gsSUOTUl8iRtOwozj3PUvmPn1wlDIMNdpAYw53HT4UxRodtZIbGur5&#10;0LC5nK5OQ7U8jB8OV+alOvfnqxnwuwqo9d1s2j+BSjylf/Gf+2jz/GK9gt9v8gm4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lPd6wQAAAN0AAAAPAAAAAAAAAAAAAAAA&#10;AKECAABkcnMvZG93bnJldi54bWxQSwUGAAAAAAQABAD5AAAAjwMAAAAA&#10;" strokecolor="blue" strokeweight="4pt">
                    <v:stroke endarrow="block"/>
                  </v:shape>
                  <v:shape id="직선 화살표 연결선 1066" o:spid="_x0000_s1201" type="#_x0000_t32" style="position:absolute;left:44625;top:11432;width:3929;height:406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KZNMMAAADdAAAADwAAAGRycy9kb3ducmV2LnhtbERPTWvCQBC9F/wPywje6sZagkRXEYti&#10;D6UY9T5kxyRkdzZmV43/vlso9DaP9zmLVW+NuFPna8cKJuMEBHHhdM2lgtNx+zoD4QOyRuOYFDzJ&#10;w2o5eFlgpt2DD3TPQyliCPsMFVQhtJmUvqjIoh+7ljhyF9dZDBF2pdQdPmK4NfItSVJpsebYUGFL&#10;m4qKJr9ZBdsGz++7ff5xnTb116c5ncvpt1FqNOzXcxCB+vAv/nPvdZyfpCn8fhNPkM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SmTTDAAAA3QAAAA8AAAAAAAAAAAAA&#10;AAAAoQIAAGRycy9kb3ducmV2LnhtbFBLBQYAAAAABAAEAPkAAACRAwAAAAA=&#10;" strokecolor="black [3213]" strokeweight="4pt">
                    <v:stroke endarrow="block"/>
                  </v:shape>
                  <v:shape id="직선 화살표 연결선 1067" o:spid="_x0000_s1202" type="#_x0000_t32" style="position:absolute;left:48367;top:11487;width:0;height:4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WVk8QAAADdAAAADwAAAGRycy9kb3ducmV2LnhtbERPS2vCQBC+C/0PywheRDe1NEp0FStY&#10;Cr34xOuYHTeh2dmQ3Zr033cLBW/z8T1nsepsJe7U+NKxgudxAoI4d7pko+B03I5mIHxA1lg5JgU/&#10;5GG1fOotMNOu5T3dD8GIGMI+QwVFCHUmpc8LsujHriaO3M01FkOEjZG6wTaG20pOkiSVFkuODQXW&#10;tCko/zp8WwVTe92ayUt3bC/Dz/Pb/n2Xvpq1UoN+t56DCNSFh/jf/aHj/CSdwt838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RZWTxAAAAN0AAAAPAAAAAAAAAAAA&#10;AAAAAKECAABkcnMvZG93bnJldi54bWxQSwUGAAAAAAQABAD5AAAAkgMAAAAA&#10;" strokecolor="blue" strokeweight="2pt">
                    <v:stroke dashstyle="3 1" endarrow="block" endarrowlength="long"/>
                  </v:shape>
                  <v:shape id="직선 화살표 연결선 1068" o:spid="_x0000_s1203" type="#_x0000_t32" style="position:absolute;left:24194;top:11390;width:3929;height:4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L4IMIAAADdAAAADwAAAGRycy9kb3ducmV2LnhtbESPT2sCMRDF70K/Q5hCL1ITexDZGmUR&#10;CvZY/52HzbhZ3EzCJtXtt+8cBG8zvDfv/Wa1GUOvbjTkLrKF+cyAIm6i67i1cDx8vS9B5YLssI9M&#10;Fv4ow2b9Mllh5eKdf+i2L62SEM4VWvClpErr3HgKmGcxEYt2iUPAIuvQajfgXcJDrz+MWeiAHUuD&#10;x0RbT811/xss1NOUx+gdnmsy6bS89N9Fn6x9ex3rT1CFxvI0P653TvDNQnDlGxlBr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ZL4IMIAAADdAAAADwAAAAAAAAAAAAAA&#10;AAChAgAAZHJzL2Rvd25yZXYueG1sUEsFBgAAAAAEAAQA+QAAAJADAAAAAA==&#10;" strokecolor="black [3213]" strokeweight="4pt">
                    <v:stroke endarrow="block"/>
                  </v:shape>
                  <v:shape id="직선 화살표 연결선 1069" o:spid="_x0000_s1204" type="#_x0000_t32" style="position:absolute;left:24113;top:11487;width:0;height:40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akesUAAADdAAAADwAAAGRycy9kb3ducmV2LnhtbERPS2vCQBC+F/wPywheSt1oaarRVbRg&#10;KXipj9LrmB03wexsyG5N/PduodDbfHzPmS87W4krNb50rGA0TEAQ506XbBQcD5unCQgfkDVWjknB&#10;jTwsF72HOWbatbyj6z4YEUPYZ6igCKHOpPR5QRb90NXEkTu7xmKIsDFSN9jGcFvJcZKk0mLJsaHA&#10;mt4Kyi/7H6vg1Z42ZvzcHdrvx+3Xevf+mb6YlVKDfreagQjUhX/xn/tDx/lJOoXfb+IJ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akesUAAADdAAAADwAAAAAAAAAA&#10;AAAAAAChAgAAZHJzL2Rvd25yZXYueG1sUEsFBgAAAAAEAAQA+QAAAJMDAAAAAA==&#10;" strokecolor="blue" strokeweight="2pt">
                    <v:stroke dashstyle="3 1" endarrow="block" endarrowlength="long"/>
                  </v:shape>
                  <v:shape id="직선 화살표 연결선 1070" o:spid="_x0000_s1205" type="#_x0000_t32" style="position:absolute;left:40447;top:16988;width:2880;height:28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16qMgAAADdAAAADwAAAGRycy9kb3ducmV2LnhtbESPQUsDQQyF74L/YYjgpdhZK1XZdlpU&#10;KCgeiu320FvYibuLM5llJ7brvzcHwVvCe3nvy3I9xmBONOQusYPbaQGGuE6+48ZBtd/cPILJguwx&#10;JCYHP5Rhvbq8WGLp05k/6LSTxmgI5xIdtCJ9aW2uW4qYp6knVu0zDRFF16GxfsCzhsdgZ0VxbyN2&#10;rA0t9vTSUv21+44OJuE4r+aTzf65CjK7ez9s3+Swde76anxagBEa5d/8d/3qFb94UH79Rkew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O16qMgAAADdAAAADwAAAAAA&#10;AAAAAAAAAAChAgAAZHJzL2Rvd25yZXYueG1sUEsFBgAAAAAEAAQA+QAAAJYDAAAAAA==&#10;" strokecolor="blue" strokeweight="4pt">
                    <v:stroke endarrow="block"/>
                  </v:shape>
                  <v:shape id="직선 화살표 연결선 1071" o:spid="_x0000_s1206" type="#_x0000_t32" style="position:absolute;left:29645;top:16988;width:2881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ZnpMIAAADdAAAADwAAAGRycy9kb3ducmV2LnhtbERPS0vDQBC+C/0Pywje7KRSH6TdllKQ&#10;erVKzuPuNEnNzobdbRL99a4geJuP7znr7eQ6NXCIrRcNi3kBisV420qt4f3t+fYJVEwkljovrOGL&#10;I2w3s6s1ldaP8srDMdUqh0gsSUOTUl8iRtOwozj3PUvmTj44ShmGGm2gMYe7Du+K4gEdtZIbGup5&#10;37D5PF6chmq5Hz8c3ptDde7PFzPgdxVQ65vrabcClXhK/+I/94vN84vHBfx+k0/Az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ZnpMIAAADdAAAADwAAAAAAAAAAAAAA&#10;AAChAgAAZHJzL2Rvd25yZXYueG1sUEsFBgAAAAAEAAQA+QAAAJADAAAAAA==&#10;" strokecolor="blue" strokeweight="4pt">
                    <v:stroke endarrow="block"/>
                  </v:shape>
                  <v:line id="직선 연결선 1072" o:spid="_x0000_s1207" style="position:absolute;visibility:visible;mso-wrap-style:square" from="20284,2266" to="53288,2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mi1sIAAADdAAAADwAAAGRycy9kb3ducmV2LnhtbERP32vCMBB+F/wfwgl703RFNHRGGYrg&#10;HnWiezySsy02l9JE2/33y2Cwt/v4ft5qM7hGPKkLtWcNr7MMBLHxtuZSw/lzP1UgQkS22HgmDd8U&#10;YLMej1ZYWN/zkZ6nWIoUwqFADVWMbSFlMBU5DDPfEifu5juHMcGulLbDPoW7RuZZtpAOa04NFba0&#10;rcjcTw+nYTE3Cs/948Nfjvl+Z77UdamU1i+T4f0NRKQh/ov/3Aeb5mfLHH6/SSfI9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emi1sIAAADdAAAADwAAAAAAAAAAAAAA&#10;AAChAgAAZHJzL2Rvd25yZXYueG1sUEsFBgAAAAAEAAQA+QAAAJADAAAAAA==&#10;" strokecolor="green" strokeweight="1.5pt"/>
                  <v:shape id="자유형 1073" o:spid="_x0000_s1208" style="position:absolute;left:20158;top:5334;width:33147;height:9296;visibility:visible;mso-wrap-style:square;v-text-anchor:middle" coordsize="3314700,9296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L3cQA&#10;AADdAAAADwAAAGRycy9kb3ducmV2LnhtbERPTWvCQBC9C/6HZQq96W4j1BBdRVsKUnvRFs9Ddkyi&#10;2dmQ3Saxv94tFHqbx/uc5Xqwteio9ZVjDU9TBYI4d6biQsPX59skBeEDssHaMWm4kYf1ajxaYmZc&#10;zwfqjqEQMYR9hhrKEJpMSp+XZNFPXUMcubNrLYYI20KaFvsYbmuZKPUsLVYcG0ps6KWk/Hr8thre&#10;VXPp+m1yO+zS9GP/M0vmr/1J68eHYbMAEWgI/+I/987E+Wo+g99v4gl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RS93EAAAA3QAAAA8AAAAAAAAAAAAAAAAAmAIAAGRycy9k&#10;b3ducmV2LnhtbFBLBQYAAAAABAAEAPUAAACJAwAAAAA=&#10;" path="m,929640c554355,464820,1108710,,1661160,v552450,,1380490,775970,1653540,929640e" filled="f" strokecolor="black [3213]" strokeweight="1pt">
                    <v:stroke dashstyle="3 1"/>
                    <v:path arrowok="t" o:connecttype="custom" o:connectlocs="0,929640;1661160,0;3314700,929640" o:connectangles="0,0,0"/>
                  </v:shape>
                  <v:shape id="직선 화살표 연결선 1074" o:spid="_x0000_s1209" type="#_x0000_t32" style="position:absolute;left:36846;top:16268;width:0;height:40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HEPMIAAADdAAAADwAAAGRycy9kb3ducmV2LnhtbERPS0vDQBC+C/6HZQRvdmKpD9JuSymI&#10;vVol53F3mqRmZ8PuNon99a4geJuP7zmrzeQ6NXCIrRcN97MCFIvxtpVaw8f7y90zqJhILHVeWMM3&#10;R9isr69WVFo/yhsPh1SrHCKxJA1NSn2JGE3DjuLM9yyZO/rgKGUYarSBxhzuOpwXxSM6aiU3NNTz&#10;rmHzdTg7DdViN346fDCv1ak/nc2Alyqg1rc303YJKvGU/sV/7r3N84unBfx+k0/A9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QHEPMIAAADdAAAADwAAAAAAAAAAAAAA&#10;AAChAgAAZHJzL2Rvd25yZXYueG1sUEsFBgAAAAAEAAQA+QAAAJADAAAAAA==&#10;" strokecolor="blue" strokeweight="4pt">
                    <v:stroke endarrow="block"/>
                  </v:shape>
                  <v:shape id="직선 화살표 연결선 1075" o:spid="_x0000_s1210" type="#_x0000_t32" style="position:absolute;left:24605;top:106;width:0;height:46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rBY8AAAADdAAAADwAAAGRycy9kb3ducmV2LnhtbERPTWsCMRC9C/0PYQQv4iYVbGXdKEuh&#10;UI9a7XnYjJvFzSRsUt3++0Yo9DaP9znVbnS9uNEQO88angsFgrjxpuNWw+nzfbEGEROywd4zafih&#10;CLvt06TC0vg7H+h2TK3IIRxL1GBTCqWUsbHkMBY+EGfu4geHKcOhlWbAew53vVwq9SIddpwbLAZ6&#10;s9Rcj99OQz0PcfTW4FdNKpzXl36f5Fnr2XSsNyASjelf/Of+MHm+el3B45t8gtz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KwWPAAAAA3QAAAA8AAAAAAAAAAAAAAAAA&#10;oQIAAGRycy9kb3ducmV2LnhtbFBLBQYAAAAABAAEAPkAAACOAwAAAAA=&#10;" strokecolor="black [3213]" strokeweight="4pt">
                    <v:stroke endarrow="block"/>
                  </v:shape>
                  <v:shape id="직선 화살표 연결선 1076" o:spid="_x0000_s1211" type="#_x0000_t32" style="position:absolute;left:36766;top:106;width:0;height:46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hfFMAAAADdAAAADwAAAGRycy9kb3ducmV2LnhtbERPTWsCMRC9F/wPYYReRJP2sMpqlEUo&#10;tMfa6nnYjJvFZBI2qbv9902h0Ns83ufsDpN34k5D6gNreFopEMRtMD13Gj4/XpYbECkjG3SBScM3&#10;JTjsZw87rE0Y+Z3up9yJEsKpRg0251hLmVpLHtMqROLCXcPgMRc4dNIMOJZw7+SzUpX02HNpsBjp&#10;aKm9nb68hmYR0xSswUtDKp43V/eW5Vnrx/nUbEFkmvK/+M/9asp8ta7g95tygtz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aYXxTAAAAA3QAAAA8AAAAAAAAAAAAAAAAA&#10;oQIAAGRycy9kb3ducmV2LnhtbFBLBQYAAAAABAAEAPkAAACOAwAAAAA=&#10;" strokecolor="black [3213]" strokeweight="4pt">
                    <v:stroke endarrow="block"/>
                  </v:shape>
                  <v:shape id="직선 화살표 연결선 1077" o:spid="_x0000_s1212" type="#_x0000_t32" style="position:absolute;left:48367;top:106;width:0;height:46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T6j8AAAADdAAAADwAAAGRycy9kb3ducmV2LnhtbERPPWvDMBDdA/0P4gpdQi2lQxNcy8EU&#10;CsnYtMl8WGfL1DoJS02cf18FAt3u8T6v2s5uFGea4uBZw6pQIIhbbwbuNXx/fTxvQMSEbHD0TBqu&#10;FGFbPywqLI2/8CedD6kXOYRjiRpsSqGUMraWHMbCB+LMdX5ymDKcemkmvORwN8oXpV6lw4Fzg8VA&#10;75ban8Ov09AsQ5y9NXhqSIXjphv3SR61fnqcmzcQieb0L767dybPV+s13L7JJ8j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nU+o/AAAAA3QAAAA8AAAAAAAAAAAAAAAAA&#10;oQIAAGRycy9kb3ducmV2LnhtbFBLBQYAAAAABAAEAPkAAACOAwAAAAA=&#10;" strokecolor="black [3213]" strokeweight="4pt">
                    <v:stroke endarrow="block"/>
                  </v:shape>
                  <v:shape id="직선 화살표 연결선 1078" o:spid="_x0000_s1213" type="#_x0000_t32" style="position:absolute;left:42607;top:106;width:0;height:46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tu/cMAAADdAAAADwAAAGRycy9kb3ducmV2LnhtbESPQWvDMAyF74X9B6PCLmW1t0NXsrol&#10;DArbcd3Ss4jVODSWTey22b+fDoPeJN7Te582uykM6kpj7iNbeF4aUMRtdD13Fn6+909rULkgOxwi&#10;k4VfyrDbPsw2WLl44y+6HkqnJIRzhRZ8KanSOreeAuZlTMSineIYsMg6dtqNeJPwMOgXY1Y6YM/S&#10;4DHRu6f2fLgEC/Ui5Sl6h8eaTGrWp+Gz6Mbax/lUv4EqNJW7+f/6wwm+eRVc+UZG0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Lbv3DAAAA3QAAAA8AAAAAAAAAAAAA&#10;AAAAoQIAAGRycy9kb3ducmV2LnhtbFBLBQYAAAAABAAEAPkAAACRAwAAAAA=&#10;" strokecolor="black [3213]" strokeweight="4pt">
                    <v:stroke endarrow="block"/>
                  </v:shape>
                  <v:shape id="직선 화살표 연결선 1079" o:spid="_x0000_s1214" type="#_x0000_t32" style="position:absolute;left:31086;top:106;width:0;height:46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fLZsAAAADdAAAADwAAAGRycy9kb3ducmV2LnhtbERPTWsCMRC9C/0PYQQv4ib1YO26UZZC&#10;oR612vOwGTeLm0nYpLr9941Q6G0e73Oq3eh6caMhdp41PBcKBHHjTcethtPn+2INIiZkg71n0vBD&#10;EXbbp0mFpfF3PtDtmFqRQziWqMGmFEopY2PJYSx8IM7cxQ8OU4ZDK82A9xzuerlUaiUddpwbLAZ6&#10;s9Rcj99OQz0PcfTW4FdNKpzXl36f5Fnr2XSsNyASjelf/Of+MHm+enmFxzf5BLn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cHy2bAAAAA3QAAAA8AAAAAAAAAAAAAAAAA&#10;oQIAAGRycy9kb3ducmV2LnhtbFBLBQYAAAAABAAEAPkAAACOAwAAAAA=&#10;" strokecolor="black [3213]" strokeweight="4pt">
                    <v:stroke endarrow="block"/>
                  </v:shape>
                </v:group>
                <v:group id="그룹 1080" o:spid="_x0000_s1215" style="position:absolute;top:281;width:18035;height:1286" coordorigin=",521" coordsize="33023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lqOc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k4Xw&#10;yz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SWo5xgAAAN0A&#10;AAAPAAAAAAAAAAAAAAAAAKoCAABkcnMvZG93bnJldi54bWxQSwUGAAAAAAQABAD6AAAAnQMAAAAA&#10;">
                  <v:line id="직선 연결선 1081" o:spid="_x0000_s1216" style="position:absolute;visibility:visible;mso-wrap-style:square" from="0,521" to="33003,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5MhsEAAADdAAAADwAAAGRycy9kb3ducmV2LnhtbERPTYvCMBC9C/6HMMLeNFUWN1SjiCK4&#10;R13Z9TgkY1tsJqWJtvvvNwuCt3m8z1mue1eLB7Wh8qxhOslAEBtvKy40nL/2YwUiRGSLtWfS8EsB&#10;1qvhYIm59R0f6XGKhUghHHLUUMbY5FIGU5LDMPENceKuvnUYE2wLaVvsUrir5SzL5tJhxamhxIa2&#10;JZnb6e40zN+NwnN3//Tfx9l+Zy7q50Mprd9G/WYBIlIfX+Kn+2DT/ExN4f+bdIJ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7kyGwQAAAN0AAAAPAAAAAAAAAAAAAAAA&#10;AKECAABkcnMvZG93bnJldi54bWxQSwUGAAAAAAQABAD5AAAAjwMAAAAA&#10;" strokecolor="green" strokeweight="1.5pt"/>
                  <v:line id="직선 연결선 1082" o:spid="_x0000_s1217" style="position:absolute;visibility:visible;mso-wrap-style:square" from="19,1164" to="33023,1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zS8cIAAADdAAAADwAAAGRycy9kb3ducmV2LnhtbERPyWrDMBC9F/oPYgK9NXJMSYQbxZSW&#10;QHvMQpLjIE1tU2tkLDl2/z4KFHqbx1tnXU6uFVfqQ+NZw2KegSA23jZcaTgets8KRIjIFlvPpOGX&#10;ApSbx4c1FtaPvKPrPlYihXAoUEMdY1dIGUxNDsPcd8SJ+/a9w5hgX0nb45jCXSvzLFtKhw2nhho7&#10;eq/J/OwHp2H5YhQex+HLn3b59sNc1HmllNZPs+ntFUSkKf6L/9yfNs3PVA73b9IJcn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zS8cIAAADdAAAADwAAAAAAAAAAAAAA&#10;AAChAgAAZHJzL2Rvd25yZXYueG1sUEsFBgAAAAAEAAQA+QAAAJADAAAAAA==&#10;" strokecolor="green" strokeweight="1.5pt"/>
                  <v:line id="직선 연결선 1083" o:spid="_x0000_s1218" style="position:absolute;visibility:visible;mso-wrap-style:square" from="19,1806" to="33023,1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B3asIAAADdAAAADwAAAGRycy9kb3ducmV2LnhtbERP32vCMBB+F/Y/hBP2pqluuFCbylAE&#10;96iTzccjubVlzaU00db/fhkM9nYf388rNqNrxY360HjWsJhnIIiNtw1XGs7v+5kCESKyxdYzabhT&#10;gE35MCkwt37gI91OsRIphEOOGuoYu1zKYGpyGOa+I07cl+8dxgT7StoehxTuWrnMspV02HBqqLGj&#10;bU3m+3R1GlbPRuF5uL75j+NyvzMX9fmilNaP0/F1DSLSGP/Ff+6DTfMz9QS/36QT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B3asIAAADdAAAADwAAAAAAAAAAAAAA&#10;AAChAgAAZHJzL2Rvd25yZXYueG1sUEsFBgAAAAAEAAQA+QAAAJADAAAAAA==&#10;" strokecolor="green" strokeweight="1.5pt"/>
                </v:group>
                <v:shape id="TextBox 61" o:spid="_x0000_s1219" type="#_x0000_t202" style="position:absolute;left:12378;top:15333;width:7379;height:37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FicsMA&#10;AADd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FicsMAAADdAAAADwAAAAAAAAAAAAAAAACYAgAAZHJzL2Rv&#10;d25yZXYueG1sUEsFBgAAAAAEAAQA9QAAAIgDAAAAAA==&#10;" filled="f" stroked="f">
                  <v:textbox>
                    <w:txbxContent>
                      <w:p w:rsidR="00E07789" w:rsidRDefault="00E07789" w:rsidP="009E75DB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sz w:val="32"/>
                            <w:szCs w:val="32"/>
                          </w:rPr>
                          <w:t>SiO</w:t>
                        </w:r>
                        <w:r w:rsidRPr="00E672F9"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sz w:val="32"/>
                            <w:szCs w:val="3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Box 63" o:spid="_x0000_s1220" type="#_x0000_t202" style="position:absolute;left:442;top:15117;width:8247;height:3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3H6cMA&#10;AADdAAAADwAAAGRycy9kb3ducmV2LnhtbERPyWrDMBC9F/IPYgK91VJKUhwnsgktgZ5amg1yG6yJ&#10;bWKNjKXG7t9XhUJu83jrrIvRtuJGvW8ca5glCgRx6UzDlYbDfvuUgvAB2WDrmDT8kIcinzysMTNu&#10;4C+67UIlYgj7DDXUIXSZlL6syaJPXEccuYvrLYYI+0qaHocYblv5rNSLtNhwbKixo9eayuvu22o4&#10;flzOp7n6rN7sohvcqCTbpdT6cT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3H6cMAAADdAAAADwAAAAAAAAAAAAAAAACYAgAAZHJzL2Rv&#10;d25yZXYueG1sUEsFBgAAAAAEAAQA9QAAAIgDAAAAAA==&#10;" filled="f" stroked="f">
                  <v:textbox>
                    <w:txbxContent>
                      <w:p w:rsidR="00E07789" w:rsidRDefault="00E07789" w:rsidP="009E75DB">
                        <w:pPr>
                          <w:pStyle w:val="ad"/>
                          <w:wordWrap w:val="0"/>
                          <w:spacing w:before="0" w:beforeAutospacing="0" w:after="0" w:afterAutospacing="0"/>
                        </w:pP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sz w:val="32"/>
                            <w:szCs w:val="32"/>
                          </w:rPr>
                          <w:t>Si</w:t>
                        </w: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position w:val="-8"/>
                            <w:sz w:val="32"/>
                            <w:szCs w:val="32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sz w:val="32"/>
                            <w:szCs w:val="32"/>
                          </w:rPr>
                          <w:t>N</w:t>
                        </w:r>
                        <w:r>
                          <w:rPr>
                            <w:rFonts w:ascii="Helvetica" w:eastAsiaTheme="minorEastAsia" w:hAnsi="Helvetica" w:cs="Helvetica"/>
                            <w:b/>
                            <w:bCs/>
                            <w:color w:val="000000" w:themeColor="text1"/>
                            <w:kern w:val="24"/>
                            <w:position w:val="-8"/>
                            <w:sz w:val="32"/>
                            <w:szCs w:val="32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9E75DB" w:rsidRDefault="009E75DB" w:rsidP="00E354E4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</w:p>
    <w:p w:rsidR="009E75DB" w:rsidRDefault="009E75DB" w:rsidP="00E354E4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</w:p>
    <w:p w:rsidR="009E75DB" w:rsidRDefault="009E75DB" w:rsidP="00E354E4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</w:p>
    <w:p w:rsidR="009E75DB" w:rsidRDefault="009E75DB" w:rsidP="00E354E4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</w:p>
    <w:p w:rsidR="009E75DB" w:rsidRDefault="009E75DB" w:rsidP="00E354E4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</w:p>
    <w:p w:rsidR="009E75DB" w:rsidRDefault="009E75DB" w:rsidP="009E75DB">
      <w:pPr>
        <w:pStyle w:val="hstyle0"/>
        <w:spacing w:before="200"/>
        <w:ind w:firstLineChars="800" w:firstLine="1698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2.</w:t>
      </w:r>
      <w:r>
        <w:rPr>
          <w:rFonts w:ascii="Times New Roman" w:eastAsia="바탕" w:hAnsi="Times New Roman" w:cs="Times New Roman"/>
          <w:b/>
        </w:rPr>
        <w:t>3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원리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도식도</w:t>
      </w:r>
    </w:p>
    <w:p w:rsidR="009E75DB" w:rsidRDefault="009E75DB" w:rsidP="00E354E4">
      <w:pPr>
        <w:pStyle w:val="hstyle0"/>
        <w:spacing w:before="200"/>
        <w:rPr>
          <w:rFonts w:ascii="Times New Roman" w:eastAsia="바탕" w:hAnsi="Times New Roman" w:cs="Times New Roman"/>
          <w:b/>
        </w:rPr>
      </w:pPr>
    </w:p>
    <w:p w:rsidR="002C7648" w:rsidRDefault="002C7648" w:rsidP="00E354E4">
      <w:pPr>
        <w:pStyle w:val="hstyle0"/>
        <w:spacing w:before="200"/>
        <w:rPr>
          <w:rFonts w:ascii="Times" w:eastAsia="PMingLiU" w:hAnsi="Times" w:cs="Times"/>
          <w:noProof/>
          <w:color w:val="auto"/>
          <w:spacing w:val="0"/>
          <w:kern w:val="24"/>
          <w:sz w:val="24"/>
          <w:szCs w:val="24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속도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일정하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라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결과적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굴절률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물질</w:t>
      </w:r>
      <w:r w:rsidR="00E76ABE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76ABE">
        <w:rPr>
          <w:rFonts w:ascii="Times New Roman" w:eastAsia="바탕" w:hAnsi="Times New Roman" w:cs="Times New Roman" w:hint="eastAsia"/>
          <w:sz w:val="22"/>
          <w:lang w:val="en-AU"/>
        </w:rPr>
        <w:t>쪽으</w:t>
      </w:r>
      <w:r>
        <w:rPr>
          <w:rFonts w:ascii="Times New Roman" w:eastAsia="바탕" w:hAnsi="Times New Roman" w:cs="Times New Roman" w:hint="eastAsia"/>
          <w:sz w:val="22"/>
          <w:lang w:val="en-AU"/>
        </w:rPr>
        <w:t>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빛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모이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된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이를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이용하면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계단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형태의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구조를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근사적으로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포물선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형태로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인지하여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기존의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렌즈의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집광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효과를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낼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수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있으며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소형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구조일수록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더욱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뛰어난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성능을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확인할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수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 w:rsidR="009E75DB">
        <w:rPr>
          <w:rFonts w:ascii="Times New Roman" w:eastAsia="바탕" w:hAnsi="Times New Roman" w:cs="Times New Roman" w:hint="eastAsia"/>
          <w:sz w:val="22"/>
          <w:lang w:val="en-AU"/>
        </w:rPr>
        <w:t>.</w:t>
      </w:r>
    </w:p>
    <w:p w:rsidR="009E75DB" w:rsidRDefault="009E75DB" w:rsidP="00E37913">
      <w:pPr>
        <w:pStyle w:val="hstyle0"/>
        <w:spacing w:before="200"/>
        <w:jc w:val="center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9E75DB" w:rsidRDefault="009E75DB" w:rsidP="00E37913">
      <w:pPr>
        <w:pStyle w:val="hstyle0"/>
        <w:spacing w:before="200"/>
        <w:jc w:val="center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9E75DB" w:rsidRDefault="009E75DB" w:rsidP="00E37913">
      <w:pPr>
        <w:pStyle w:val="hstyle0"/>
        <w:spacing w:before="200"/>
        <w:jc w:val="center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9E75DB" w:rsidRDefault="009E75DB" w:rsidP="00E37913">
      <w:pPr>
        <w:pStyle w:val="hstyle0"/>
        <w:spacing w:before="200"/>
        <w:jc w:val="center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9E75DB" w:rsidRDefault="009E75DB" w:rsidP="00E37913">
      <w:pPr>
        <w:pStyle w:val="hstyle0"/>
        <w:spacing w:before="200"/>
        <w:jc w:val="center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9E75DB" w:rsidRDefault="009E75DB" w:rsidP="00E37913">
      <w:pPr>
        <w:pStyle w:val="hstyle0"/>
        <w:spacing w:before="200"/>
        <w:jc w:val="center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9E75DB" w:rsidRPr="00295A05" w:rsidRDefault="009E75DB" w:rsidP="009E75DB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b/>
          <w:szCs w:val="28"/>
          <w:lang w:eastAsia="ko-KR"/>
        </w:rPr>
      </w:pPr>
      <w:r>
        <w:rPr>
          <w:rFonts w:ascii="Times New Roman" w:eastAsia="바탕" w:hAnsi="Times New Roman" w:cs="Times New Roman"/>
          <w:b/>
          <w:szCs w:val="28"/>
          <w:lang w:eastAsia="ko-KR"/>
        </w:rPr>
        <w:lastRenderedPageBreak/>
        <w:t>2</w:t>
      </w:r>
      <w:r w:rsidR="00E11AF6">
        <w:rPr>
          <w:rFonts w:ascii="Times New Roman" w:eastAsia="바탕" w:hAnsi="Times New Roman" w:cs="Times New Roman"/>
          <w:b/>
          <w:szCs w:val="28"/>
          <w:lang w:eastAsia="ko-KR"/>
        </w:rPr>
        <w:t>.2</w:t>
      </w: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디지털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 w:rsidR="00896B66">
        <w:rPr>
          <w:rFonts w:ascii="Times New Roman" w:eastAsia="바탕" w:hAnsi="Times New Roman" w:cs="Times New Roman" w:hint="eastAsia"/>
          <w:b/>
          <w:szCs w:val="28"/>
          <w:lang w:eastAsia="ko-KR"/>
        </w:rPr>
        <w:t>렌즈</w:t>
      </w:r>
      <w:r w:rsidR="00896B66"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단계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수에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따른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광특성</w:t>
      </w:r>
      <w:proofErr w:type="spellEnd"/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비교</w:t>
      </w:r>
    </w:p>
    <w:p w:rsidR="00723867" w:rsidRPr="00095056" w:rsidRDefault="00723867" w:rsidP="00095056">
      <w:pPr>
        <w:pStyle w:val="hstyle0"/>
        <w:spacing w:before="200"/>
        <w:ind w:firstLineChars="100" w:firstLine="236"/>
        <w:rPr>
          <w:rFonts w:ascii="Times" w:eastAsiaTheme="minorEastAsia" w:hAnsi="Times" w:cs="Times"/>
          <w:noProof/>
          <w:color w:val="auto"/>
          <w:spacing w:val="0"/>
          <w:kern w:val="24"/>
          <w:sz w:val="24"/>
          <w:szCs w:val="24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2.4</w:t>
      </w:r>
      <w:r>
        <w:rPr>
          <w:rFonts w:ascii="Times New Roman" w:eastAsia="바탕" w:hAnsi="Times New Roman" w:cs="Times New Roman" w:hint="eastAsia"/>
          <w:sz w:val="22"/>
          <w:lang w:val="en-AU"/>
        </w:rPr>
        <w:t>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>S</w:t>
      </w:r>
      <w:r w:rsidR="00776D1B">
        <w:rPr>
          <w:rFonts w:ascii="Times New Roman" w:eastAsia="바탕" w:hAnsi="Times New Roman" w:cs="Times New Roman"/>
          <w:sz w:val="22"/>
          <w:lang w:val="en-AU"/>
        </w:rPr>
        <w:t>iO</w:t>
      </w:r>
      <w:r w:rsidR="00776D1B" w:rsidRPr="00776D1B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>물질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>안에서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76D1B">
        <w:rPr>
          <w:rFonts w:ascii="Times New Roman" w:eastAsia="바탕" w:hAnsi="Times New Roman" w:cs="Times New Roman"/>
          <w:sz w:val="22"/>
          <w:lang w:val="en-AU"/>
        </w:rPr>
        <w:t>Si</w:t>
      </w:r>
      <w:r w:rsidR="00776D1B" w:rsidRPr="00776D1B">
        <w:rPr>
          <w:rFonts w:ascii="Times New Roman" w:eastAsia="바탕" w:hAnsi="Times New Roman" w:cs="Times New Roman"/>
          <w:sz w:val="22"/>
          <w:vertAlign w:val="subscript"/>
          <w:lang w:val="en-AU"/>
        </w:rPr>
        <w:t>3</w:t>
      </w:r>
      <w:r w:rsidR="00776D1B">
        <w:rPr>
          <w:rFonts w:ascii="Times New Roman" w:eastAsia="바탕" w:hAnsi="Times New Roman" w:cs="Times New Roman"/>
          <w:sz w:val="22"/>
          <w:lang w:val="en-AU"/>
        </w:rPr>
        <w:t>N</w:t>
      </w:r>
      <w:r w:rsidR="00896B66" w:rsidRPr="00896B66">
        <w:rPr>
          <w:rFonts w:ascii="Times New Roman" w:eastAsia="바탕" w:hAnsi="Times New Roman" w:cs="Times New Roman"/>
          <w:sz w:val="22"/>
          <w:vertAlign w:val="subscript"/>
          <w:lang w:val="en-AU"/>
        </w:rPr>
        <w:t>4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로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구성된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디</w:t>
      </w:r>
      <w:r>
        <w:rPr>
          <w:rFonts w:ascii="Times New Roman" w:eastAsia="바탕" w:hAnsi="Times New Roman" w:cs="Times New Roman" w:hint="eastAsia"/>
          <w:sz w:val="22"/>
          <w:lang w:val="en-AU"/>
        </w:rPr>
        <w:t>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Power Flow </w:t>
      </w:r>
      <w:r>
        <w:rPr>
          <w:rFonts w:ascii="Times New Roman" w:eastAsia="바탕" w:hAnsi="Times New Roman" w:cs="Times New Roman" w:hint="eastAsia"/>
          <w:sz w:val="22"/>
          <w:lang w:val="en-AU"/>
        </w:rPr>
        <w:t>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비교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이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증가할수록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집광효과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떨어지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반사현상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의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것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해석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>기본적으로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>두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>물질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>사이에서</w:t>
      </w:r>
      <w:r w:rsidR="00776D1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두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물질의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굴절률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차이에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의해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반사가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생긴다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896B66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하지만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수가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증가할수록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렌즈의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095056">
        <w:rPr>
          <w:rFonts w:ascii="Times New Roman" w:eastAsia="바탕" w:hAnsi="Times New Roman" w:cs="Times New Roman" w:hint="eastAsia"/>
          <w:sz w:val="22"/>
          <w:lang w:val="en-AU"/>
        </w:rPr>
        <w:t>가장자리</w:t>
      </w:r>
      <w:r w:rsidR="0009505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부분이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많아지고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이것들은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또다시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896B66">
        <w:rPr>
          <w:rFonts w:ascii="Times New Roman" w:eastAsia="바탕" w:hAnsi="Times New Roman" w:cs="Times New Roman" w:hint="eastAsia"/>
          <w:sz w:val="22"/>
          <w:lang w:val="en-AU"/>
        </w:rPr>
        <w:t>산란체가</w:t>
      </w:r>
      <w:proofErr w:type="spellEnd"/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되어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회절에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영향을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준다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896B66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/>
          <w:sz w:val="22"/>
          <w:lang w:val="en-AU"/>
        </w:rPr>
        <w:t>2.5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에서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보듯이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수가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증가하면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회절의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영향에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의해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53177D">
        <w:rPr>
          <w:rFonts w:ascii="Times New Roman" w:eastAsia="바탕" w:hAnsi="Times New Roman" w:cs="Times New Roman" w:hint="eastAsia"/>
          <w:sz w:val="22"/>
          <w:lang w:val="en-AU"/>
        </w:rPr>
        <w:t>가시광</w:t>
      </w:r>
      <w:proofErr w:type="spellEnd"/>
      <w:r w:rsidR="0053177D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3177D">
        <w:rPr>
          <w:rFonts w:ascii="Times New Roman" w:eastAsia="바탕" w:hAnsi="Times New Roman" w:cs="Times New Roman" w:hint="eastAsia"/>
          <w:sz w:val="22"/>
          <w:lang w:val="en-AU"/>
        </w:rPr>
        <w:t>영역의</w:t>
      </w:r>
      <w:r w:rsidR="0053177D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반사율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역시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증가하는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것을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확인할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수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 w:rsidR="00896B66">
        <w:rPr>
          <w:rFonts w:ascii="Times New Roman" w:eastAsia="바탕" w:hAnsi="Times New Roman" w:cs="Times New Roman" w:hint="eastAsia"/>
          <w:sz w:val="22"/>
          <w:lang w:val="en-AU"/>
        </w:rPr>
        <w:t>.</w:t>
      </w:r>
    </w:p>
    <w:p w:rsidR="00723867" w:rsidRDefault="00723867" w:rsidP="00E37913">
      <w:pPr>
        <w:pStyle w:val="hstyle0"/>
        <w:spacing w:before="200"/>
        <w:jc w:val="center"/>
        <w:rPr>
          <w:rFonts w:ascii="Times New Roman" w:eastAsia="바탕" w:hAnsi="Times New Roman" w:cs="Times New Roman"/>
          <w:b/>
        </w:rPr>
      </w:pPr>
      <w:r w:rsidRPr="00723867">
        <w:rPr>
          <w:rFonts w:ascii="Times New Roman" w:eastAsia="바탕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7248021A" wp14:editId="4F858772">
                <wp:simplePos x="0" y="0"/>
                <wp:positionH relativeFrom="margin">
                  <wp:posOffset>299085</wp:posOffset>
                </wp:positionH>
                <wp:positionV relativeFrom="paragraph">
                  <wp:posOffset>233680</wp:posOffset>
                </wp:positionV>
                <wp:extent cx="4508838" cy="2790825"/>
                <wp:effectExtent l="0" t="0" r="6350" b="9525"/>
                <wp:wrapNone/>
                <wp:docPr id="1154" name="그룹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08838" cy="2790825"/>
                          <a:chOff x="0" y="0"/>
                          <a:chExt cx="4508838" cy="2378650"/>
                        </a:xfrm>
                      </wpg:grpSpPr>
                      <wpg:grpSp>
                        <wpg:cNvPr id="1155" name="그룹 1155"/>
                        <wpg:cNvGrpSpPr/>
                        <wpg:grpSpPr>
                          <a:xfrm>
                            <a:off x="0" y="0"/>
                            <a:ext cx="4508838" cy="2378650"/>
                            <a:chOff x="0" y="0"/>
                            <a:chExt cx="4508838" cy="2378650"/>
                          </a:xfrm>
                        </wpg:grpSpPr>
                        <wpg:grpSp>
                          <wpg:cNvPr id="1156" name="그룹 1156"/>
                          <wpg:cNvGrpSpPr/>
                          <wpg:grpSpPr>
                            <a:xfrm>
                              <a:off x="0" y="141842"/>
                              <a:ext cx="1080000" cy="2160000"/>
                              <a:chOff x="0" y="141842"/>
                              <a:chExt cx="1440000" cy="2880000"/>
                            </a:xfrm>
                          </wpg:grpSpPr>
                          <pic:pic xmlns:pic="http://schemas.openxmlformats.org/drawingml/2006/picture">
                            <pic:nvPicPr>
                              <pic:cNvPr id="1157" name="그림 1157"/>
                              <pic:cNvPicPr preferRelativeResize="0">
                                <a:picLocks/>
                              </pic:cNvPicPr>
                            </pic:nvPicPr>
                            <pic:blipFill>
                              <a:blip r:embed="rId25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141842"/>
                                <a:ext cx="1440000" cy="28800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g:grpSp>
                            <wpg:cNvPr id="1158" name="그룹 1158"/>
                            <wpg:cNvGrpSpPr/>
                            <wpg:grpSpPr>
                              <a:xfrm>
                                <a:off x="230077" y="814899"/>
                                <a:ext cx="970055" cy="319089"/>
                                <a:chOff x="230077" y="716671"/>
                                <a:chExt cx="966789" cy="319089"/>
                              </a:xfrm>
                            </wpg:grpSpPr>
                            <wps:wsp>
                              <wps:cNvPr id="1159" name="직선 연결선 1159"/>
                              <wps:cNvCnPr/>
                              <wps:spPr>
                                <a:xfrm>
                                  <a:off x="239603" y="726435"/>
                                  <a:ext cx="957263" cy="0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0" name="직선 연결선 1160"/>
                              <wps:cNvCnPr/>
                              <wps:spPr>
                                <a:xfrm>
                                  <a:off x="239603" y="716671"/>
                                  <a:ext cx="0" cy="312739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1" name="직선 연결선 1161"/>
                              <wps:cNvCnPr/>
                              <wps:spPr>
                                <a:xfrm>
                                  <a:off x="1185753" y="723022"/>
                                  <a:ext cx="1587" cy="312738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2" name="직선 연결선 1162"/>
                              <wps:cNvCnPr/>
                              <wps:spPr>
                                <a:xfrm>
                                  <a:off x="230077" y="1026235"/>
                                  <a:ext cx="955676" cy="0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pic:pic xmlns:pic="http://schemas.openxmlformats.org/drawingml/2006/picture">
                          <pic:nvPicPr>
                            <pic:cNvPr id="1163" name="그림 1163"/>
                            <pic:cNvPicPr preferRelativeResize="0">
                              <a:picLocks/>
                            </pic:cNvPicPr>
                          </pic:nvPicPr>
                          <pic:blipFill>
                            <a:blip r:embed="rId2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64859" y="141587"/>
                              <a:ext cx="1080000" cy="21600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164" name="그룹 1164"/>
                          <wpg:cNvGrpSpPr/>
                          <wpg:grpSpPr>
                            <a:xfrm>
                              <a:off x="1478334" y="641350"/>
                              <a:ext cx="836956" cy="241098"/>
                              <a:chOff x="1478333" y="468868"/>
                              <a:chExt cx="1115941" cy="241098"/>
                            </a:xfrm>
                          </wpg:grpSpPr>
                          <wps:wsp>
                            <wps:cNvPr id="1165" name="직선 연결선 1165"/>
                            <wps:cNvCnPr/>
                            <wps:spPr>
                              <a:xfrm flipV="1">
                                <a:off x="1783085" y="480425"/>
                                <a:ext cx="504000" cy="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6" name="직선 연결선 1166"/>
                            <wps:cNvCnPr/>
                            <wps:spPr>
                              <a:xfrm>
                                <a:off x="2583425" y="543522"/>
                                <a:ext cx="0" cy="166444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7" name="직선 연결선 1167"/>
                            <wps:cNvCnPr/>
                            <wps:spPr>
                              <a:xfrm>
                                <a:off x="1478333" y="698929"/>
                                <a:ext cx="1103172" cy="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8" name="직선 연결선 1168"/>
                            <wps:cNvCnPr/>
                            <wps:spPr>
                              <a:xfrm>
                                <a:off x="1489402" y="558691"/>
                                <a:ext cx="0" cy="144601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9" name="직선 연결선 1169"/>
                            <wps:cNvCnPr/>
                            <wps:spPr>
                              <a:xfrm>
                                <a:off x="1478333" y="543695"/>
                                <a:ext cx="304752" cy="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0" name="직선 연결선 1170"/>
                            <wps:cNvCnPr/>
                            <wps:spPr>
                              <a:xfrm>
                                <a:off x="2289522" y="551269"/>
                                <a:ext cx="304752" cy="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1" name="직선 연결선 1171"/>
                            <wps:cNvCnPr/>
                            <wps:spPr>
                              <a:xfrm>
                                <a:off x="2284635" y="472987"/>
                                <a:ext cx="0" cy="90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2" name="직선 연결선 1172"/>
                            <wps:cNvCnPr/>
                            <wps:spPr>
                              <a:xfrm>
                                <a:off x="1788565" y="468868"/>
                                <a:ext cx="0" cy="9000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173" name="그림 1173"/>
                            <pic:cNvPicPr preferRelativeResize="0">
                              <a:picLocks/>
                            </pic:cNvPicPr>
                          </pic:nvPicPr>
                          <pic:blipFill>
                            <a:blip r:embed="rId2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36460" y="141587"/>
                              <a:ext cx="1080000" cy="21600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174" name="직선 연결선 1174"/>
                          <wps:cNvCnPr/>
                          <wps:spPr>
                            <a:xfrm flipV="1">
                              <a:off x="2752986" y="780330"/>
                              <a:ext cx="148568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5" name="직선 연결선 1175"/>
                          <wps:cNvCnPr/>
                          <wps:spPr>
                            <a:xfrm>
                              <a:off x="2756558" y="774973"/>
                              <a:ext cx="0" cy="10394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6" name="직선 연결선 1176"/>
                          <wps:cNvCnPr/>
                          <wps:spPr>
                            <a:xfrm>
                              <a:off x="3595064" y="780655"/>
                              <a:ext cx="1418" cy="103945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7" name="직선 연결선 1177"/>
                          <wps:cNvCnPr/>
                          <wps:spPr>
                            <a:xfrm>
                              <a:off x="2746258" y="879648"/>
                              <a:ext cx="854164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8" name="직선 연결선 1178"/>
                          <wps:cNvCnPr/>
                          <wps:spPr>
                            <a:xfrm flipV="1">
                              <a:off x="3056310" y="678496"/>
                              <a:ext cx="240300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9" name="직선 연결선 1179"/>
                          <wps:cNvCnPr/>
                          <wps:spPr>
                            <a:xfrm flipV="1">
                              <a:off x="2912268" y="735542"/>
                              <a:ext cx="159300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0" name="직선 연결선 1180"/>
                          <wps:cNvCnPr/>
                          <wps:spPr>
                            <a:xfrm flipV="1">
                              <a:off x="3450068" y="785962"/>
                              <a:ext cx="148568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1" name="직선 연결선 1181"/>
                          <wps:cNvCnPr/>
                          <wps:spPr>
                            <a:xfrm>
                              <a:off x="3442529" y="734925"/>
                              <a:ext cx="1418" cy="594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2" name="직선 연결선 1182"/>
                          <wps:cNvCnPr/>
                          <wps:spPr>
                            <a:xfrm>
                              <a:off x="2906912" y="727439"/>
                              <a:ext cx="1418" cy="594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3" name="직선 연결선 1183"/>
                          <wps:cNvCnPr/>
                          <wps:spPr>
                            <a:xfrm flipV="1">
                              <a:off x="3288169" y="739249"/>
                              <a:ext cx="159300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4" name="직선 연결선 1184"/>
                          <wps:cNvCnPr/>
                          <wps:spPr>
                            <a:xfrm>
                              <a:off x="3295901" y="677687"/>
                              <a:ext cx="1418" cy="594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5" name="직선 연결선 1185"/>
                          <wps:cNvCnPr/>
                          <wps:spPr>
                            <a:xfrm>
                              <a:off x="3059293" y="674116"/>
                              <a:ext cx="1418" cy="6210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186" name="그림 118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932548" y="251974"/>
                              <a:ext cx="545520" cy="212667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187" name="TextBox 69"/>
                          <wps:cNvSpPr txBox="1"/>
                          <wps:spPr>
                            <a:xfrm>
                              <a:off x="3890348" y="0"/>
                              <a:ext cx="618490" cy="2832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07789" w:rsidRDefault="00E07789" w:rsidP="00723867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[W/m</w:t>
                                </w: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position w:val="6"/>
                                    <w:sz w:val="21"/>
                                    <w:szCs w:val="21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rFonts w:ascii="Helvetica" w:eastAsiaTheme="minorEastAsia" w:hAnsi="Helvetica" w:cs="Helvetic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]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s:wsp>
                        <wps:cNvPr id="1188" name="TextBox 80"/>
                        <wps:cNvSpPr txBox="1"/>
                        <wps:spPr>
                          <a:xfrm>
                            <a:off x="73624" y="1887399"/>
                            <a:ext cx="564551" cy="2769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07789" w:rsidRDefault="00E07789" w:rsidP="00723867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OX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189" name="TextBox 73"/>
                        <wps:cNvSpPr txBox="1"/>
                        <wps:spPr>
                          <a:xfrm>
                            <a:off x="40484" y="672338"/>
                            <a:ext cx="740565" cy="273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07789" w:rsidRDefault="00E07789" w:rsidP="00723867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 w:hint="eastAsia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S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i</w:t>
                              </w:r>
                              <w:r w:rsidRPr="00F32EFA"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N</w:t>
                              </w:r>
                              <w:r w:rsidRPr="00F32EFA"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48021A" id="그룹 7" o:spid="_x0000_s1221" style="position:absolute;left:0;text-align:left;margin-left:23.55pt;margin-top:18.4pt;width:355.05pt;height:219.75pt;z-index:251679744;mso-position-horizontal-relative:margin;mso-height-relative:margin" coordsize="45088,237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">
                <v:group id="그룹 1155" o:spid="_x0000_s1222" style="position:absolute;width:45088;height:23786" coordsize="45088,237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/qe8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+Mkgd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r/qe8QAAADdAAAA&#10;DwAAAAAAAAAAAAAAAACqAgAAZHJzL2Rvd25yZXYueG1sUEsFBgAAAAAEAAQA+gAAAJsDAAAAAA==&#10;">
                  <v:group id="그룹 1156" o:spid="_x0000_s1223" style="position:absolute;top:1418;width:10800;height:21600" coordorigin=",1418" coordsize="14400,28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10DM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F+PJvD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bXQMwwAAAN0AAAAP&#10;AAAAAAAAAAAAAAAAAKoCAABkcnMvZG93bnJldi54bWxQSwUGAAAAAAQABAD6AAAAmgMAAAAA&#10;">
                    <v:shape id="그림 1157" o:spid="_x0000_s1224" type="#_x0000_t75" style="position:absolute;top:1418;width:14400;height:28800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UnKDDAAAA3QAAAA8AAABkcnMvZG93bnJldi54bWxET01rwkAQvRf8D8sIXopuImhDdBUpFGov&#10;RevF25gds9HsbJpdNf77bkHwNo/3OfNlZ2txpdZXjhWkowQEceF0xaWC3c/HMAPhA7LG2jEpuJOH&#10;5aL3Msdcuxtv6LoNpYgh7HNUYEJocil9YciiH7mGOHJH11oMEbal1C3eYrit5ThJptJixbHBYEPv&#10;horz9mIVnBqfrV+n0n0b+TvZZ3c8rNIvpQb9bjUDEagLT/HD/anj/HTyBv/fxBPk4g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8tScoMMAAADdAAAADwAAAAAAAAAAAAAAAACf&#10;AgAAZHJzL2Rvd25yZXYueG1sUEsFBgAAAAAEAAQA9wAAAI8DAAAAAA==&#10;">
                      <v:imagedata r:id="rId29" o:title=""/>
                      <v:path arrowok="t"/>
                      <o:lock v:ext="edit" aspectratio="f"/>
                    </v:shape>
                    <v:group id="그룹 1158" o:spid="_x0000_s1225" style="position:absolute;left:2300;top:8148;width:9701;height:3191" coordorigin="2300,7166" coordsize="9667,3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5F5c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N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L5F5ccAAADd&#10;AAAADwAAAAAAAAAAAAAAAACqAgAAZHJzL2Rvd25yZXYueG1sUEsFBgAAAAAEAAQA+gAAAJ4DAAAA&#10;AA==&#10;">
                      <v:line id="직선 연결선 1159" o:spid="_x0000_s1226" style="position:absolute;visibility:visible;mso-wrap-style:square" from="2396,7264" to="11968,7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U3psQAAADdAAAADwAAAGRycy9kb3ducmV2LnhtbERPTWvCQBC9F/oflil4azZKo2l0lSKV&#10;Cp5Mc+ltzE6TtNnZkF1j+u9dQehtHu9zVpvRtGKg3jWWFUyjGARxaXXDlYLic/ecgnAeWWNrmRT8&#10;kYPN+vFhhZm2Fz7SkPtKhBB2GSqove8yKV1Zk0EX2Y44cN+2N+gD7Cupe7yEcNPKWRzPpcGGQ0ON&#10;HW1rKn/zs1Ggj/vhvfpIFumiPPzskq/ixC+xUpOn8W0JwtPo/8V3916H+dPkFW7fhBPk+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1TemxAAAAN0AAAAPAAAAAAAAAAAA&#10;AAAAAKECAABkcnMvZG93bnJldi54bWxQSwUGAAAAAAQABAD5AAAAkgMAAAAA&#10;" strokecolor="white [3212]" strokeweight="2pt"/>
                      <v:line id="직선 연결선 1160" o:spid="_x0000_s1227" style="position:absolute;visibility:visible;mso-wrap-style:square" from="2396,7166" to="2396,10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NUhsYAAADdAAAADwAAAGRycy9kb3ducmV2LnhtbESPzW7CQAyE70i8w8qVeoMNqPwosCCE&#10;iorEiZRLbyZrktCsN8puQ/r2+FCpN1sznvm83vauVh21ofJsYDJOQBHn3lZcGLh8HkZLUCEiW6w9&#10;k4FfCrDdDAdrTK1/8Jm6LBZKQjikaKCMsUm1DnlJDsPYN8Si3XzrMMraFtq2+JBwV+tpksy1w4ql&#10;ocSG9iXl39mPM2DPx+69+Jgtlov8dD/Mvi5XfkuMeX3pdytQkfr4b/67PlrBn8yFX76REfTmC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6DVIbGAAAA3QAAAA8AAAAAAAAA&#10;AAAAAAAAoQIAAGRycy9kb3ducmV2LnhtbFBLBQYAAAAABAAEAPkAAACUAwAAAAA=&#10;" strokecolor="white [3212]" strokeweight="2pt"/>
                      <v:line id="직선 연결선 1161" o:spid="_x0000_s1228" style="position:absolute;visibility:visible;mso-wrap-style:square" from="11857,7230" to="11873,10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/xHcMAAADdAAAADwAAAGRycy9kb3ducmV2LnhtbERPS4vCMBC+C/sfwix407SiVrpGWURR&#10;8OTj4m22Gdu6zaQ0sdZ/bxYWvM3H95z5sjOVaKlxpWUF8TACQZxZXXKu4HzaDGYgnEfWWFkmBU9y&#10;sFx89OaYavvgA7VHn4sQwi5FBYX3dSqlywoy6Ia2Jg7c1TYGfYBNLnWDjxBuKjmKoqk0WHJoKLCm&#10;VUHZ7/FuFOjDrl3n20kyS7L9bTO5nH94HCnV/+y+v0B46vxb/O/e6TA/nsbw9004QS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P8R3DAAAA3QAAAA8AAAAAAAAAAAAA&#10;AAAAoQIAAGRycy9kb3ducmV2LnhtbFBLBQYAAAAABAAEAPkAAACRAwAAAAA=&#10;" strokecolor="white [3212]" strokeweight="2pt"/>
                      <v:line id="직선 연결선 1162" o:spid="_x0000_s1229" style="position:absolute;visibility:visible;mso-wrap-style:square" from="2300,10262" to="11857,10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1vasQAAADdAAAADwAAAGRycy9kb3ducmV2LnhtbERPS2uDQBC+F/oflin01qyG5oF1lRAa&#10;KuSUx6W3qTtVW3dW3K3af58NBHKbj+85aT6ZVgzUu8aygngWgSAurW64UnA+7V7WIJxH1thaJgX/&#10;5CDPHh9STLQd+UDD0VcihLBLUEHtfZdI6cqaDLqZ7YgD9217gz7AvpK6xzGEm1bOo2gpDTYcGmrs&#10;aFtT+Xv8Mwr0oRjeq4/Far0q9z+7xef5i18jpZ6fps0bCE+Tv4tv7kKH+fFyDtdvwgkyu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HW9qxAAAAN0AAAAPAAAAAAAAAAAA&#10;AAAAAKECAABkcnMvZG93bnJldi54bWxQSwUGAAAAAAQABAD5AAAAkgMAAAAA&#10;" strokecolor="white [3212]" strokeweight="2pt"/>
                    </v:group>
                  </v:group>
                  <v:shape id="그림 1163" o:spid="_x0000_s1230" type="#_x0000_t75" style="position:absolute;left:13648;top:1415;width:10800;height:21600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g0BnTEAAAA3QAAAA8AAABkcnMvZG93bnJldi54bWxET01rAjEQvQv9D2EK3jRri1q2RtmWCh7s&#10;QS20x2ky7m7dTJYk6vrvjVDwNo/3ObNFZxtxIh9qxwpGwwwEsXam5lLB1245eAERIrLBxjEpuFCA&#10;xfyhN8PcuDNv6LSNpUghHHJUUMXY5lIGXZHFMHQtceL2zluMCfpSGo/nFG4b+ZRlE2mx5tRQYUvv&#10;FenD9mgV4Pr35/ut+PwbF4dpjX6nj/sPrVT/sSteQUTq4l38716ZNH80eYbbN+kEOb8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g0BnTEAAAA3QAAAA8AAAAAAAAAAAAAAAAA&#10;nwIAAGRycy9kb3ducmV2LnhtbFBLBQYAAAAABAAEAPcAAACQAwAAAAA=&#10;">
                    <v:imagedata r:id="rId30" o:title=""/>
                    <v:path arrowok="t"/>
                    <o:lock v:ext="edit" aspectratio="f"/>
                  </v:shape>
                  <v:group id="그룹 1164" o:spid="_x0000_s1231" style="position:absolute;left:14783;top:6413;width:8369;height:2411" coordorigin="14783,4688" coordsize="11159,2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5+FX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ePYB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n4VdwwAAAN0AAAAP&#10;AAAAAAAAAAAAAAAAAKoCAABkcnMvZG93bnJldi54bWxQSwUGAAAAAAQABAD6AAAAmgMAAAAA&#10;">
                    <v:line id="직선 연결선 1165" o:spid="_x0000_s1232" style="position:absolute;flip:y;visibility:visible;mso-wrap-style:square" from="17830,4804" to="22870,4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6sesMAAADdAAAADwAAAGRycy9kb3ducmV2LnhtbERPzWrCQBC+C32HZQq96UahQdJspJYW&#10;Lb2o9QEm2TEJZmfD7prEt+8WCr3Nx/c7+WYynRjI+dayguUiAUFcWd1yreD8/TFfg/ABWWNnmRTc&#10;ycOmeJjlmGk78pGGU6hFDGGfoYImhD6T0lcNGfQL2xNH7mKdwRChq6V2OMZw08lVkqTSYMuxocGe&#10;3hqqrqebUZCUdud0eTy8f5Xp6jyM2087bZV6epxeX0AEmsK/+M+913H+Mn2G32/iCbL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OrHrDAAAA3QAAAA8AAAAAAAAAAAAA&#10;AAAAoQIAAGRycy9kb3ducmV2LnhtbFBLBQYAAAAABAAEAPkAAACRAwAAAAA=&#10;" strokecolor="white [3212]" strokeweight="2pt"/>
                    <v:line id="직선 연결선 1166" o:spid="_x0000_s1233" style="position:absolute;visibility:visible;mso-wrap-style:square" from="25834,5435" to="25834,7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ZpacIAAADdAAAADwAAAGRycy9kb3ducmV2LnhtbERPS4vCMBC+L/gfwgje1tRFq1SjyKIo&#10;7MnHxdvYjG21mZQm1vrvN4LgbT6+58wWrSlFQ7UrLCsY9CMQxKnVBWcKjof19wSE88gaS8uk4EkO&#10;FvPO1wwTbR+8o2bvMxFC2CWoIPe+SqR0aU4GXd9WxIG72NqgD7DOpK7xEcJNKX+iKJYGCw4NOVb0&#10;m1N629+NAr3bNqtsMxpPxunfdT06Hc88jJTqddvlFISn1n/Eb/dWh/mDOIbXN+EE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iZpacIAAADdAAAADwAAAAAAAAAAAAAA&#10;AAChAgAAZHJzL2Rvd25yZXYueG1sUEsFBgAAAAAEAAQA+QAAAJADAAAAAA==&#10;" strokecolor="white [3212]" strokeweight="2pt"/>
                    <v:line id="직선 연결선 1167" o:spid="_x0000_s1234" style="position:absolute;visibility:visible;mso-wrap-style:square" from="14783,6989" to="25815,6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rM8sMAAADdAAAADwAAAGRycy9kb3ducmV2LnhtbERPTYvCMBC9C/sfwgjeNFXUStcoiygK&#10;nnR72dtsM7bVZlKaWOu/NwsL3ubxPme57kwlWmpcaVnBeBSBIM6sLjlXkH7vhgsQziNrrCyTgic5&#10;WK8+ektMtH3widqzz0UIYZeggsL7OpHSZQUZdCNbEwfuYhuDPsAml7rBRwg3lZxE0VwaLDk0FFjT&#10;pqDsdr4bBfp0aLf5fhYv4ux43c1+0l+eRkoN+t3XJwhPnX+L/90HHeaP5zH8fRNO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qzPLDAAAA3QAAAA8AAAAAAAAAAAAA&#10;AAAAoQIAAGRycy9kb3ducmV2LnhtbFBLBQYAAAAABAAEAPkAAACRAwAAAAA=&#10;" strokecolor="white [3212]" strokeweight="2pt"/>
                    <v:line id="직선 연결선 1168" o:spid="_x0000_s1235" style="position:absolute;visibility:visible;mso-wrap-style:square" from="14894,5586" to="14894,7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VYgMYAAADdAAAADwAAAGRycy9kb3ducmV2LnhtbESPzW7CQAyE70i8w8qVeoMNqPwosCCE&#10;iorEiZRLbyZrktCsN8puQ/r2+FCpN1sznvm83vauVh21ofJsYDJOQBHn3lZcGLh8HkZLUCEiW6w9&#10;k4FfCrDdDAdrTK1/8Jm6LBZKQjikaKCMsUm1DnlJDsPYN8Si3XzrMMraFtq2+JBwV+tpksy1w4ql&#10;ocSG9iXl39mPM2DPx+69+Jgtlov8dD/Mvi5XfkuMeX3pdytQkfr4b/67PlrBn8wFV76REfTmC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1WIDGAAAA3QAAAA8AAAAAAAAA&#10;AAAAAAAAoQIAAGRycy9kb3ducmV2LnhtbFBLBQYAAAAABAAEAPkAAACUAwAAAAA=&#10;" strokecolor="white [3212]" strokeweight="2pt"/>
                    <v:line id="직선 연결선 1169" o:spid="_x0000_s1236" style="position:absolute;visibility:visible;mso-wrap-style:square" from="14783,5436" to="17830,5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n9G8MAAADdAAAADwAAAGRycy9kb3ducmV2LnhtbERPS4vCMBC+C/6HMII3TRWfXaPIsqKw&#10;J6sXb2Mz23a3mZQm1vrvzYLgbT6+56w2rSlFQ7UrLCsYDSMQxKnVBWcKzqfdYAHCeWSNpWVS8CAH&#10;m3W3s8JY2zsfqUl8JkIIuxgV5N5XsZQuzcmgG9qKOHA/tjboA6wzqWu8h3BTynEUzaTBgkNDjhV9&#10;5pT+JTejQB8PzVe2n84X8/T7dze9nK88iZTq99rtBwhPrX+LX+6DDvNHsyX8fxNOkO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5/RvDAAAA3QAAAA8AAAAAAAAAAAAA&#10;AAAAoQIAAGRycy9kb3ducmV2LnhtbFBLBQYAAAAABAAEAPkAAACRAwAAAAA=&#10;" strokecolor="white [3212]" strokeweight="2pt"/>
                    <v:line id="직선 연결선 1170" o:spid="_x0000_s1237" style="position:absolute;visibility:visible;mso-wrap-style:square" from="22895,5512" to="25942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rCW8cAAADdAAAADwAAAGRycy9kb3ducmV2LnhtbESPzW7CQAyE75V4h5WReisbqtKgkA1C&#10;qKhIPfFz6c3NmiSQ9UbZbUjfvj5U6s3WjGc+5+vRtWqgPjSeDcxnCSji0tuGKwPn0+5pCSpEZIut&#10;ZzLwQwHWxeQhx8z6Ox9oOMZKSQiHDA3UMXaZ1qGsyWGY+Y5YtIvvHUZZ+0rbHu8S7lr9nCSv2mHD&#10;0lBjR9uaytvx2xmwh/3wVr0v0mVaflx3i8/zF78kxjxOx80KVKQx/pv/rvdW8Oep8Ms3MoI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WsJbxwAAAN0AAAAPAAAAAAAA&#10;AAAAAAAAAKECAABkcnMvZG93bnJldi54bWxQSwUGAAAAAAQABAD5AAAAlQMAAAAA&#10;" strokecolor="white [3212]" strokeweight="2pt"/>
                    <v:line id="직선 연결선 1171" o:spid="_x0000_s1238" style="position:absolute;visibility:visible;mso-wrap-style:square" from="22846,4729" to="22846,5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ZnwMMAAADdAAAADwAAAGRycy9kb3ducmV2LnhtbERPS4vCMBC+L/gfwgh7W9OKbqUaRURZ&#10;YU8+Lt7GZmyrzaQ0sdZ/bxYWvM3H95zZojOVaKlxpWUF8SACQZxZXXKu4HjYfE1AOI+ssbJMCp7k&#10;YDHvfcww1fbBO2r3PhchhF2KCgrv61RKlxVk0A1sTRy4i20M+gCbXOoGHyHcVHIYRd/SYMmhocCa&#10;VgVlt/3dKNC7bbvOf8bJJMl+r5vx6XjmUaTUZ79bTkF46vxb/O/e6jA/TmL4+yac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WZ8DDAAAA3QAAAA8AAAAAAAAAAAAA&#10;AAAAoQIAAGRycy9kb3ducmV2LnhtbFBLBQYAAAAABAAEAPkAAACRAwAAAAA=&#10;" strokecolor="white [3212]" strokeweight="2pt"/>
                    <v:line id="직선 연결선 1172" o:spid="_x0000_s1239" style="position:absolute;visibility:visible;mso-wrap-style:square" from="17885,4688" to="17885,5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T5t8QAAADdAAAADwAAAGRycy9kb3ducmV2LnhtbERPTWvCQBC9F/wPywi91Y1iGkldRUql&#10;AU+xXnqbZsckmp0N2TVJ/31XKHibx/uc9XY0jeipc7VlBfNZBIK4sLrmUsHpa/+yAuE8ssbGMin4&#10;JQfbzeRpjam2A+fUH30pQgi7FBVU3replK6oyKCb2ZY4cGfbGfQBdqXUHQ4h3DRyEUWv0mDNoaHC&#10;lt4rKq7Hm1Gg86z/KD/jZJUUh8s+/j798DJS6nk67t5AeBr9Q/zvznSYP08WcP8mnCA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xPm3xAAAAN0AAAAPAAAAAAAAAAAA&#10;AAAAAKECAABkcnMvZG93bnJldi54bWxQSwUGAAAAAAQABAD5AAAAkgMAAAAA&#10;" strokecolor="white [3212]" strokeweight="2pt"/>
                  </v:group>
                  <v:shape id="그림 1173" o:spid="_x0000_s1240" type="#_x0000_t75" style="position:absolute;left:26364;top:1415;width:10800;height:21600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HuxUHCAAAA3QAAAA8AAABkcnMvZG93bnJldi54bWxET01Lw0AQvQv9D8sUerObWFBJuy1SKDQi&#10;glXvQ3aaBDOzYXdNor/eFQq9zeN9zmY3cacG8qF1YiBfZqBIKmdbqQ18vB9uH0GFiGKxc0IGfijA&#10;bju72WBh3ShvNJxirVKIhAINNDH2hdahaogxLF1Pkriz84wxQV9r63FM4dzpuyy714ytpIYGe9o3&#10;VH2dvtnAZzn8sn0+jrmtSu/5tWf9UhqzmE9Pa1CRpngVX9xHm+bnDyv4/yadoLd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h7sVBwgAAAN0AAAAPAAAAAAAAAAAAAAAAAJ8C&#10;AABkcnMvZG93bnJldi54bWxQSwUGAAAAAAQABAD3AAAAjgMAAAAA&#10;">
                    <v:imagedata r:id="rId31" o:title=""/>
                    <v:path arrowok="t"/>
                    <o:lock v:ext="edit" aspectratio="f"/>
                  </v:shape>
                  <v:line id="직선 연결선 1174" o:spid="_x0000_s1241" style="position:absolute;flip:y;visibility:visible;mso-wrap-style:square" from="27529,7803" to="29015,7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ufPMMAAADdAAAADwAAAGRycy9kb3ducmV2LnhtbERP22rCQBB9L/gPywh9qxulWImuoqLY&#10;0hdvHzDJjkkwOxt21yT+fbdQ6NscznUWq97UoiXnK8sKxqMEBHFudcWFgutl/zYD4QOyxtoyKXiS&#10;h9Vy8LLAVNuOT9SeQyFiCPsUFZQhNKmUPi/JoB/ZhjhyN+sMhghdIbXDLoabWk6SZCoNVhwbSmxo&#10;W1J+Pz+MgiSzB6ez03H3nU0n17bbfNl+o9TrsF/PQQTqw7/4z/2p4/zxxzv8fhNPkM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bnzzDAAAA3QAAAA8AAAAAAAAAAAAA&#10;AAAAoQIAAGRycy9kb3ducmV2LnhtbFBLBQYAAAAABAAEAPkAAACRAwAAAAA=&#10;" strokecolor="white [3212]" strokeweight="2pt"/>
                  <v:line id="직선 연결선 1175" o:spid="_x0000_s1242" style="position:absolute;visibility:visible;mso-wrap-style:square" from="27565,7749" to="27565,8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1hw8MAAADdAAAADwAAAGRycy9kb3ducmV2LnhtbERPS4vCMBC+C/sfwix401SxVqpRlkVR&#10;8OTjsrfZZmy720xKE2v990YQvM3H95zFqjOVaKlxpWUFo2EEgjizuuRcwfm0GcxAOI+ssbJMCu7k&#10;YLX86C0w1fbGB2qPPhchhF2KCgrv61RKlxVk0A1tTRy4i20M+gCbXOoGbyHcVHIcRVNpsOTQUGBN&#10;3wVl/8erUaAPu3adb+NklmT7v038c/7lSaRU/7P7moPw1Pm3+OXe6TB/lMTw/Cac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tYcPDAAAA3QAAAA8AAAAAAAAAAAAA&#10;AAAAoQIAAGRycy9kb3ducmV2LnhtbFBLBQYAAAAABAAEAPkAAACRAwAAAAA=&#10;" strokecolor="white [3212]" strokeweight="2pt"/>
                  <v:line id="직선 연결선 1176" o:spid="_x0000_s1243" style="position:absolute;visibility:visible;mso-wrap-style:square" from="35950,7806" to="35964,8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///tMMAAADdAAAADwAAAGRycy9kb3ducmV2LnhtbERPTYvCMBC9C/sfwgjeNFXUStcoiygK&#10;nnR72dtsM7bVZlKaWOu/NwsL3ubxPme57kwlWmpcaVnBeBSBIM6sLjlXkH7vhgsQziNrrCyTgic5&#10;WK8+ektMtH3widqzz0UIYZeggsL7OpHSZQUZdCNbEwfuYhuDPsAml7rBRwg3lZxE0VwaLDk0FFjT&#10;pqDsdr4bBfp0aLf5fhYv4ux43c1+0l+eRkoN+t3XJwhPnX+L/90HHeaP4zn8fRNO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//7TDAAAA3QAAAA8AAAAAAAAAAAAA&#10;AAAAoQIAAGRycy9kb3ducmV2LnhtbFBLBQYAAAAABAAEAPkAAACRAwAAAAA=&#10;" strokecolor="white [3212]" strokeweight="2pt"/>
                  <v:line id="직선 연결선 1177" o:spid="_x0000_s1244" style="position:absolute;visibility:visible;mso-wrap-style:square" from="27462,8796" to="36004,8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NaL8IAAADdAAAADwAAAGRycy9kb3ducmV2LnhtbERPTYvCMBC9C/sfwix401RZrVSjiCgK&#10;e1J78TY2Y9vdZlKabK3/3iwI3ubxPmex6kwlWmpcaVnBaBiBIM6sLjlXkJ53gxkI55E1VpZJwYMc&#10;rJYfvQUm2t75SO3J5yKEsEtQQeF9nUjpsoIMuqGtiQN3s41BH2CTS93gPYSbSo6jaCoNlhwaCqxp&#10;U1D2e/ozCvTx0G7z/SSexdn3z25ySa/8FSnV/+zWcxCeOv8Wv9wHHeaP4hj+vwknyO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LNaL8IAAADdAAAADwAAAAAAAAAAAAAA&#10;AAChAgAAZHJzL2Rvd25yZXYueG1sUEsFBgAAAAAEAAQA+QAAAJADAAAAAA==&#10;" strokecolor="white [3212]" strokeweight="2pt"/>
                  <v:line id="직선 연결선 1178" o:spid="_x0000_s1245" style="position:absolute;flip:y;visibility:visible;mso-wrap-style:square" from="30563,6784" to="32966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aVOcYAAADdAAAADwAAAGRycy9kb3ducmV2LnhtbESPzW7CQAyE75V4h5WReisbOECVsiCo&#10;itqql/LzAE7WTSKy3mh3SdK3rw9Ivdma8czn9XZ0reopxMazgfksA0VcettwZeByPjw9g4oJ2WLr&#10;mQz8UoTtZvKwxtz6gY/Un1KlJIRjjgbqlLpc61jW5DDOfEcs2o8PDpOsodI24CDhrtWLLFtqhw1L&#10;Q40dvdZUXk83ZyAr/HuwxfH77atYLi79sP/0496Yx+m4ewGVaEz/5vv1hxX8+Upw5RsZQW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WlTnGAAAA3QAAAA8AAAAAAAAA&#10;AAAAAAAAoQIAAGRycy9kb3ducmV2LnhtbFBLBQYAAAAABAAEAPkAAACUAwAAAAA=&#10;" strokecolor="white [3212]" strokeweight="2pt"/>
                  <v:line id="직선 연결선 1179" o:spid="_x0000_s1246" style="position:absolute;flip:y;visibility:visible;mso-wrap-style:square" from="29122,7355" to="30715,7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owosMAAADdAAAADwAAAGRycy9kb3ducmV2LnhtbERPS27CMBDdV+IO1iCxKw4saAkYBIgK&#10;qm74HWASD0lEPI5sNwm3rytV6m6e3neW697UoiXnK8sKJuMEBHFudcWFgtv14/UdhA/IGmvLpOBJ&#10;HtarwcsSU207PlN7CYWIIexTVFCG0KRS+rwkg35sG+LI3a0zGCJ0hdQOuxhuajlNkpk0WHFsKLGh&#10;XUn54/JtFCSZPTidnU/7r2w2vbXd9tP2W6VGw36zABGoD//iP/dRx/mTtzn8fhNPkK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aMKLDAAAA3QAAAA8AAAAAAAAAAAAA&#10;AAAAoQIAAGRycy9kb3ducmV2LnhtbFBLBQYAAAAABAAEAPkAAACRAwAAAAA=&#10;" strokecolor="white [3212]" strokeweight="2pt"/>
                  <v:line id="직선 연결선 1180" o:spid="_x0000_s1247" style="position:absolute;flip:y;visibility:visible;mso-wrap-style:square" from="34500,7859" to="35986,7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XpGMUAAADdAAAADwAAAGRycy9kb3ducmV2LnhtbESPzW7CQAyE75X6DisjcSsbOCCUsiBA&#10;rdqqF/4ewMm6SUTWG+1uk/D29aESN1sznvm83o6uVT2F2Hg2MJ9loIhLbxuuDFwv7y8rUDEhW2w9&#10;k4E7Rdhunp/WmFs/8In6c6qUhHDM0UCdUpdrHcuaHMaZ74hF+/HBYZI1VNoGHCTctXqRZUvtsGFp&#10;qLGjQ03l7fzrDGSF/wi2OB3fvovl4toP+y8/7o2ZTsbdK6hEY3qY/68/reDPV8Iv38gIe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XpGMUAAADdAAAADwAAAAAAAAAA&#10;AAAAAAChAgAAZHJzL2Rvd25yZXYueG1sUEsFBgAAAAAEAAQA+QAAAJMDAAAAAA==&#10;" strokecolor="white [3212]" strokeweight="2pt"/>
                  <v:line id="직선 연결선 1181" o:spid="_x0000_s1248" style="position:absolute;visibility:visible;mso-wrap-style:square" from="34425,7349" to="34439,7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MX58MAAADdAAAADwAAAGRycy9kb3ducmV2LnhtbERPS4vCMBC+L/gfwgh7W9OKrqUaRURZ&#10;YU8+Lt7GZmyrzaQ0sdZ/bxYWvM3H95zZojOVaKlxpWUF8SACQZxZXXKu4HjYfCUgnEfWWFkmBU9y&#10;sJj3PmaYavvgHbV7n4sQwi5FBYX3dSqlywoy6Aa2Jg7cxTYGfYBNLnWDjxBuKjmMom9psOTQUGBN&#10;q4Ky2/5uFOjdtl3nP+NJMsl+r5vx6XjmUaTUZ79bTkF46vxb/O/e6jA/TmL4+yac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DF+fDAAAA3QAAAA8AAAAAAAAAAAAA&#10;AAAAoQIAAGRycy9kb3ducmV2LnhtbFBLBQYAAAAABAAEAPkAAACRAwAAAAA=&#10;" strokecolor="white [3212]" strokeweight="2pt"/>
                  <v:line id="직선 연결선 1182" o:spid="_x0000_s1249" style="position:absolute;visibility:visible;mso-wrap-style:square" from="29069,7274" to="29083,7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GJkMQAAADdAAAADwAAAGRycy9kb3ducmV2LnhtbERPTWvCQBC9F/wPywi9NRtFa0izESmV&#10;Cp60ufQ2zY5JNDsbsmtM/31XKHibx/ucbD2aVgzUu8ayglkUgyAurW64UlB8bV8SEM4ja2wtk4Jf&#10;crDOJ08Zptre+EDD0VcihLBLUUHtfZdK6cqaDLrIdsSBO9neoA+wr6Tu8RbCTSvncfwqDTYcGmrs&#10;6L2m8nK8GgX6sBs+qs/lKlmV+/N2+V388CJW6nk6bt5AeBr9Q/zv3ukwf5bM4f5NOEH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EYmQxAAAAN0AAAAPAAAAAAAAAAAA&#10;AAAAAKECAABkcnMvZG93bnJldi54bWxQSwUGAAAAAAQABAD5AAAAkgMAAAAA&#10;" strokecolor="white [3212]" strokeweight="2pt"/>
                  <v:line id="직선 연결선 1183" o:spid="_x0000_s1250" style="position:absolute;flip:y;visibility:visible;mso-wrap-style:square" from="32881,7392" to="34474,7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d3b8IAAADdAAAADwAAAGRycy9kb3ducmV2LnhtbERP24rCMBB9X/Afwgj7tqYqiFSjqLi4&#10;si/r5QOmzdgWm0lJsm39eyMs7NscznWW697UoiXnK8sKxqMEBHFudcWFguvl82MOwgdkjbVlUvAg&#10;D+vV4G2JqbYdn6g9h0LEEPYpKihDaFIpfV6SQT+yDXHkbtYZDBG6QmqHXQw3tZwkyUwarDg2lNjQ&#10;rqT8fv41CpLMHpzOTj/772w2ubbd9mj7rVLvw36zABGoD//iP/eXjvPH8ym8vokn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d3b8IAAADdAAAADwAAAAAAAAAAAAAA&#10;AAChAgAAZHJzL2Rvd25yZXYueG1sUEsFBgAAAAAEAAQA+QAAAJADAAAAAA==&#10;" strokecolor="white [3212]" strokeweight="2pt"/>
                  <v:line id="직선 연결선 1184" o:spid="_x0000_s1251" style="position:absolute;visibility:visible;mso-wrap-style:square" from="32959,6776" to="32973,7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S0f8MAAADdAAAADwAAAGRycy9kb3ducmV2LnhtbERPS4vCMBC+C/sfwizsTVNFbalGWURZ&#10;YU8+Lt7GZmzrNpPSxFr/vVkQvM3H95z5sjOVaKlxpWUFw0EEgjizuuRcwfGw6ScgnEfWWFkmBQ9y&#10;sFx89OaYanvnHbV7n4sQwi5FBYX3dSqlywoy6Aa2Jg7cxTYGfYBNLnWD9xBuKjmKoqk0WHJoKLCm&#10;VUHZ3/5mFOjdtl3nP5M4ibPf62ZyOp55HCn19dl9z0B46vxb/HJvdZg/TMbw/004QS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0tH/DAAAA3QAAAA8AAAAAAAAAAAAA&#10;AAAAoQIAAGRycy9kb3ducmV2LnhtbFBLBQYAAAAABAAEAPkAAACRAwAAAAA=&#10;" strokecolor="white [3212]" strokeweight="2pt"/>
                  <v:line id="직선 연결선 1185" o:spid="_x0000_s1252" style="position:absolute;visibility:visible;mso-wrap-style:square" from="30592,6741" to="30607,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gR5MQAAADdAAAADwAAAGRycy9kb3ducmV2LnhtbERPTWvCQBC9F/wPywi9NRtL04SYVUQq&#10;FXrS5uJtzI5JNDsbstuY/vtuodDbPN7nFOvJdGKkwbWWFSyiGARxZXXLtYLyc/eUgXAeWWNnmRR8&#10;k4P1avZQYK7tnQ80Hn0tQgi7HBU03ve5lK5qyKCLbE8cuIsdDPoAh1rqAe8h3HTyOY5fpcGWQ0OD&#10;PW0bqm7HL6NAH/bjW/2epFlafVx3yak880us1ON82ixBeJr8v/jPvddh/iJL4PebcIJ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+BHkxAAAAN0AAAAPAAAAAAAAAAAA&#10;AAAAAKECAABkcnMvZG93bnJldi54bWxQSwUGAAAAAAQABAD5AAAAkgMAAAAA&#10;" strokecolor="white [3212]" strokeweight="2pt"/>
                  <v:shape id="그림 1186" o:spid="_x0000_s1253" type="#_x0000_t75" style="position:absolute;left:39325;top:2519;width:5455;height:212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X2W1PCAAAA3QAAAA8AAABkcnMvZG93bnJldi54bWxET02LwjAQvQv7H8IIe9NUV4pUo7hCYT2I&#10;WF32OjRjW2wmpclq+++NIHibx/uc5boztbhR6yrLCibjCARxbnXFhYLzKR3NQTiPrLG2TAp6crBe&#10;fQyWmGh75yPdMl+IEMIuQQWl900ipctLMujGtiEO3MW2Bn2AbSF1i/cQbmo5jaJYGqw4NJTY0Lak&#10;/Jr9GwWu36d18bf3X5vT4Tu1v/1sF2dKfQ67zQKEp86/xS/3jw7zJ/MYnt+EE+Tq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F9ltTwgAAAN0AAAAPAAAAAAAAAAAAAAAAAJ8C&#10;AABkcnMvZG93bnJldi54bWxQSwUGAAAAAAQABAD3AAAAjgMAAAAA&#10;">
                    <v:imagedata r:id="rId32" o:title=""/>
                    <v:path arrowok="t"/>
                  </v:shape>
                  <v:shape id="TextBox 69" o:spid="_x0000_s1254" type="#_x0000_t202" style="position:absolute;left:38903;width:6185;height:2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LzmM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w8mY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8vOYwgAAAN0AAAAPAAAAAAAAAAAAAAAAAJgCAABkcnMvZG93&#10;bnJldi54bWxQSwUGAAAAAAQABAD1AAAAhwMAAAAA&#10;" filled="f" stroked="f">
                    <v:textbox>
                      <w:txbxContent>
                        <w:p w:rsidR="00E07789" w:rsidRDefault="00E07789" w:rsidP="00723867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[W/m</w:t>
                          </w: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position w:val="6"/>
                              <w:sz w:val="21"/>
                              <w:szCs w:val="21"/>
                              <w:vertAlign w:val="superscript"/>
                            </w:rPr>
                            <w:t>2</w:t>
                          </w:r>
                          <w:r>
                            <w:rPr>
                              <w:rFonts w:ascii="Helvetica" w:eastAsiaTheme="minorEastAsia" w:hAnsi="Helvetica" w:cs="Helvetica"/>
                              <w:b/>
                              <w:b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]</w:t>
                          </w:r>
                        </w:p>
                      </w:txbxContent>
                    </v:textbox>
                  </v:shape>
                </v:group>
                <v:shape id="TextBox 80" o:spid="_x0000_s1255" type="#_x0000_t202" style="position:absolute;left:736;top:18873;width:5645;height:27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9Wd8cA&#10;AADdAAAADwAAAGRycy9kb3ducmV2LnhtbESPQWvCQBCF7wX/wzIFb3WjoITUVSQgLWIPWi+9TbNj&#10;EpqdjdlVY3+9cxC8zfDevPfNfNm7Rl2oC7VnA+NRAoq48Lbm0sDhe/2WggoR2WLjmQzcKMByMXiZ&#10;Y2b9lXd02cdSSQiHDA1UMbaZ1qGoyGEY+ZZYtKPvHEZZu1LbDq8S7ho9SZKZdlizNFTYUl5R8bc/&#10;OwObfP2Fu9+JS/+b/GN7XLWnw8/UmOFrv3oHFamPT/Pj+tMK/jgVXPlGRtC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4PVnfHAAAA3QAAAA8AAAAAAAAAAAAAAAAAmAIAAGRy&#10;cy9kb3ducmV2LnhtbFBLBQYAAAAABAAEAPUAAACMAwAAAAA=&#10;" filled="f" stroked="f" strokeweight=".5pt">
                  <v:textbox>
                    <w:txbxContent>
                      <w:p w:rsidR="00E07789" w:rsidRDefault="00E07789" w:rsidP="00723867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</w:rPr>
                          <w:t>OX</w:t>
                        </w:r>
                      </w:p>
                    </w:txbxContent>
                  </v:textbox>
                </v:shape>
                <v:shape id="TextBox 73" o:spid="_x0000_s1256" type="#_x0000_t202" style="position:absolute;left:404;top:6723;width:740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Pz7MUA&#10;AADdAAAADwAAAGRycy9kb3ducmV2LnhtbERPTWvCQBC9C/0Pywi9mY1CS5q6igTEUupBm0tv0+yY&#10;BLOzaXZN0v56VxB6m8f7nOV6NI3oqXO1ZQXzKAZBXFhdc6kg/9zOEhDOI2tsLJOCX3KwXj1Mlphq&#10;O/CB+qMvRQhhl6KCyvs2ldIVFRl0kW2JA3eynUEfYFdK3eEQwk0jF3H8LA3WHBoqbCmrqDgfL0bB&#10;e7bd4+F7YZK/Jtt9nDbtT/71pNTjdNy8gvA0+n/x3f2mw/x58gK3b8IJc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/PsxQAAAN0AAAAPAAAAAAAAAAAAAAAAAJgCAABkcnMv&#10;ZG93bnJldi54bWxQSwUGAAAAAAQABAD1AAAAigMAAAAA&#10;" filled="f" stroked="f" strokeweight=".5pt">
                  <v:textbox>
                    <w:txbxContent>
                      <w:p w:rsidR="00E07789" w:rsidRDefault="00E07789" w:rsidP="00723867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 w:hint="eastAsia"/>
                            <w:b/>
                            <w:bCs/>
                            <w:color w:val="000000" w:themeColor="text1"/>
                            <w:kern w:val="24"/>
                          </w:rPr>
                          <w:t>S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</w:rPr>
                          <w:t>i</w:t>
                        </w:r>
                        <w:r w:rsidRPr="00F32EFA"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</w:rPr>
                          <w:t>N</w:t>
                        </w:r>
                        <w:r w:rsidRPr="00F32EFA"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723867" w:rsidRDefault="00723867" w:rsidP="00E37913">
      <w:pPr>
        <w:pStyle w:val="hstyle0"/>
        <w:spacing w:before="200"/>
        <w:jc w:val="center"/>
        <w:rPr>
          <w:rFonts w:ascii="Times New Roman" w:eastAsia="바탕" w:hAnsi="Times New Roman" w:cs="Times New Roman"/>
          <w:b/>
        </w:rPr>
      </w:pPr>
    </w:p>
    <w:p w:rsidR="00723867" w:rsidRDefault="00723867" w:rsidP="00E37913">
      <w:pPr>
        <w:pStyle w:val="hstyle0"/>
        <w:spacing w:before="200"/>
        <w:jc w:val="center"/>
        <w:rPr>
          <w:rFonts w:ascii="Times New Roman" w:eastAsia="바탕" w:hAnsi="Times New Roman" w:cs="Times New Roman"/>
          <w:b/>
        </w:rPr>
      </w:pPr>
    </w:p>
    <w:p w:rsidR="00723867" w:rsidRDefault="00723867" w:rsidP="00E37913">
      <w:pPr>
        <w:pStyle w:val="hstyle0"/>
        <w:spacing w:before="200"/>
        <w:jc w:val="center"/>
        <w:rPr>
          <w:rFonts w:ascii="Times New Roman" w:eastAsia="바탕" w:hAnsi="Times New Roman" w:cs="Times New Roman"/>
          <w:b/>
        </w:rPr>
      </w:pPr>
    </w:p>
    <w:p w:rsidR="00723867" w:rsidRDefault="00723867" w:rsidP="00E37913">
      <w:pPr>
        <w:pStyle w:val="hstyle0"/>
        <w:spacing w:before="200"/>
        <w:jc w:val="center"/>
        <w:rPr>
          <w:rFonts w:ascii="Times New Roman" w:eastAsia="바탕" w:hAnsi="Times New Roman" w:cs="Times New Roman"/>
          <w:b/>
        </w:rPr>
      </w:pPr>
    </w:p>
    <w:p w:rsidR="00723867" w:rsidRDefault="00723867" w:rsidP="00E37913">
      <w:pPr>
        <w:pStyle w:val="hstyle0"/>
        <w:spacing w:before="200"/>
        <w:jc w:val="center"/>
        <w:rPr>
          <w:rFonts w:ascii="Times New Roman" w:eastAsia="바탕" w:hAnsi="Times New Roman" w:cs="Times New Roman"/>
          <w:b/>
        </w:rPr>
      </w:pPr>
    </w:p>
    <w:p w:rsidR="00723867" w:rsidRDefault="00723867" w:rsidP="00E37913">
      <w:pPr>
        <w:pStyle w:val="hstyle0"/>
        <w:spacing w:before="200"/>
        <w:jc w:val="center"/>
        <w:rPr>
          <w:rFonts w:ascii="Times New Roman" w:eastAsia="바탕" w:hAnsi="Times New Roman" w:cs="Times New Roman"/>
          <w:b/>
        </w:rPr>
      </w:pPr>
    </w:p>
    <w:p w:rsidR="00896B66" w:rsidRDefault="00896B66" w:rsidP="00E37913">
      <w:pPr>
        <w:pStyle w:val="hstyle0"/>
        <w:spacing w:before="200"/>
        <w:jc w:val="center"/>
        <w:rPr>
          <w:rFonts w:ascii="Times New Roman" w:eastAsia="바탕" w:hAnsi="Times New Roman" w:cs="Times New Roman"/>
          <w:b/>
        </w:rPr>
      </w:pPr>
    </w:p>
    <w:p w:rsidR="00896B66" w:rsidRDefault="00896B66" w:rsidP="00E37913">
      <w:pPr>
        <w:pStyle w:val="hstyle0"/>
        <w:spacing w:before="200"/>
        <w:jc w:val="center"/>
        <w:rPr>
          <w:rFonts w:ascii="Times New Roman" w:eastAsia="바탕" w:hAnsi="Times New Roman" w:cs="Times New Roman"/>
          <w:b/>
        </w:rPr>
      </w:pPr>
    </w:p>
    <w:p w:rsidR="004865D4" w:rsidRDefault="00723867" w:rsidP="00E37913">
      <w:pPr>
        <w:pStyle w:val="hstyle0"/>
        <w:spacing w:before="200"/>
        <w:jc w:val="center"/>
        <w:rPr>
          <w:rFonts w:ascii="Times New Roman" w:eastAsia="Arial Unicode MS" w:hAnsi="Times New Roman" w:cs="Times New Roman"/>
          <w:b/>
          <w:bCs/>
          <w:sz w:val="27"/>
          <w:szCs w:val="27"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2.</w:t>
      </w:r>
      <w:r>
        <w:rPr>
          <w:rFonts w:ascii="Times New Roman" w:eastAsia="바탕" w:hAnsi="Times New Roman" w:cs="Times New Roman"/>
          <w:b/>
        </w:rPr>
        <w:t>4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단계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수에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따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>Power Flow (Green)</w:t>
      </w:r>
      <w:r w:rsidRPr="00723867">
        <w:rPr>
          <w:rFonts w:ascii="Times New Roman" w:eastAsia="Arial Unicode MS" w:hAnsi="Times New Roman" w:cs="Times New Roman"/>
          <w:b/>
          <w:bCs/>
          <w:sz w:val="27"/>
          <w:szCs w:val="27"/>
          <w:lang w:val="en-AU"/>
        </w:rPr>
        <w:t xml:space="preserve"> </w:t>
      </w:r>
      <w:r w:rsidR="004865D4" w:rsidRPr="008C78A8">
        <w:rPr>
          <w:rFonts w:ascii="Times New Roman" w:eastAsia="Arial Unicode MS" w:hAnsi="Times New Roman" w:cs="Times New Roman"/>
          <w:b/>
          <w:bCs/>
          <w:sz w:val="27"/>
          <w:szCs w:val="27"/>
        </w:rPr>
        <w:br w:type="page"/>
      </w:r>
    </w:p>
    <w:p w:rsidR="00E37913" w:rsidRDefault="00121569" w:rsidP="00E1732D">
      <w:pPr>
        <w:pStyle w:val="hstyle0"/>
        <w:spacing w:before="200"/>
        <w:rPr>
          <w:rFonts w:ascii="Times New Roman" w:eastAsia="Arial Unicode MS" w:hAnsi="Times New Roman" w:cs="Times New Roman"/>
          <w:b/>
          <w:bCs/>
          <w:sz w:val="27"/>
          <w:szCs w:val="27"/>
        </w:rPr>
      </w:pPr>
      <w:r w:rsidRPr="0053177D">
        <w:rPr>
          <w:rFonts w:ascii="Times New Roman" w:eastAsia="Arial Unicode MS" w:hAnsi="Times New Roman" w:cs="Times New Roman"/>
          <w:b/>
          <w:bCs/>
          <w:noProof/>
          <w:sz w:val="27"/>
          <w:szCs w:val="27"/>
        </w:rPr>
        <w:lastRenderedPageBreak/>
        <w:drawing>
          <wp:anchor distT="0" distB="0" distL="114300" distR="114300" simplePos="0" relativeHeight="251681792" behindDoc="0" locked="0" layoutInCell="1" allowOverlap="1" wp14:anchorId="57D542FC" wp14:editId="2B77AB2B">
            <wp:simplePos x="0" y="0"/>
            <wp:positionH relativeFrom="margin">
              <wp:posOffset>808990</wp:posOffset>
            </wp:positionH>
            <wp:positionV relativeFrom="paragraph">
              <wp:posOffset>14767</wp:posOffset>
            </wp:positionV>
            <wp:extent cx="3306222" cy="2479564"/>
            <wp:effectExtent l="0" t="0" r="0" b="0"/>
            <wp:wrapNone/>
            <wp:docPr id="53" name="그림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222" cy="2479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7913" w:rsidRDefault="00E37913" w:rsidP="00E1732D">
      <w:pPr>
        <w:pStyle w:val="hstyle0"/>
        <w:spacing w:before="200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E37913" w:rsidRDefault="00E37913" w:rsidP="00E1732D">
      <w:pPr>
        <w:pStyle w:val="hstyle0"/>
        <w:spacing w:before="200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E37913" w:rsidRDefault="00E37913" w:rsidP="00E1732D">
      <w:pPr>
        <w:pStyle w:val="hstyle0"/>
        <w:spacing w:before="200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E37913" w:rsidRDefault="00E37913" w:rsidP="00E1732D">
      <w:pPr>
        <w:pStyle w:val="hstyle0"/>
        <w:spacing w:before="200"/>
        <w:rPr>
          <w:rFonts w:ascii="Times New Roman" w:eastAsia="Arial Unicode MS" w:hAnsi="Times New Roman" w:cs="Times New Roman"/>
          <w:b/>
          <w:bCs/>
          <w:sz w:val="27"/>
          <w:szCs w:val="27"/>
        </w:rPr>
      </w:pPr>
    </w:p>
    <w:p w:rsidR="00E37913" w:rsidRPr="00E1732D" w:rsidRDefault="00E37913" w:rsidP="00E1732D">
      <w:pPr>
        <w:pStyle w:val="hstyle0"/>
        <w:spacing w:before="200"/>
        <w:rPr>
          <w:rFonts w:ascii="Times New Roman" w:eastAsia="바탕" w:hAnsi="Times New Roman" w:cs="Times New Roman"/>
          <w:sz w:val="22"/>
          <w:lang w:val="en-AU"/>
        </w:rPr>
      </w:pPr>
    </w:p>
    <w:p w:rsidR="0053177D" w:rsidRPr="008C78A8" w:rsidRDefault="0053177D" w:rsidP="0053177D">
      <w:pPr>
        <w:pStyle w:val="hstyle0"/>
        <w:ind w:left="300" w:right="300" w:firstLineChars="500" w:firstLine="1061"/>
        <w:rPr>
          <w:rFonts w:ascii="Times New Roman" w:hAnsi="Times New Roman" w:cs="Times New Roman"/>
          <w:spacing w:val="0"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2.</w:t>
      </w:r>
      <w:r>
        <w:rPr>
          <w:rFonts w:ascii="Times New Roman" w:eastAsia="바탕" w:hAnsi="Times New Roman" w:cs="Times New Roman"/>
          <w:b/>
        </w:rPr>
        <w:t>5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단계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수에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따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반사율</w:t>
      </w:r>
    </w:p>
    <w:p w:rsidR="0053177D" w:rsidRPr="0053177D" w:rsidRDefault="0053177D" w:rsidP="00D647F3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21569" w:rsidRDefault="00D647F3" w:rsidP="006A75AA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2.6</w:t>
      </w:r>
      <w:r>
        <w:rPr>
          <w:rFonts w:ascii="Times New Roman" w:eastAsia="바탕" w:hAnsi="Times New Roman" w:cs="Times New Roman" w:hint="eastAsia"/>
          <w:sz w:val="22"/>
          <w:lang w:val="en-AU"/>
        </w:rPr>
        <w:t>은</w:t>
      </w:r>
      <w:r>
        <w:rPr>
          <w:rFonts w:ascii="Times New Roman" w:eastAsia="바탕" w:hAnsi="Times New Roman" w:cs="Times New Roman"/>
          <w:sz w:val="22"/>
          <w:lang w:val="en-AU"/>
        </w:rPr>
        <w:t>0.9-</w:t>
      </w:r>
      <w:r w:rsidRPr="000D77B6">
        <w:rPr>
          <w:rFonts w:ascii="Symbol" w:eastAsia="바탕" w:hAnsi="Symbol" w:cs="Times New Roman"/>
          <w:sz w:val="22"/>
          <w:lang w:val="en-AU"/>
        </w:rPr>
        <w:t></w:t>
      </w:r>
      <w:r>
        <w:rPr>
          <w:rFonts w:ascii="Times New Roman" w:eastAsia="바탕" w:hAnsi="Times New Roman" w:cs="Times New Roman"/>
          <w:sz w:val="22"/>
          <w:lang w:val="en-AU"/>
        </w:rPr>
        <w:t xml:space="preserve">m CMOS </w:t>
      </w:r>
      <w:proofErr w:type="spellStart"/>
      <w:r w:rsidR="000D77B6">
        <w:rPr>
          <w:rFonts w:ascii="Times New Roman" w:eastAsia="바탕" w:hAnsi="Times New Roman" w:cs="Times New Roman" w:hint="eastAsia"/>
          <w:sz w:val="22"/>
          <w:lang w:val="en-AU"/>
        </w:rPr>
        <w:t>후면조사형</w:t>
      </w:r>
      <w:proofErr w:type="spellEnd"/>
      <w:r w:rsidR="000D77B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미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센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및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1 </w:t>
      </w:r>
      <w:r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3C766F">
        <w:rPr>
          <w:rFonts w:ascii="Times New Roman" w:eastAsia="바탕" w:hAnsi="Times New Roman" w:cs="Times New Roman" w:hint="eastAsia"/>
          <w:sz w:val="22"/>
          <w:lang w:val="en-AU"/>
        </w:rPr>
        <w:t xml:space="preserve">　</w:t>
      </w:r>
      <w:r>
        <w:rPr>
          <w:rFonts w:ascii="Times New Roman" w:eastAsia="바탕" w:hAnsi="Times New Roman" w:cs="Times New Roman" w:hint="eastAsia"/>
          <w:sz w:val="22"/>
          <w:lang w:val="en-AU"/>
        </w:rPr>
        <w:t>2</w:t>
      </w:r>
      <w:r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적용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나타낸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것이다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D14CC0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각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구성은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앞서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밝힌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대로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렌즈에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포함되는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영역과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포함되지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않는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영역이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같게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되는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것을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>이용하였다</w:t>
      </w:r>
      <w:r w:rsidR="00D14CC0">
        <w:rPr>
          <w:rFonts w:ascii="Times New Roman" w:eastAsia="바탕" w:hAnsi="Times New Roman" w:cs="Times New Roman" w:hint="eastAsia"/>
          <w:sz w:val="22"/>
          <w:lang w:val="en-AU"/>
        </w:rPr>
        <w:t xml:space="preserve">. </w:t>
      </w:r>
    </w:p>
    <w:p w:rsidR="00121569" w:rsidRDefault="00D14CC0" w:rsidP="00121569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2.7</w:t>
      </w:r>
      <w:r>
        <w:rPr>
          <w:rFonts w:ascii="Times New Roman" w:eastAsia="바탕" w:hAnsi="Times New Roman" w:cs="Times New Roman" w:hint="eastAsia"/>
          <w:sz w:val="22"/>
          <w:lang w:val="en-AU"/>
        </w:rPr>
        <w:t>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각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EC466A">
        <w:rPr>
          <w:rFonts w:ascii="Times New Roman" w:eastAsia="바탕" w:hAnsi="Times New Roman" w:cs="Times New Roman" w:hint="eastAsia"/>
          <w:sz w:val="22"/>
          <w:lang w:val="en-AU"/>
        </w:rPr>
        <w:t>광효율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특성</w:t>
      </w:r>
      <w:r w:rsidR="00CB53A6">
        <w:rPr>
          <w:rFonts w:ascii="Times New Roman" w:eastAsia="바탕" w:hAnsi="Times New Roman" w:cs="Times New Roman" w:hint="eastAsia"/>
          <w:sz w:val="22"/>
          <w:lang w:val="en-AU"/>
        </w:rPr>
        <w:t>을</w:t>
      </w:r>
      <w:r w:rsidR="00CB53A6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CB53A6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CB53A6"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 w:rsidR="00CB53A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B53A6">
        <w:rPr>
          <w:rFonts w:ascii="Times New Roman" w:eastAsia="바탕" w:hAnsi="Times New Roman" w:cs="Times New Roman"/>
          <w:sz w:val="22"/>
          <w:lang w:val="en-AU"/>
        </w:rPr>
        <w:t>2.8</w:t>
      </w:r>
      <w:r w:rsidR="00CB53A6">
        <w:rPr>
          <w:rFonts w:ascii="Times New Roman" w:eastAsia="바탕" w:hAnsi="Times New Roman" w:cs="Times New Roman" w:hint="eastAsia"/>
          <w:sz w:val="22"/>
          <w:lang w:val="en-AU"/>
        </w:rPr>
        <w:t>은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각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색깔</w:t>
      </w:r>
      <w:r w:rsidR="00EC466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별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흡수율을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나타낸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것이다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32253C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기본적으로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렌즈를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사용했을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경우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기존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32253C">
        <w:rPr>
          <w:rFonts w:ascii="Times New Roman" w:eastAsia="바탕" w:hAnsi="Times New Roman" w:cs="Times New Roman" w:hint="eastAsia"/>
          <w:sz w:val="22"/>
          <w:lang w:val="en-AU"/>
        </w:rPr>
        <w:t>후면조사형</w:t>
      </w:r>
      <w:proofErr w:type="spellEnd"/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구조에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비해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EC466A">
        <w:rPr>
          <w:rFonts w:ascii="Times New Roman" w:eastAsia="바탕" w:hAnsi="Times New Roman" w:cs="Times New Roman" w:hint="eastAsia"/>
          <w:sz w:val="22"/>
          <w:lang w:val="en-AU"/>
        </w:rPr>
        <w:t>광효율이</w:t>
      </w:r>
      <w:proofErr w:type="spellEnd"/>
      <w:r w:rsidR="0032253C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2253C">
        <w:rPr>
          <w:rFonts w:ascii="Times New Roman" w:eastAsia="바탕" w:hAnsi="Times New Roman" w:cs="Times New Roman"/>
          <w:sz w:val="22"/>
          <w:lang w:val="en-AU"/>
        </w:rPr>
        <w:t xml:space="preserve">R 6~7%, G 11~12%, B 7~8% 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증가하였다</w:t>
      </w:r>
      <w:r w:rsidR="0032253C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EC466A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proofErr w:type="spellStart"/>
      <w:r w:rsidR="00EC466A">
        <w:rPr>
          <w:rFonts w:ascii="Times New Roman" w:eastAsia="바탕" w:hAnsi="Times New Roman" w:cs="Times New Roman" w:hint="eastAsia"/>
          <w:sz w:val="22"/>
          <w:lang w:val="en-AU"/>
        </w:rPr>
        <w:t>광효율</w:t>
      </w:r>
      <w:proofErr w:type="spellEnd"/>
      <w:r w:rsidR="00121569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측면에서</w:t>
      </w:r>
      <w:r w:rsidR="0032253C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1</w:t>
      </w:r>
      <w:r w:rsidR="00121569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구조가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가장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좋으나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EC466A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/>
          <w:sz w:val="22"/>
          <w:lang w:val="en-AU"/>
        </w:rPr>
        <w:t>2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구조에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비해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총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EC466A">
        <w:rPr>
          <w:rFonts w:ascii="Times New Roman" w:eastAsia="바탕" w:hAnsi="Times New Roman" w:cs="Times New Roman" w:hint="eastAsia"/>
          <w:sz w:val="22"/>
          <w:lang w:val="en-AU"/>
        </w:rPr>
        <w:t>광효율</w:t>
      </w:r>
      <w:proofErr w:type="spellEnd"/>
      <w:r w:rsidR="00121569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proofErr w:type="spellStart"/>
      <w:r w:rsidR="00121569">
        <w:rPr>
          <w:rFonts w:ascii="Times New Roman" w:eastAsia="바탕" w:hAnsi="Times New Roman" w:cs="Times New Roman" w:hint="eastAsia"/>
          <w:sz w:val="22"/>
          <w:lang w:val="en-AU"/>
        </w:rPr>
        <w:t>증가량은</w:t>
      </w:r>
      <w:proofErr w:type="spellEnd"/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큰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차이가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없고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121569">
        <w:rPr>
          <w:rFonts w:ascii="Times New Roman" w:eastAsia="바탕" w:hAnsi="Times New Roman" w:cs="Times New Roman"/>
          <w:sz w:val="22"/>
          <w:lang w:val="en-AU"/>
        </w:rPr>
        <w:t xml:space="preserve"> Green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에서의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EC466A">
        <w:rPr>
          <w:rFonts w:ascii="Times New Roman" w:eastAsia="바탕" w:hAnsi="Times New Roman" w:cs="Times New Roman" w:hint="eastAsia"/>
          <w:sz w:val="22"/>
          <w:lang w:val="en-AU"/>
        </w:rPr>
        <w:t>광효율이</w:t>
      </w:r>
      <w:proofErr w:type="spellEnd"/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/>
          <w:sz w:val="22"/>
          <w:lang w:val="en-AU"/>
        </w:rPr>
        <w:t>2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구조가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더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B53A6">
        <w:rPr>
          <w:rFonts w:ascii="Times New Roman" w:eastAsia="바탕" w:hAnsi="Times New Roman" w:cs="Times New Roman" w:hint="eastAsia"/>
          <w:sz w:val="22"/>
          <w:lang w:val="en-AU"/>
        </w:rPr>
        <w:t>뛰어나기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때문에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이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후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구조는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/>
          <w:sz w:val="22"/>
          <w:lang w:val="en-AU"/>
        </w:rPr>
        <w:t>2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단계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구조를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21569">
        <w:rPr>
          <w:rFonts w:ascii="Times New Roman" w:eastAsia="바탕" w:hAnsi="Times New Roman" w:cs="Times New Roman" w:hint="eastAsia"/>
          <w:sz w:val="22"/>
          <w:lang w:val="en-AU"/>
        </w:rPr>
        <w:t>사용하였다</w:t>
      </w:r>
    </w:p>
    <w:p w:rsidR="00121569" w:rsidRDefault="00EC466A" w:rsidP="00121569">
      <w:pPr>
        <w:pStyle w:val="hstyle0"/>
        <w:ind w:left="300" w:right="300" w:firstLineChars="100" w:firstLine="220"/>
        <w:rPr>
          <w:rFonts w:ascii="Times New Roman" w:eastAsia="바탕" w:hAnsi="Times New Roman" w:cs="Times New Roman"/>
          <w:sz w:val="22"/>
          <w:lang w:val="en-AU"/>
        </w:rPr>
      </w:pPr>
      <w:r w:rsidRPr="00121569">
        <w:rPr>
          <w:rFonts w:ascii="Times New Roman" w:eastAsia="바탕" w:hAnsi="Times New Roman" w:cs="Times New Roman"/>
          <w:noProof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3A2E5524" wp14:editId="1E85205E">
                <wp:simplePos x="0" y="0"/>
                <wp:positionH relativeFrom="margin">
                  <wp:align>center</wp:align>
                </wp:positionH>
                <wp:positionV relativeFrom="paragraph">
                  <wp:posOffset>-5715</wp:posOffset>
                </wp:positionV>
                <wp:extent cx="3360715" cy="2796363"/>
                <wp:effectExtent l="0" t="0" r="11430" b="4445"/>
                <wp:wrapNone/>
                <wp:docPr id="1191" name="그룹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0715" cy="2796363"/>
                          <a:chOff x="0" y="0"/>
                          <a:chExt cx="4402188" cy="4446062"/>
                        </a:xfrm>
                      </wpg:grpSpPr>
                      <wpg:grpSp>
                        <wpg:cNvPr id="1192" name="그룹 1192"/>
                        <wpg:cNvGrpSpPr/>
                        <wpg:grpSpPr>
                          <a:xfrm>
                            <a:off x="0" y="481196"/>
                            <a:ext cx="1173600" cy="3964501"/>
                            <a:chOff x="0" y="481196"/>
                            <a:chExt cx="1173600" cy="3964501"/>
                          </a:xfrm>
                        </wpg:grpSpPr>
                        <wps:wsp>
                          <wps:cNvPr id="1193" name="TextBox 3"/>
                          <wps:cNvSpPr txBox="1"/>
                          <wps:spPr>
                            <a:xfrm>
                              <a:off x="365039" y="3959925"/>
                              <a:ext cx="573931" cy="48577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12156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w:t>(a)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g:grpSp>
                          <wpg:cNvPr id="1194" name="그룹 1194"/>
                          <wpg:cNvGrpSpPr/>
                          <wpg:grpSpPr>
                            <a:xfrm>
                              <a:off x="0" y="481196"/>
                              <a:ext cx="1173600" cy="3392517"/>
                              <a:chOff x="0" y="481196"/>
                              <a:chExt cx="1173600" cy="3392517"/>
                            </a:xfrm>
                          </wpg:grpSpPr>
                          <wps:wsp>
                            <wps:cNvPr id="1195" name="타원 1195"/>
                            <wps:cNvSpPr/>
                            <wps:spPr>
                              <a:xfrm>
                                <a:off x="132" y="481196"/>
                                <a:ext cx="1173336" cy="270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CC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196" name="직사각형 1196"/>
                            <wps:cNvSpPr/>
                            <wps:spPr>
                              <a:xfrm>
                                <a:off x="132" y="796196"/>
                                <a:ext cx="1173336" cy="708931"/>
                              </a:xfrm>
                              <a:prstGeom prst="rect">
                                <a:avLst/>
                              </a:prstGeom>
                              <a:gradFill>
                                <a:gsLst>
                                  <a:gs pos="0">
                                    <a:srgbClr val="FF0000"/>
                                  </a:gs>
                                  <a:gs pos="50000">
                                    <a:srgbClr val="00B050"/>
                                  </a:gs>
                                  <a:gs pos="100000">
                                    <a:srgbClr val="0000FF"/>
                                  </a:gs>
                                </a:gsLst>
                                <a:lin ang="0" scaled="1"/>
                              </a:gra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197" name="직사각형 1197"/>
                            <wps:cNvSpPr/>
                            <wps:spPr>
                              <a:xfrm>
                                <a:off x="132" y="1686323"/>
                                <a:ext cx="1173336" cy="2187390"/>
                              </a:xfrm>
                              <a:prstGeom prst="rect">
                                <a:avLst/>
                              </a:prstGeom>
                              <a:pattFill prst="pct40">
                                <a:fgClr>
                                  <a:schemeClr val="tx1">
                                    <a:lumMod val="50000"/>
                                    <a:lumOff val="50000"/>
                                  </a:schemeClr>
                                </a:fgClr>
                                <a:bgClr>
                                  <a:schemeClr val="bg1"/>
                                </a:bgClr>
                              </a:patt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198" name="직사각형 1198"/>
                            <wps:cNvSpPr/>
                            <wps:spPr>
                              <a:xfrm>
                                <a:off x="132" y="610465"/>
                                <a:ext cx="1173336" cy="18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CC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199" name="직사각형 1199"/>
                            <wps:cNvSpPr/>
                            <wps:spPr>
                              <a:xfrm>
                                <a:off x="260917" y="1686323"/>
                                <a:ext cx="651767" cy="21873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00" name="TextBox 12"/>
                            <wps:cNvSpPr txBox="1"/>
                            <wps:spPr>
                              <a:xfrm>
                                <a:off x="138278" y="873256"/>
                                <a:ext cx="813485" cy="65700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07789" w:rsidRDefault="00E07789" w:rsidP="00121569">
                                  <w:pPr>
                                    <w:pStyle w:val="ad"/>
                                    <w:wordWrap w:val="0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Arial" w:eastAsiaTheme="minorEastAsia" w:hAnsi="Arial" w:cs="Arial"/>
                                      <w:color w:val="FFFFFF" w:themeColor="background1"/>
                                      <w:kern w:val="24"/>
                                    </w:rPr>
                                    <w:t>CF</w:t>
                                  </w:r>
                                </w:p>
                                <w:p w:rsidR="00E07789" w:rsidRDefault="00E07789" w:rsidP="00121569">
                                  <w:pPr>
                                    <w:pStyle w:val="ad"/>
                                    <w:wordWrap w:val="0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Arial" w:eastAsiaTheme="minorEastAsia" w:hAnsi="Arial" w:cs="Arial"/>
                                      <w:color w:val="FFFFFF" w:themeColor="background1"/>
                                      <w:kern w:val="24"/>
                                    </w:rPr>
                                    <w:t>(RGB)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  <wps:wsp>
                            <wps:cNvPr id="1201" name="TextBox 13"/>
                            <wps:cNvSpPr txBox="1"/>
                            <wps:spPr>
                              <a:xfrm>
                                <a:off x="335256" y="2614547"/>
                                <a:ext cx="425873" cy="4001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07789" w:rsidRDefault="00E07789" w:rsidP="00121569">
                                  <w:pPr>
                                    <w:pStyle w:val="ad"/>
                                    <w:wordWrap w:val="0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Arial" w:eastAsiaTheme="minorEastAsia" w:hAnsi="Arial" w:cs="Arial"/>
                                      <w:color w:val="FFFFFF" w:themeColor="background1"/>
                                      <w:kern w:val="24"/>
                                    </w:rPr>
                                    <w:t>Si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  <wps:wsp>
                            <wps:cNvPr id="1203" name="직사각형 1203"/>
                            <wps:cNvSpPr/>
                            <wps:spPr>
                              <a:xfrm>
                                <a:off x="0" y="1499891"/>
                                <a:ext cx="1173600" cy="1859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E07789" w:rsidRDefault="00E07789" w:rsidP="00121569">
                                  <w:pPr>
                                    <w:pStyle w:val="ad"/>
                                    <w:wordWrap w:val="0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Arial" w:eastAsiaTheme="minorEastAsia" w:hAnsi="Arial" w:cs="Arial"/>
                                      <w:color w:val="FFFFFF" w:themeColor="light1"/>
                                      <w:kern w:val="24"/>
                                      <w:sz w:val="20"/>
                                      <w:szCs w:val="20"/>
                                    </w:rPr>
                                    <w:t>AR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</wpg:grpSp>
                      <wpg:grpSp>
                        <wpg:cNvPr id="1204" name="그룹 1204"/>
                        <wpg:cNvGrpSpPr/>
                        <wpg:grpSpPr>
                          <a:xfrm>
                            <a:off x="1575515" y="0"/>
                            <a:ext cx="1299980" cy="4446062"/>
                            <a:chOff x="1575515" y="0"/>
                            <a:chExt cx="1299980" cy="4446062"/>
                          </a:xfrm>
                        </wpg:grpSpPr>
                        <wps:wsp>
                          <wps:cNvPr id="1205" name="TextBox 5"/>
                          <wps:cNvSpPr txBox="1"/>
                          <wps:spPr>
                            <a:xfrm>
                              <a:off x="1986557" y="3960290"/>
                              <a:ext cx="588072" cy="48577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12156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w:t>(b)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g:grpSp>
                          <wpg:cNvPr id="1206" name="그룹 1206"/>
                          <wpg:cNvGrpSpPr/>
                          <wpg:grpSpPr>
                            <a:xfrm>
                              <a:off x="1575515" y="0"/>
                              <a:ext cx="1299980" cy="3873713"/>
                              <a:chOff x="1575515" y="0"/>
                              <a:chExt cx="1299980" cy="3873713"/>
                            </a:xfrm>
                          </wpg:grpSpPr>
                          <wps:wsp>
                            <wps:cNvPr id="1207" name="타원 1207"/>
                            <wps:cNvSpPr/>
                            <wps:spPr>
                              <a:xfrm>
                                <a:off x="1575647" y="0"/>
                                <a:ext cx="1173336" cy="270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CC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08" name="직사각형 1208"/>
                            <wps:cNvSpPr/>
                            <wps:spPr>
                              <a:xfrm>
                                <a:off x="1575647" y="315000"/>
                                <a:ext cx="1173336" cy="708931"/>
                              </a:xfrm>
                              <a:prstGeom prst="rect">
                                <a:avLst/>
                              </a:prstGeom>
                              <a:gradFill>
                                <a:gsLst>
                                  <a:gs pos="0">
                                    <a:srgbClr val="FF0000"/>
                                  </a:gs>
                                  <a:gs pos="50000">
                                    <a:srgbClr val="00B050"/>
                                  </a:gs>
                                  <a:gs pos="100000">
                                    <a:srgbClr val="0000FF"/>
                                  </a:gs>
                                </a:gsLst>
                                <a:lin ang="0" scaled="1"/>
                              </a:gra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09" name="직사각형 1209"/>
                            <wps:cNvSpPr/>
                            <wps:spPr>
                              <a:xfrm>
                                <a:off x="1575647" y="1023931"/>
                                <a:ext cx="1173336" cy="477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ECFF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10" name="직사각형 1210"/>
                            <wps:cNvSpPr/>
                            <wps:spPr>
                              <a:xfrm>
                                <a:off x="1575647" y="1686323"/>
                                <a:ext cx="1173336" cy="2187390"/>
                              </a:xfrm>
                              <a:prstGeom prst="rect">
                                <a:avLst/>
                              </a:prstGeom>
                              <a:pattFill prst="pct40">
                                <a:fgClr>
                                  <a:schemeClr val="tx1">
                                    <a:lumMod val="50000"/>
                                    <a:lumOff val="50000"/>
                                  </a:schemeClr>
                                </a:fgClr>
                                <a:bgClr>
                                  <a:schemeClr val="bg1"/>
                                </a:bgClr>
                              </a:patt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11" name="직사각형 1211"/>
                            <wps:cNvSpPr/>
                            <wps:spPr>
                              <a:xfrm>
                                <a:off x="1575647" y="129269"/>
                                <a:ext cx="1173336" cy="18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CC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12" name="직사각형 1212"/>
                            <wps:cNvSpPr/>
                            <wps:spPr>
                              <a:xfrm>
                                <a:off x="1836432" y="1686323"/>
                                <a:ext cx="651767" cy="21873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13" name="직사각형 1213"/>
                            <wps:cNvSpPr/>
                            <wps:spPr>
                              <a:xfrm>
                                <a:off x="1933020" y="1023931"/>
                                <a:ext cx="458590" cy="347611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66FF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14" name="TextBox 42"/>
                            <wps:cNvSpPr txBox="1"/>
                            <wps:spPr>
                              <a:xfrm>
                                <a:off x="1842780" y="1048682"/>
                                <a:ext cx="636315" cy="40387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07789" w:rsidRDefault="00E07789" w:rsidP="00121569">
                                  <w:pPr>
                                    <w:pStyle w:val="ad"/>
                                    <w:wordWrap w:val="0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Arial" w:eastAsiaTheme="minorEastAsia" w:hAnsi="Arial" w:cs="Arial"/>
                                      <w:color w:val="FFFFFF" w:themeColor="background1"/>
                                      <w:kern w:val="24"/>
                                      <w:sz w:val="20"/>
                                      <w:szCs w:val="20"/>
                                    </w:rPr>
                                    <w:t>Si</w:t>
                                  </w:r>
                                  <w:r>
                                    <w:rPr>
                                      <w:rFonts w:ascii="Arial" w:eastAsiaTheme="minorEastAsia" w:hAnsi="Arial" w:cs="Arial"/>
                                      <w:color w:val="FFFFFF" w:themeColor="background1"/>
                                      <w:kern w:val="24"/>
                                      <w:position w:val="-5"/>
                                      <w:sz w:val="20"/>
                                      <w:szCs w:val="20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Arial" w:eastAsiaTheme="minorEastAsia" w:hAnsi="Arial" w:cs="Arial"/>
                                      <w:color w:val="FFFFFF" w:themeColor="background1"/>
                                      <w:kern w:val="24"/>
                                      <w:sz w:val="20"/>
                                      <w:szCs w:val="20"/>
                                    </w:rPr>
                                    <w:t>N</w:t>
                                  </w:r>
                                  <w:r>
                                    <w:rPr>
                                      <w:rFonts w:ascii="Arial" w:eastAsiaTheme="minorEastAsia" w:hAnsi="Arial" w:cs="Arial"/>
                                      <w:color w:val="FFFFFF" w:themeColor="background1"/>
                                      <w:kern w:val="24"/>
                                      <w:position w:val="-5"/>
                                      <w:sz w:val="20"/>
                                      <w:szCs w:val="20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  <wps:wsp>
                            <wps:cNvPr id="1215" name="TextBox 43"/>
                            <wps:cNvSpPr txBox="1"/>
                            <wps:spPr>
                              <a:xfrm>
                                <a:off x="2280769" y="1048682"/>
                                <a:ext cx="594726" cy="40387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07789" w:rsidRDefault="00E07789" w:rsidP="00121569">
                                  <w:pPr>
                                    <w:pStyle w:val="ad"/>
                                    <w:wordWrap w:val="0"/>
                                    <w:spacing w:before="0" w:beforeAutospacing="0" w:after="0" w:afterAutospacing="0"/>
                                    <w:jc w:val="center"/>
                                  </w:pPr>
                                  <w:proofErr w:type="spellStart"/>
                                  <w:r>
                                    <w:rPr>
                                      <w:rFonts w:ascii="Arial" w:eastAsiaTheme="minorEastAsia" w:hAnsi="Arial" w:cs="Arial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20"/>
                                      <w:szCs w:val="20"/>
                                    </w:rPr>
                                    <w:t>SiO</w:t>
                                  </w:r>
                                  <w:proofErr w:type="spellEnd"/>
                                  <w:r>
                                    <w:rPr>
                                      <w:rFonts w:ascii="Arial" w:eastAsiaTheme="minorEastAsia" w:hAnsi="Arial" w:cs="Arial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position w:val="-5"/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  <wps:wsp>
                            <wps:cNvPr id="96" name="직사각형 96"/>
                            <wps:cNvSpPr/>
                            <wps:spPr>
                              <a:xfrm>
                                <a:off x="1575515" y="1500318"/>
                                <a:ext cx="1173600" cy="1859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  <wpg:grpSp>
                        <wpg:cNvPr id="97" name="그룹 97"/>
                        <wpg:cNvGrpSpPr/>
                        <wpg:grpSpPr>
                          <a:xfrm>
                            <a:off x="3228588" y="0"/>
                            <a:ext cx="1173600" cy="4445737"/>
                            <a:chOff x="3228588" y="0"/>
                            <a:chExt cx="1173600" cy="4445737"/>
                          </a:xfrm>
                        </wpg:grpSpPr>
                        <wps:wsp>
                          <wps:cNvPr id="98" name="TextBox 4"/>
                          <wps:cNvSpPr txBox="1"/>
                          <wps:spPr>
                            <a:xfrm>
                              <a:off x="3600175" y="3959965"/>
                              <a:ext cx="573931" cy="48577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E07789" w:rsidRDefault="00E07789" w:rsidP="00121569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w:t>(c)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g:grpSp>
                          <wpg:cNvPr id="99" name="그룹 99"/>
                          <wpg:cNvGrpSpPr/>
                          <wpg:grpSpPr>
                            <a:xfrm>
                              <a:off x="3228588" y="0"/>
                              <a:ext cx="1173600" cy="3873713"/>
                              <a:chOff x="3228588" y="0"/>
                              <a:chExt cx="1173600" cy="3873713"/>
                            </a:xfrm>
                          </wpg:grpSpPr>
                          <wps:wsp>
                            <wps:cNvPr id="100" name="타원 100"/>
                            <wps:cNvSpPr/>
                            <wps:spPr>
                              <a:xfrm>
                                <a:off x="3228720" y="0"/>
                                <a:ext cx="1173336" cy="270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CC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1" name="직사각형 101"/>
                            <wps:cNvSpPr/>
                            <wps:spPr>
                              <a:xfrm>
                                <a:off x="3228720" y="315000"/>
                                <a:ext cx="1173336" cy="708931"/>
                              </a:xfrm>
                              <a:prstGeom prst="rect">
                                <a:avLst/>
                              </a:prstGeom>
                              <a:gradFill>
                                <a:gsLst>
                                  <a:gs pos="0">
                                    <a:srgbClr val="FF0000"/>
                                  </a:gs>
                                  <a:gs pos="50000">
                                    <a:srgbClr val="00B050"/>
                                  </a:gs>
                                  <a:gs pos="100000">
                                    <a:srgbClr val="0000FF"/>
                                  </a:gs>
                                </a:gsLst>
                                <a:lin ang="0" scaled="1"/>
                              </a:gra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2" name="직사각형 102"/>
                            <wps:cNvSpPr/>
                            <wps:spPr>
                              <a:xfrm>
                                <a:off x="3228720" y="1023931"/>
                                <a:ext cx="1173336" cy="477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ECFF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3" name="직사각형 103"/>
                            <wps:cNvSpPr/>
                            <wps:spPr>
                              <a:xfrm>
                                <a:off x="3228720" y="1686323"/>
                                <a:ext cx="1173336" cy="2187390"/>
                              </a:xfrm>
                              <a:prstGeom prst="rect">
                                <a:avLst/>
                              </a:prstGeom>
                              <a:pattFill prst="pct40">
                                <a:fgClr>
                                  <a:schemeClr val="tx1">
                                    <a:lumMod val="50000"/>
                                    <a:lumOff val="50000"/>
                                  </a:schemeClr>
                                </a:fgClr>
                                <a:bgClr>
                                  <a:schemeClr val="bg1"/>
                                </a:bgClr>
                              </a:patt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4" name="직사각형 104"/>
                            <wps:cNvSpPr/>
                            <wps:spPr>
                              <a:xfrm>
                                <a:off x="3228720" y="129269"/>
                                <a:ext cx="1173336" cy="18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CC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5" name="직사각형 105"/>
                            <wps:cNvSpPr/>
                            <wps:spPr>
                              <a:xfrm>
                                <a:off x="3489505" y="1686323"/>
                                <a:ext cx="651767" cy="21873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6" name="직사각형 106"/>
                            <wps:cNvSpPr/>
                            <wps:spPr>
                              <a:xfrm>
                                <a:off x="3537960" y="1023931"/>
                                <a:ext cx="554856" cy="1418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66FF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7" name="직사각형 107"/>
                            <wps:cNvSpPr/>
                            <wps:spPr>
                              <a:xfrm>
                                <a:off x="3393944" y="1166566"/>
                                <a:ext cx="842888" cy="2263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66FF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8" name="직사각형 108"/>
                            <wps:cNvSpPr/>
                            <wps:spPr>
                              <a:xfrm>
                                <a:off x="3228588" y="1500318"/>
                                <a:ext cx="1173600" cy="1859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2E5524" id="그룹 61" o:spid="_x0000_s1251" style="position:absolute;left:0;text-align:left;margin-left:0;margin-top:-.45pt;width:264.6pt;height:220.2pt;z-index:251689984;mso-position-horizontal:center;mso-position-horizontal-relative:margin;mso-height-relative:margin" coordsize="44021,44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">
                <v:group id="그룹 1192" o:spid="_x0000_s1252" style="position:absolute;top:4811;width:11736;height:39645" coordorigin=",4811" coordsize="11736,39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Ilc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+PX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7vyJXFAAAA3QAA&#10;AA8AAAAAAAAAAAAAAAAAqgIAAGRycy9kb3ducmV2LnhtbFBLBQYAAAAABAAEAPoAAACcAwAAAAA=&#10;">
                  <v:shape id="TextBox 3" o:spid="_x0000_s1253" type="#_x0000_t202" style="position:absolute;left:3650;top:39599;width:5739;height:4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JS28QA&#10;AADd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742+4P+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yUtvEAAAA3QAAAA8AAAAAAAAAAAAAAAAAmAIAAGRycy9k&#10;b3ducmV2LnhtbFBLBQYAAAAABAAEAPUAAACJAwAAAAA=&#10;" filled="f" stroked="f" strokeweight=".5pt">
                    <v:textbox>
                      <w:txbxContent>
                        <w:p w:rsidR="00E07789" w:rsidRDefault="00E07789" w:rsidP="0012156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32"/>
                              <w:szCs w:val="32"/>
                            </w:rPr>
                            <w:t>(a)</w:t>
                          </w:r>
                        </w:p>
                      </w:txbxContent>
                    </v:textbox>
                  </v:shape>
                  <v:group id="그룹 1194" o:spid="_x0000_s1254" style="position:absolute;top:4811;width:11736;height:33926" coordorigin=",4811" coordsize="11736,339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r1esQAAADdAAAADwAAAGRycy9kb3ducmV2LnhtbERPTWvCQBC9F/wPywje&#10;dBNtpY2uIqLFgwhqoXgbsmMSzM6G7JrEf+8WhN7m8T5nvuxMKRqqXWFZQTyKQBCnVhecKfg5b4ef&#10;IJxH1lhaJgUPcrBc9N7mmGjb8pGak89ECGGXoILc+yqR0qU5GXQjWxEH7mprgz7AOpO6xjaEm1KO&#10;o2gqDRYcGnKsaJ1TejvdjYLvFtvVJN40+9t1/bicPw6/+5iUGvS71QyEp87/i1/unQ7z4693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kr1esQAAADdAAAA&#10;DwAAAAAAAAAAAAAAAACqAgAAZHJzL2Rvd25yZXYueG1sUEsFBgAAAAAEAAQA+gAAAJsDAAAAAA==&#10;">
                    <v:oval id="타원 1195" o:spid="_x0000_s1255" style="position:absolute;left:1;top:4811;width:11733;height:2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xOAsMA&#10;AADdAAAADwAAAGRycy9kb3ducmV2LnhtbERPS4vCMBC+C/6HMIK3Ne2Cy1qNoi6CBy++Dt6GZmyr&#10;zaQ20VZ//WZhwdt8fM+ZzFpTigfVrrCsIB5EIIhTqwvOFBz2q49vEM4jaywtk4InOZhNu50JJto2&#10;vKXHzmcihLBLUEHufZVI6dKcDLqBrYgDd7a1QR9gnUldYxPCTSk/o+hLGiw4NORY0TKn9Lq7GwW6&#10;YRtf6LWh9SIbbU+3n2OzfCnV77XzMQhPrX+L/91rHebHoyH8fRNOkN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xOAsMAAADdAAAADwAAAAAAAAAAAAAAAACYAgAAZHJzL2Rv&#10;d25yZXYueG1sUEsFBgAAAAAEAAQA9QAAAIgDAAAAAA==&#10;" fillcolor="#ffc" strokecolor="black [3213]" strokeweight=".5pt"/>
                    <v:rect id="직사각형 1196" o:spid="_x0000_s1256" style="position:absolute;left:1;top:7961;width:11733;height:70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DUMIA&#10;AADdAAAADwAAAGRycy9kb3ducmV2LnhtbERPS4vCMBC+C/6HMII3TfUgazWKCHU9uAcf7F6HZmyK&#10;zaQ02Vr/vREEb/PxPWe57mwlWmp86VjBZJyAIM6dLrlQcDlnoy8QPiBrrByTggd5WK/6vSWm2t35&#10;SO0pFCKGsE9RgQmhTqX0uSGLfuxq4shdXWMxRNgUUjd4j+G2ktMkmUmLJccGgzVtDeW3079VUG/n&#10;559y18rLYRqyw818Z3+/rNRw0G0WIAJ14SN+u/c6zp/MZ/D6Jp4gV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9wNQwgAAAN0AAAAPAAAAAAAAAAAAAAAAAJgCAABkcnMvZG93&#10;bnJldi54bWxQSwUGAAAAAAQABAD1AAAAhwMAAAAA&#10;" fillcolor="red" strokecolor="black [3213]" strokeweight=".5pt">
                      <v:fill color2="blue" angle="90" colors="0 red;.5 #00b050;1 blue" focus="100%" type="gradient"/>
                    </v:rect>
                    <v:rect id="직사각형 1197" o:spid="_x0000_s1257" style="position:absolute;left:1;top:16863;width:11733;height:218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K0+MQA&#10;AADdAAAADwAAAGRycy9kb3ducmV2LnhtbERPTWvCQBC9F/wPywje6kYPtUZXqUIhBwttFNTbkB2T&#10;0Oxs3F1j+u+7hYK3ebzPWa5704iOnK8tK5iMExDEhdU1lwoO+/fnVxA+IGtsLJOCH/KwXg2elphq&#10;e+cv6vJQihjCPkUFVQhtKqUvKjLox7YljtzFOoMhQldK7fAew00jp0nyIg3WHBsqbGlbUfGd34wC&#10;R5zPPnf69rHx2WlzPXbZ9SyVGg37twWIQH14iP/dmY7zJ/MZ/H0TT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CtPjEAAAA3QAAAA8AAAAAAAAAAAAAAAAAmAIAAGRycy9k&#10;b3ducmV2LnhtbFBLBQYAAAAABAAEAPUAAACJAwAAAAA=&#10;" fillcolor="gray [1629]" strokecolor="black [3213]" strokeweight=".5pt">
                      <v:fill r:id="rId34" o:title="" color2="white [3212]" type="pattern"/>
                    </v:rect>
                    <v:rect id="직사각형 1198" o:spid="_x0000_s1258" style="position:absolute;left:1;top:6104;width:11733;height:18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HJxMcA&#10;AADdAAAADwAAAGRycy9kb3ducmV2LnhtbESPT2vCQBDF70K/wzIFL1I3eiiauglFEEUL/mnpechO&#10;k9DsbMiumvrpOwfB2wzvzXu/WeS9a9SFulB7NjAZJ6CIC29rLg18fa5eZqBCRLbYeCYDfxQgz54G&#10;C0ytv/KRLqdYKgnhkKKBKsY21ToUFTkMY98Si/bjO4dR1q7UtsOrhLtGT5PkVTusWRoqbGlZUfF7&#10;OjsDxU2P2u0mhg+8Hfb19363Pix3xgyf+/c3UJH6+DDfrzdW8CdzwZVvZASd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KxycTHAAAA3QAAAA8AAAAAAAAAAAAAAAAAmAIAAGRy&#10;cy9kb3ducmV2LnhtbFBLBQYAAAAABAAEAPUAAACMAwAAAAA=&#10;" fillcolor="#ffc" strokecolor="black [3213]" strokeweight=".5pt"/>
                    <v:rect id="직사각형 1199" o:spid="_x0000_s1259" style="position:absolute;left:2609;top:16863;width:6517;height:218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d9TMQA&#10;AADdAAAADwAAAGRycy9kb3ducmV2LnhtbERPO2/CMBDekfofrKvERhw6VJBiEGqpVAYGHh3YTvGR&#10;RMTnYJsk8OtxpUps9+l73mzRm1q05HxlWcE4SUEQ51ZXXCg47L9HExA+IGusLZOCG3lYzF8GM8y0&#10;7XhL7S4UIoawz1BBGUKTSenzkgz6xDbEkTtZZzBE6AqpHXYx3NTyLU3fpcGKY0OJDX2WlJ93V6Og&#10;/W2Pl/sm/Vrz/mrc6tyF/lgoNXztlx8gAvXhKf53/+g4fzydwt838QQ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XfUzEAAAA3QAAAA8AAAAAAAAAAAAAAAAAmAIAAGRycy9k&#10;b3ducmV2LnhtbFBLBQYAAAAABAAEAPUAAACJAwAAAAA=&#10;" fillcolor="#7f7f7f [1612]" strokecolor="black [3213]" strokeweight=".5pt"/>
                    <v:shape id="TextBox 12" o:spid="_x0000_s1260" type="#_x0000_t202" style="position:absolute;left:1382;top:8732;width:8135;height:6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84V8YA&#10;AADdAAAADwAAAGRycy9kb3ducmV2LnhtbESPT2vCQBDF74LfYZlCb7qp0CJpVpGAKKUeol56G7OT&#10;P5idjdmtSf30XUHwNsN77zdvkuVgGnGlztWWFbxNIxDEudU1lwqOh/VkDsJ5ZI2NZVLwRw6Wi/Eo&#10;wVjbnjO67n0pAoRdjAoq79tYSpdXZNBNbUsctMJ2Bn1Yu1LqDvsAN42cRdGHNFhzuFBhS2lF+Xn/&#10;axR8pesdZqeZmd+adPNdrNrL8eddqdeXYfUJwtPgn+ZHeqtD/YCE+zdhBLn4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84V8YAAADdAAAADwAAAAAAAAAAAAAAAACYAgAAZHJz&#10;L2Rvd25yZXYueG1sUEsFBgAAAAAEAAQA9QAAAIsDAAAAAA==&#10;" filled="f" stroked="f" strokeweight=".5pt">
                      <v:textbox>
                        <w:txbxContent>
                          <w:p w:rsidR="00E07789" w:rsidRDefault="00E07789" w:rsidP="00121569">
                            <w:pPr>
                              <w:pStyle w:val="ad"/>
                              <w:wordWrap w:val="0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" w:eastAsiaTheme="minorEastAsia" w:hAnsi="Arial" w:cs="Arial"/>
                                <w:color w:val="FFFFFF" w:themeColor="background1"/>
                                <w:kern w:val="24"/>
                              </w:rPr>
                              <w:t>CF</w:t>
                            </w:r>
                          </w:p>
                          <w:p w:rsidR="00E07789" w:rsidRDefault="00E07789" w:rsidP="00121569">
                            <w:pPr>
                              <w:pStyle w:val="ad"/>
                              <w:wordWrap w:val="0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" w:eastAsiaTheme="minorEastAsia" w:hAnsi="Arial" w:cs="Arial"/>
                                <w:color w:val="FFFFFF" w:themeColor="background1"/>
                                <w:kern w:val="24"/>
                              </w:rPr>
                              <w:t>(RGB)</w:t>
                            </w:r>
                          </w:p>
                        </w:txbxContent>
                      </v:textbox>
                    </v:shape>
                    <v:shape id="TextBox 13" o:spid="_x0000_s1261" type="#_x0000_t202" style="position:absolute;left:3352;top:26145;width:4259;height:4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OdzMUA&#10;AADd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ifxDP6+CSf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w53MxQAAAN0AAAAPAAAAAAAAAAAAAAAAAJgCAABkcnMv&#10;ZG93bnJldi54bWxQSwUGAAAAAAQABAD1AAAAigMAAAAA&#10;" filled="f" stroked="f" strokeweight=".5pt">
                      <v:textbox>
                        <w:txbxContent>
                          <w:p w:rsidR="00E07789" w:rsidRDefault="00E07789" w:rsidP="00121569">
                            <w:pPr>
                              <w:pStyle w:val="ad"/>
                              <w:wordWrap w:val="0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" w:eastAsiaTheme="minorEastAsia" w:hAnsi="Arial" w:cs="Arial"/>
                                <w:color w:val="FFFFFF" w:themeColor="background1"/>
                                <w:kern w:val="24"/>
                              </w:rPr>
                              <w:t>Si</w:t>
                            </w:r>
                          </w:p>
                        </w:txbxContent>
                      </v:textbox>
                    </v:shape>
                    <v:rect id="직사각형 1203" o:spid="_x0000_s1262" style="position:absolute;top:14998;width:11736;height:18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XGK8IA&#10;AADdAAAADwAAAGRycy9kb3ducmV2LnhtbERPzYrCMBC+C/sOYQQvsqbruiLVKLKwIB6Eqg8wNGNb&#10;bCahiTa+vVkQvM3H9zurTTStuFPnG8sKviYZCOLS6oYrBefT3+cChA/IGlvLpOBBHjbrj8EKc217&#10;Luh+DJVIIexzVFCH4HIpfVmTQT+xjjhxF9sZDAl2ldQd9inctHKaZXNpsOHUUKOj35rK6/FmFLhF&#10;4c6S9rOf/lbE/Ww+3h7iQanRMG6XIALF8Ba/3Dud5k+zb/j/Jp0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lcYrwgAAAN0AAAAPAAAAAAAAAAAAAAAAAJgCAABkcnMvZG93&#10;bnJldi54bWxQSwUGAAAAAAQABAD1AAAAhwMAAAAA&#10;" fillcolor="#e36c0a [2409]" strokecolor="black [3213]" strokeweight=".5pt">
                      <v:textbox>
                        <w:txbxContent>
                          <w:p w:rsidR="00E07789" w:rsidRDefault="00E07789" w:rsidP="00121569">
                            <w:pPr>
                              <w:pStyle w:val="ad"/>
                              <w:wordWrap w:val="0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" w:eastAsiaTheme="minorEastAsia" w:hAnsi="Arial" w:cs="Arial"/>
                                <w:color w:val="FFFFFF" w:themeColor="light1"/>
                                <w:kern w:val="24"/>
                                <w:sz w:val="20"/>
                                <w:szCs w:val="20"/>
                              </w:rPr>
                              <w:t>AR</w:t>
                            </w:r>
                          </w:p>
                        </w:txbxContent>
                      </v:textbox>
                    </v:rect>
                  </v:group>
                </v:group>
                <v:group id="그룹 1204" o:spid="_x0000_s1263" style="position:absolute;left:15755;width:12999;height:44460" coordorigin="15755" coordsize="12999,44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Bgc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Po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1lAYHFAAAA3QAA&#10;AA8AAAAAAAAAAAAAAAAAqgIAAGRycy9kb3ducmV2LnhtbFBLBQYAAAAABAAEAPoAAACcAwAAAAA=&#10;">
                  <v:shape id="TextBox 5" o:spid="_x0000_s1264" type="#_x0000_t202" style="position:absolute;left:19865;top:39602;width:5881;height:4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ibz8UA&#10;AADdAAAADwAAAGRycy9kb3ducmV2LnhtbERPTWvCQBC9F/oflin01mwMWCTNKhKQStGDNpfeptkx&#10;CWZn0+yaRH99t1DwNo/3OdlqMq0YqHeNZQWzKAZBXFrdcKWg+Ny8LEA4j6yxtUwKruRgtXx8yDDV&#10;duQDDUdfiRDCLkUFtfddKqUrazLoItsRB+5ke4M+wL6SuscxhJtWJnH8Kg02HBpq7CivqTwfL0bB&#10;R77Z4+E7MYtbm7/vTuvup/iaK/X8NK3fQHia/F38797qMD+J5/D3TThB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+JvPxQAAAN0AAAAPAAAAAAAAAAAAAAAAAJgCAABkcnMv&#10;ZG93bnJldi54bWxQSwUGAAAAAAQABAD1AAAAigMAAAAA&#10;" filled="f" stroked="f" strokeweight=".5pt">
                    <v:textbox>
                      <w:txbxContent>
                        <w:p w:rsidR="00E07789" w:rsidRDefault="00E07789" w:rsidP="0012156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32"/>
                              <w:szCs w:val="32"/>
                            </w:rPr>
                            <w:t>(b)</w:t>
                          </w:r>
                        </w:p>
                      </w:txbxContent>
                    </v:textbox>
                  </v:shape>
                  <v:group id="그룹 1206" o:spid="_x0000_s1265" style="position:absolute;left:15755;width:12999;height:38737" coordorigin="15755" coordsize="12999,387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vs6bc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F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+zptwwAAAN0AAAAP&#10;AAAAAAAAAAAAAAAAAKoCAABkcnMvZG93bnJldi54bWxQSwUGAAAAAAQABAD6AAAAmgMAAAAA&#10;">
                    <v:oval id="타원 1207" o:spid="_x0000_s1266" style="position:absolute;left:15756;width:11733;height:2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2BFcQA&#10;AADdAAAADwAAAGRycy9kb3ducmV2LnhtbERPO2/CMBDeK/EfrEPqRhwYWhowiIcqMXQJtEO3U3wk&#10;aeNzsF2S5tfXSEjd7tP3vOW6N424kvO1ZQXTJAVBXFhdc6ng/fQ6mYPwAVljY5kU/JKH9Wr0sMRM&#10;245zuh5DKWII+wwVVCG0mZS+qMigT2xLHLmzdQZDhK6U2mEXw00jZ2n6JA3WHBsqbGlXUfF9/DEK&#10;dMd2+kXDGx225Uv+edl/dLtBqcdxv1mACNSHf/HdfdBx/ix9hts38QS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tgRXEAAAA3QAAAA8AAAAAAAAAAAAAAAAAmAIAAGRycy9k&#10;b3ducmV2LnhtbFBLBQYAAAAABAAEAPUAAACJAwAAAAA=&#10;" fillcolor="#ffc" strokecolor="black [3213]" strokeweight=".5pt"/>
                    <v:rect id="직사각형 1208" o:spid="_x0000_s1267" style="position:absolute;left:15756;top:3150;width:11733;height:70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vGQsUA&#10;AADdAAAADwAAAGRycy9kb3ducmV2LnhtbESPQW/CMAyF70j7D5EncYOUHhDrCAghdXCAwwBtV6vx&#10;morGqZqsdP9+PkzazdZ7fu/zejv6Vg3UxyawgcU8A0VcBdtwbeB2LWcrUDEhW2wDk4EfirDdPE3W&#10;WNjw4HcaLqlWEsKxQAMupa7QOlaOPMZ56IhF+wq9xyRrX2vb40PCfavzLFtqjw1Lg8OO9o6q++Xb&#10;G+j2L9dz8zbo2ylP5enuDuXnBxszfR53r6ASjenf/Hd9tIKfZ4Ir38gI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C8ZCxQAAAN0AAAAPAAAAAAAAAAAAAAAAAJgCAABkcnMv&#10;ZG93bnJldi54bWxQSwUGAAAAAAQABAD1AAAAigMAAAAA&#10;" fillcolor="red" strokecolor="black [3213]" strokeweight=".5pt">
                      <v:fill color2="blue" angle="90" colors="0 red;.5 #00b050;1 blue" focus="100%" type="gradient"/>
                    </v:rect>
                    <v:rect id="직사각형 1209" o:spid="_x0000_s1268" style="position:absolute;left:15756;top:10239;width:11733;height:47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O2osUA&#10;AADdAAAADwAAAGRycy9kb3ducmV2LnhtbERPTWvCQBC9F/oflil4azZ6kBpdQxBaPLRi0xY9Dtkx&#10;CWZnl+xWo7/eLQi9zeN9ziIfTCdO1PvWsoJxkoIgrqxuuVbw/fX6/ALCB2SNnWVScCEP+fLxYYGZ&#10;tmf+pFMZahFD2GeooAnBZVL6qiGDPrGOOHIH2xsMEfa11D2eY7jp5CRNp9Jgy7GhQUerhqpj+WsU&#10;OHt9P152ZvvzUVxdt19v6vJto9ToaSjmIAIN4V98d691nD9JZ/D3TTxB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U7aixQAAAN0AAAAPAAAAAAAAAAAAAAAAAJgCAABkcnMv&#10;ZG93bnJldi54bWxQSwUGAAAAAAQABAD1AAAAigMAAAAA&#10;" fillcolor="#ccecff" strokecolor="black [3213]" strokeweight=".5pt"/>
                    <v:rect id="직사각형 1210" o:spid="_x0000_s1269" style="position:absolute;left:15756;top:16863;width:11733;height:218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1OqscA&#10;AADdAAAADwAAAGRycy9kb3ducmV2LnhtbESPQWvCQBCF7wX/wzJCb3Wjh7ZEV6mCkEMLbRS0tyE7&#10;TUKzs3F3jem/7xwKvc3w3rz3zWozuk4NFGLr2cB8loEirrxtuTZwPOwfnkHFhGyx80wGfijCZj25&#10;W2Fu/Y0/aChTrSSEY44GmpT6XOtYNeQwznxPLNqXDw6TrKHWNuBNwl2nF1n2qB22LA0N9rRrqPou&#10;r85AIC6f3l/t9W0bi/P2chqKy6c25n46vixBJRrTv/nvurCCv5gLv3wjI+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adTqrHAAAA3QAAAA8AAAAAAAAAAAAAAAAAmAIAAGRy&#10;cy9kb3ducmV2LnhtbFBLBQYAAAAABAAEAPUAAACMAwAAAAA=&#10;" fillcolor="gray [1629]" strokecolor="black [3213]" strokeweight=".5pt">
                      <v:fill r:id="rId34" o:title="" color2="white [3212]" type="pattern"/>
                    </v:rect>
                    <v:rect id="직사각형 1211" o:spid="_x0000_s1270" style="position:absolute;left:15756;top:1292;width:11733;height:18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0Cf8QA&#10;AADdAAAADwAAAGRycy9kb3ducmV2LnhtbERPTWvCQBC9C/6HZYReRDfJoUh0DSUgSi0ktaXnITtN&#10;QrOzIbuNqb++WxB6m8f7nF02mU6MNLjWsoJ4HYEgrqxuuVbw/nZYbUA4j6yxs0wKfshBtp/Pdphq&#10;e+VXGi++FiGEXYoKGu/7VEpXNWTQrW1PHLhPOxj0AQ611ANeQ7jpZBJFj9Jgy6GhwZ7yhqqvy7dR&#10;UN3ksn8+efeCt7JoP4rzsczPSj0spqctCE+T/xff3Scd5idxDH/fhBP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9An/EAAAA3QAAAA8AAAAAAAAAAAAAAAAAmAIAAGRycy9k&#10;b3ducmV2LnhtbFBLBQYAAAAABAAEAPUAAACJAwAAAAA=&#10;" fillcolor="#ffc" strokecolor="black [3213]" strokeweight=".5pt"/>
                    <v:rect id="직사각형 1212" o:spid="_x0000_s1271" style="position:absolute;left:18364;top:16863;width:6517;height:218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WNG8QA&#10;AADdAAAADwAAAGRycy9kb3ducmV2LnhtbERPO2vDMBDeC/kP4gLdGtkeQnGihJCk0AwdmseQ7bAu&#10;trF1ciTFdvvrq0Kh2318z1uuR9OKnpyvLStIZwkI4sLqmksF59PbyysIH5A1tpZJwRd5WK8mT0vM&#10;tR34k/pjKEUMYZ+jgiqELpfSFxUZ9DPbEUfuZp3BEKErpXY4xHDTyixJ5tJgzbGhwo62FRXN8WEU&#10;9Jf+ev/+SHYHPj2M2zdDGK+lUs/TcbMAEWgM/+I/97uO87M0g99v4gl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FjRvEAAAA3QAAAA8AAAAAAAAAAAAAAAAAmAIAAGRycy9k&#10;b3ducmV2LnhtbFBLBQYAAAAABAAEAPUAAACJAwAAAAA=&#10;" fillcolor="#7f7f7f [1612]" strokecolor="black [3213]" strokeweight=".5pt"/>
                    <v:rect id="직사각형 1213" o:spid="_x0000_s1272" style="position:absolute;left:19330;top:10239;width:4586;height:3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j/cQA&#10;AADdAAAADwAAAGRycy9kb3ducmV2LnhtbERPzWrCQBC+C32HZQq91Y0pFY3ZiCi21osafYAhOyZp&#10;s7Mhu2r69l2h4G0+vt9J571pxJU6V1tWMBpGIIgLq2suFZyO69cJCOeRNTaWScEvOZhnT4MUE21v&#10;fKBr7ksRQtglqKDyvk2kdEVFBt3QtsSBO9vOoA+wK6Xu8BbCTSPjKBpLgzWHhgpbWlZU/OQXo6D9&#10;OLxPFzF+0vZ795Vv9vn+sloq9fLcL2YgPPX+If53b3SYH4/e4P5NOEF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zI/3EAAAA3QAAAA8AAAAAAAAAAAAAAAAAmAIAAGRycy9k&#10;b3ducmV2LnhtbFBLBQYAAAAABAAEAPUAAACJAwAAAAA=&#10;" fillcolor="#06f" strokecolor="black [3213]" strokeweight=".5pt"/>
                    <v:shape id="TextBox 42" o:spid="_x0000_s1273" type="#_x0000_t202" style="position:absolute;left:18427;top:10486;width:6363;height:40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2oicQA&#10;AADdAAAADwAAAGRycy9kb3ducmV2LnhtbERPS4vCMBC+C/6HMII3TS26SDWKFGQX0YOPy95mm7Et&#10;NpNuk9XqrzfCgrf5+J4zX7amEldqXGlZwWgYgSDOrC45V3A6rgdTEM4ja6wsk4I7OVguup05Jtre&#10;eE/Xg89FCGGXoILC+zqR0mUFGXRDWxMH7mwbgz7AJpe6wVsIN5WMo+hDGiw5NBRYU1pQdjn8GQWb&#10;dL3D/U9spo8q/dyeV/Xv6XuiVL/XrmYgPLX+Lf53f+kwPx6N4fVNOEE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tqInEAAAA3QAAAA8AAAAAAAAAAAAAAAAAmAIAAGRycy9k&#10;b3ducmV2LnhtbFBLBQYAAAAABAAEAPUAAACJAwAAAAA=&#10;" filled="f" stroked="f" strokeweight=".5pt">
                      <v:textbox>
                        <w:txbxContent>
                          <w:p w:rsidR="00E07789" w:rsidRDefault="00E07789" w:rsidP="00121569">
                            <w:pPr>
                              <w:pStyle w:val="ad"/>
                              <w:wordWrap w:val="0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" w:eastAsiaTheme="minorEastAsia" w:hAnsi="Arial" w:cs="Arial"/>
                                <w:color w:val="FFFFFF" w:themeColor="background1"/>
                                <w:kern w:val="24"/>
                                <w:sz w:val="20"/>
                                <w:szCs w:val="20"/>
                              </w:rPr>
                              <w:t>Si</w:t>
                            </w:r>
                            <w:r>
                              <w:rPr>
                                <w:rFonts w:ascii="Arial" w:eastAsiaTheme="minorEastAsia" w:hAnsi="Arial" w:cs="Arial"/>
                                <w:color w:val="FFFFFF" w:themeColor="background1"/>
                                <w:kern w:val="24"/>
                                <w:position w:val="-5"/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Arial" w:eastAsiaTheme="minorEastAsia" w:hAnsi="Arial" w:cs="Arial"/>
                                <w:color w:val="FFFFFF" w:themeColor="background1"/>
                                <w:kern w:val="24"/>
                                <w:sz w:val="20"/>
                                <w:szCs w:val="20"/>
                              </w:rPr>
                              <w:t>N</w:t>
                            </w:r>
                            <w:r>
                              <w:rPr>
                                <w:rFonts w:ascii="Arial" w:eastAsiaTheme="minorEastAsia" w:hAnsi="Arial" w:cs="Arial"/>
                                <w:color w:val="FFFFFF" w:themeColor="background1"/>
                                <w:kern w:val="24"/>
                                <w:position w:val="-5"/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274" type="#_x0000_t202" style="position:absolute;left:22807;top:10486;width:5947;height:40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ENEsMA&#10;AADdAAAADwAAAGRycy9kb3ducmV2LnhtbERPTYvCMBC9C/6HMMLeNLWgSDWKFERZ1oOuF29jM7bF&#10;ZlKbqF1/vRGEvc3jfc5s0ZpK3KlxpWUFw0EEgjizuuRcweF31Z+AcB5ZY2WZFPyRg8W825lhou2D&#10;d3Tf+1yEEHYJKii8rxMpXVaQQTewNXHgzrYx6ANscqkbfIRwU8k4isbSYMmhocCa0oKyy/5mFHyn&#10;qy3uTrGZPKt0/XNe1tfDcaTUV69dTkF4av2/+OPe6DA/Ho7g/U04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ENEsMAAADdAAAADwAAAAAAAAAAAAAAAACYAgAAZHJzL2Rv&#10;d25yZXYueG1sUEsFBgAAAAAEAAQA9QAAAIgDAAAAAA==&#10;" filled="f" stroked="f" strokeweight=".5pt">
                      <v:textbox>
                        <w:txbxContent>
                          <w:p w:rsidR="00E07789" w:rsidRDefault="00E07789" w:rsidP="00121569">
                            <w:pPr>
                              <w:pStyle w:val="ad"/>
                              <w:wordWrap w:val="0"/>
                              <w:spacing w:before="0" w:beforeAutospacing="0" w:after="0" w:afterAutospacing="0"/>
                              <w:jc w:val="center"/>
                            </w:pPr>
                            <w:proofErr w:type="spellStart"/>
                            <w:r>
                              <w:rPr>
                                <w:rFonts w:ascii="Arial" w:eastAsiaTheme="minorEastAsia" w:hAnsi="Arial" w:cs="Arial"/>
                                <w:b/>
                                <w:bCs/>
                                <w:color w:val="000000" w:themeColor="text1"/>
                                <w:kern w:val="24"/>
                                <w:sz w:val="20"/>
                                <w:szCs w:val="20"/>
                              </w:rPr>
                              <w:t>SiO</w:t>
                            </w:r>
                            <w:proofErr w:type="spellEnd"/>
                            <w:r>
                              <w:rPr>
                                <w:rFonts w:ascii="Arial" w:eastAsiaTheme="minorEastAsia" w:hAnsi="Arial" w:cs="Arial"/>
                                <w:b/>
                                <w:bCs/>
                                <w:color w:val="000000" w:themeColor="text1"/>
                                <w:kern w:val="24"/>
                                <w:position w:val="-5"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rect id="직사각형 96" o:spid="_x0000_s1275" style="position:absolute;left:15755;top:15003;width:11736;height:18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0lJsMA&#10;AADbAAAADwAAAGRycy9kb3ducmV2LnhtbESP0YrCMBRE3xf8h3CFfVk0ddGiXaOIsLD4IFT9gEtz&#10;bcs2N6GJNvv3G0HwcZiZM8x6G00n7tT71rKC2TQDQVxZ3XKt4HL+nixB+ICssbNMCv7Iw3Yzeltj&#10;oe3AJd1PoRYJwr5ABU0IrpDSVw0Z9FPriJN3tb3BkGRfS93jkOCmk59ZlkuDLaeFBh3tG6p+Tzej&#10;wC1Ld5F0mC+GWxkP8/xjd4xHpd7HcfcFIlAMr/Cz/aMVrHJ4fEk/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K0lJsMAAADbAAAADwAAAAAAAAAAAAAAAACYAgAAZHJzL2Rv&#10;d25yZXYueG1sUEsFBgAAAAAEAAQA9QAAAIgDAAAAAA==&#10;" fillcolor="#e36c0a [2409]" strokecolor="black [3213]" strokeweight=".5pt"/>
                  </v:group>
                </v:group>
                <v:group id="그룹 97" o:spid="_x0000_s1276" style="position:absolute;left:32285;width:11736;height:44457" coordorigin="32285" coordsize="11736,444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shape id="TextBox 4" o:spid="_x0000_s1277" type="#_x0000_t202" style="position:absolute;left:36001;top:39599;width:5740;height:4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IV08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bH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hXTwgAAANsAAAAPAAAAAAAAAAAAAAAAAJgCAABkcnMvZG93&#10;bnJldi54bWxQSwUGAAAAAAQABAD1AAAAhwMAAAAA&#10;" filled="f" stroked="f" strokeweight=".5pt">
                    <v:textbox>
                      <w:txbxContent>
                        <w:p w:rsidR="00E07789" w:rsidRDefault="00E07789" w:rsidP="00121569">
                          <w:pPr>
                            <w:pStyle w:val="ad"/>
                            <w:wordWrap w:val="0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32"/>
                              <w:szCs w:val="32"/>
                            </w:rPr>
                            <w:t>(c)</w:t>
                          </w:r>
                        </w:p>
                      </w:txbxContent>
                    </v:textbox>
                  </v:shape>
                  <v:group id="그룹 99" o:spid="_x0000_s1278" style="position:absolute;left:32285;width:11736;height:38737" coordorigin="32285" coordsize="11736,387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<v:oval id="타원 100" o:spid="_x0000_s1279" style="position:absolute;left:32287;width:11733;height:2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fLIcUA&#10;AADcAAAADwAAAGRycy9kb3ducmV2LnhtbESPMW/CQAyF90r9DydXYmsuYUA05YhaEBJDFygM3ayc&#10;SUJzvjR3kJRfj4dK3Wy95/c+L4rRtepKfWg8G8iSFBRx6W3DlYHD5+Z5DipEZIutZzLwSwGK5ePD&#10;AnPrB97RdR8rJSEccjRQx9jlWoeyJoch8R2xaCffO4yy9pW2PQ4S7lo9TdOZdtiwNNTY0aqm8nt/&#10;cQbswD470+2Dtu/Vy+7rZ30cVjdjJk/j2yuoSGP8N/9db63gp4Ivz8gEen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Z8shxQAAANwAAAAPAAAAAAAAAAAAAAAAAJgCAABkcnMv&#10;ZG93bnJldi54bWxQSwUGAAAAAAQABAD1AAAAigMAAAAA&#10;" fillcolor="#ffc" strokecolor="black [3213]" strokeweight=".5pt"/>
                    <v:rect id="직사각형 101" o:spid="_x0000_s1280" style="position:absolute;left:32287;top:3150;width:11733;height:70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FBsEA&#10;AADcAAAADwAAAGRycy9kb3ducmV2LnhtbERPTYvCMBC9C/sfwgh701QPi3aNIkLXPehBK3odmtmm&#10;2ExKE2v33xtB8DaP9zmLVW9r0VHrK8cKJuMEBHHhdMWlglOejWYgfEDWWDsmBf/kYbX8GCww1e7O&#10;B+qOoRQxhH2KCkwITSqlLwxZ9GPXEEfuz7UWQ4RtKXWL9xhuazlNki9pseLYYLChjaHierxZBc1m&#10;nu+rn06edtOQ7a5mm13OrNTnsF9/gwjUh7f45f7VcX4ygecz8QK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7BxQbBAAAA3AAAAA8AAAAAAAAAAAAAAAAAmAIAAGRycy9kb3du&#10;cmV2LnhtbFBLBQYAAAAABAAEAPUAAACGAwAAAAA=&#10;" fillcolor="red" strokecolor="black [3213]" strokeweight=".5pt">
                      <v:fill color2="blue" angle="90" colors="0 red;.5 #00b050;1 blue" focus="100%" type="gradient"/>
                    </v:rect>
                    <v:rect id="직사각형 102" o:spid="_x0000_s1281" style="position:absolute;left:32287;top:10239;width:11733;height:47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RkFcIA&#10;AADcAAAADwAAAGRycy9kb3ducmV2LnhtbERPTYvCMBC9C/sfwgh701QPi1SjiODiYVfWquhxaMa2&#10;2ExCk9XqrzeC4G0e73Mms9bU4kKNrywrGPQTEMS51RUXCnbbZW8EwgdkjbVlUnAjD7PpR2eCqbZX&#10;3tAlC4WIIexTVFCG4FIpfV6SQd+3jjhyJ9sYDBE2hdQNXmO4qeUwSb6kwYpjQ4mOFiXl5+zfKHD2&#10;/nO+Hczf/nd+d/VxtS6y77VSn912PgYRqA1v8cu90nF+MoTnM/EC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xGQVwgAAANwAAAAPAAAAAAAAAAAAAAAAAJgCAABkcnMvZG93&#10;bnJldi54bWxQSwUGAAAAAAQABAD1AAAAhwMAAAAA&#10;" fillcolor="#ccecff" strokecolor="black [3213]" strokeweight=".5pt"/>
                    <v:rect id="직사각형 103" o:spid="_x0000_s1282" style="position:absolute;left:32287;top:16863;width:11733;height:218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Da+8MA&#10;AADcAAAADwAAAGRycy9kb3ducmV2LnhtbERPTWvCQBC9F/oflhF6aza20Ep0FS0UcmihRkG9Ddkx&#10;CWZn4+4a03/fFQre5vE+Z7YYTCt6cr6xrGCcpCCIS6sbrhRsN5/PExA+IGtsLZOCX/KwmD8+zDDT&#10;9spr6otQiRjCPkMFdQhdJqUvazLoE9sRR+5oncEQoaukdniN4aaVL2n6Jg02HBtq7OijpvJUXIwC&#10;R1y8/3zpy/fK5/vVedfn54NU6mk0LKcgAg3hLv535zrOT1/h9ky8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Da+8MAAADcAAAADwAAAAAAAAAAAAAAAACYAgAAZHJzL2Rv&#10;d25yZXYueG1sUEsFBgAAAAAEAAQA9QAAAIgDAAAAAA==&#10;" fillcolor="gray [1629]" strokecolor="black [3213]" strokeweight=".5pt">
                      <v:fill r:id="rId34" o:title="" color2="white [3212]" type="pattern"/>
                    </v:rect>
                    <v:rect id="직사각형 104" o:spid="_x0000_s1283" style="position:absolute;left:32287;top:1292;width:11733;height:18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FtYsMA&#10;AADcAAAADwAAAGRycy9kb3ducmV2LnhtbERP32vCMBB+H+x/CDfYy5jJhsioxjKEoejAzonPR3O2&#10;Zc2lNLHW/vVmIPh2H9/Pm6W9rUVHra8ca3gbKRDEuTMVFxr2v1+vHyB8QDZYOyYNF/KQzh8fZpgY&#10;d+Yf6nahEDGEfYIayhCaREqfl2TRj1xDHLmjay2GCNtCmhbPMdzW8l2pibRYcWwosaFFSfnf7mQ1&#10;5IN8adar4L9xyLbVYbtZZouN1s9P/ecURKA+3MU398rE+WoM/8/EC+T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UFtYsMAAADcAAAADwAAAAAAAAAAAAAAAACYAgAAZHJzL2Rv&#10;d25yZXYueG1sUEsFBgAAAAAEAAQA9QAAAIgDAAAAAA==&#10;" fillcolor="#ffc" strokecolor="black [3213]" strokeweight=".5pt"/>
                    <v:rect id="직사각형 105" o:spid="_x0000_s1284" style="position:absolute;left:34895;top:16863;width:6517;height:218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6hMMA&#10;AADcAAAADwAAAGRycy9kb3ducmV2LnhtbERPTWsCMRC9C/0PYQreNKmglNUo0lqohx7UevA2bMbd&#10;xc1km8Tdtb/eCIXe5vE+Z7HqbS1a8qFyrOFlrEAQ585UXGj4PnyMXkGEiGywdkwabhRgtXwaLDAz&#10;ruMdtftYiBTCIUMNZYxNJmXIS7IYxq4hTtzZeYsxQV9I47FL4baWE6Vm0mLFqaHEht5Kyi/7q9XQ&#10;HtvTz++Xet/y4Wr95tLF/lRoPXzu13MQkfr4L/5zf5o0X03h8Uy6Q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jw6hMMAAADcAAAADwAAAAAAAAAAAAAAAACYAgAAZHJzL2Rv&#10;d25yZXYueG1sUEsFBgAAAAAEAAQA9QAAAIgDAAAAAA==&#10;" fillcolor="#7f7f7f [1612]" strokecolor="black [3213]" strokeweight=".5pt"/>
                    <v:rect id="직사각형 106" o:spid="_x0000_s1285" style="position:absolute;left:35379;top:10239;width:5549;height:14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xA/8IA&#10;AADcAAAADwAAAGRycy9kb3ducmV2LnhtbERPzYrCMBC+C75DmIW9abrCilajiKKrXqzVBxiase1u&#10;MylN1O7bG0HwNh/f70znranEjRpXWlbw1Y9AEGdWl5wrOJ/WvREI55E1VpZJwT85mM+6nSnG2t75&#10;SLfU5yKEsItRQeF9HUvpsoIMur6tiQN3sY1BH2CTS93gPYSbSg6iaCgNlhwaCqxpWVD2l16Ngnpz&#10;/B4vBvhD+9/DLt0maXJdLZX6/GgXExCeWv8Wv9xbHeZHQ3g+Ey6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zED/wgAAANwAAAAPAAAAAAAAAAAAAAAAAJgCAABkcnMvZG93&#10;bnJldi54bWxQSwUGAAAAAAQABAD1AAAAhwMAAAAA&#10;" fillcolor="#06f" strokecolor="black [3213]" strokeweight=".5pt"/>
                    <v:rect id="직사각형 107" o:spid="_x0000_s1286" style="position:absolute;left:33939;top:11665;width:8429;height:22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DlZMIA&#10;AADcAAAADwAAAGRycy9kb3ducmV2LnhtbERP24rCMBB9F/yHMIJva6rgZbtGEcVd9UXt7gcMzdhW&#10;m0lpota/N8KCb3M415nOG1OKG9WusKyg34tAEKdWF5wp+Ptdf0xAOI+ssbRMCh7kYD5rt6YYa3vn&#10;I90Sn4kQwi5GBbn3VSylS3My6Hq2Ig7cydYGfYB1JnWN9xBuSjmIopE0WHBoyLGiZU7pJbkaBdX3&#10;cfi5GOAP7c77bbI5JIfraqlUt9MsvkB4avxb/O/e6DA/GsPrmXCB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OVkwgAAANwAAAAPAAAAAAAAAAAAAAAAAJgCAABkcnMvZG93&#10;bnJldi54bWxQSwUGAAAAAAQABAD1AAAAhwMAAAAA&#10;" fillcolor="#06f" strokecolor="black [3213]" strokeweight=".5pt"/>
                    <v:rect id="직사각형 108" o:spid="_x0000_s1287" style="position:absolute;left:32285;top:15003;width:11736;height:18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QRvsQA&#10;AADcAAAADwAAAGRycy9kb3ducmV2LnhtbESPQWsCMRCF74X+hzCFXopmLSqyNYoUhOJBWPUHDJvp&#10;7tLNJGyim/575yB4m+G9ee+b9Ta7Xt1oiJ1nA7NpAYq49rbjxsDlvJ+sQMWEbLH3TAb+KcJ28/qy&#10;xtL6kSu6nVKjJIRjiQbalEKpdaxbchinPhCL9usHh0nWodF2wFHCXa8/i2KpHXYsDS0G+m6p/jtd&#10;nYGwqsJF02G+GK9VPsyXH7tjPhrz/pZ3X6AS5fQ0P65/rOAXQivPyAR6c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kEb7EAAAA3AAAAA8AAAAAAAAAAAAAAAAAmAIAAGRycy9k&#10;b3ducmV2LnhtbFBLBQYAAAAABAAEAPUAAACJAwAAAAA=&#10;" fillcolor="#e36c0a [2409]" strokecolor="black [3213]" strokeweight=".5pt"/>
                  </v:group>
                </v:group>
                <w10:wrap anchorx="margin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2AEA00A" wp14:editId="403E7C9E">
                <wp:simplePos x="0" y="0"/>
                <wp:positionH relativeFrom="column">
                  <wp:posOffset>1155065</wp:posOffset>
                </wp:positionH>
                <wp:positionV relativeFrom="paragraph">
                  <wp:posOffset>228905</wp:posOffset>
                </wp:positionV>
                <wp:extent cx="453390" cy="253365"/>
                <wp:effectExtent l="0" t="0" r="0" b="0"/>
                <wp:wrapNone/>
                <wp:docPr id="54" name="Text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" cy="253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C466A" w:rsidRPr="00EC466A" w:rsidRDefault="00EC466A" w:rsidP="00EC466A">
                            <w:pPr>
                              <w:pStyle w:val="ad"/>
                              <w:wordWrap w:val="0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EC466A">
                              <w:rPr>
                                <w:rFonts w:ascii="Arial" w:hAnsi="Arial" w:cs="Arial"/>
                                <w:sz w:val="18"/>
                              </w:rPr>
                              <w:t>ML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AEA00A" id="TextBox 43" o:spid="_x0000_s1288" type="#_x0000_t202" style="position:absolute;left:0;text-align:left;margin-left:90.95pt;margin-top:18pt;width:35.7pt;height:19.9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" filled="f" stroked="f" strokeweight=".5pt">
                <v:textbox>
                  <w:txbxContent>
                    <w:p w:rsidR="00EC466A" w:rsidRPr="00EC466A" w:rsidRDefault="00EC466A" w:rsidP="00EC466A">
                      <w:pPr>
                        <w:pStyle w:val="ad"/>
                        <w:wordWrap w:val="0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 w:rsidRPr="00EC466A">
                        <w:rPr>
                          <w:rFonts w:ascii="Arial" w:hAnsi="Arial" w:cs="Arial"/>
                          <w:sz w:val="18"/>
                        </w:rPr>
                        <w:t>ML</w:t>
                      </w:r>
                    </w:p>
                  </w:txbxContent>
                </v:textbox>
              </v:shape>
            </w:pict>
          </mc:Fallback>
        </mc:AlternateContent>
      </w:r>
    </w:p>
    <w:p w:rsidR="000D77B6" w:rsidRDefault="000D77B6" w:rsidP="00121569">
      <w:pPr>
        <w:pStyle w:val="hstyle0"/>
        <w:ind w:right="300"/>
        <w:rPr>
          <w:rFonts w:ascii="Times New Roman" w:eastAsia="바탕" w:hAnsi="Times New Roman" w:cs="Times New Roman"/>
          <w:sz w:val="22"/>
          <w:lang w:val="en-AU"/>
        </w:rPr>
      </w:pPr>
    </w:p>
    <w:p w:rsidR="000D77B6" w:rsidRDefault="000D77B6" w:rsidP="00D14CC0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0D77B6" w:rsidRDefault="000D77B6" w:rsidP="00D14CC0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0D77B6" w:rsidRDefault="000D77B6" w:rsidP="00D14CC0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0D77B6" w:rsidRDefault="00121569" w:rsidP="00D14CC0">
      <w:pPr>
        <w:pStyle w:val="hstyle0"/>
        <w:ind w:left="300" w:right="300" w:firstLineChars="100" w:firstLine="200"/>
        <w:rPr>
          <w:rFonts w:ascii="Times New Roman" w:eastAsia="바탕" w:hAnsi="Times New Roman" w:cs="Times New Roman"/>
          <w:sz w:val="22"/>
          <w:lang w:val="en-A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9096CF0" wp14:editId="79A52992">
                <wp:simplePos x="0" y="0"/>
                <wp:positionH relativeFrom="column">
                  <wp:posOffset>736600</wp:posOffset>
                </wp:positionH>
                <wp:positionV relativeFrom="paragraph">
                  <wp:posOffset>212887</wp:posOffset>
                </wp:positionV>
                <wp:extent cx="400685" cy="272415"/>
                <wp:effectExtent l="0" t="0" r="0" b="0"/>
                <wp:wrapNone/>
                <wp:docPr id="297" name="Text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685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07789" w:rsidRPr="00121569" w:rsidRDefault="00E07789" w:rsidP="000D77B6">
                            <w:pPr>
                              <w:pStyle w:val="ad"/>
                              <w:wordWrap w:val="0"/>
                              <w:spacing w:before="0" w:beforeAutospacing="0" w:after="0" w:afterAutospacing="0"/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121569">
                              <w:rPr>
                                <w:rFonts w:ascii="Arial" w:eastAsiaTheme="minorEastAsia" w:hAnsi="Arial" w:cs="Arial" w:hint="eastAsia"/>
                                <w:color w:val="FFFFFF" w:themeColor="background1"/>
                                <w:kern w:val="24"/>
                              </w:rPr>
                              <w:t>AR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096CF0" id="TextBox 14" o:spid="_x0000_s1295" type="#_x0000_t202" style="position:absolute;left:0;text-align:left;margin-left:58pt;margin-top:16.75pt;width:31.55pt;height:21.45pt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" filled="f" stroked="f" strokeweight=".5pt">
                <v:textbox style="mso-fit-shape-to-text:t">
                  <w:txbxContent>
                    <w:p w:rsidR="00E07789" w:rsidRPr="00121569" w:rsidRDefault="00E07789" w:rsidP="000D77B6">
                      <w:pPr>
                        <w:pStyle w:val="ad"/>
                        <w:wordWrap w:val="0"/>
                        <w:spacing w:before="0" w:beforeAutospacing="0" w:after="0" w:afterAutospacing="0"/>
                        <w:jc w:val="center"/>
                        <w:rPr>
                          <w:color w:val="FFFFFF" w:themeColor="background1"/>
                        </w:rPr>
                      </w:pPr>
                      <w:r w:rsidRPr="00121569">
                        <w:rPr>
                          <w:rFonts w:ascii="Arial" w:eastAsiaTheme="minorEastAsia" w:hAnsi="Arial" w:cs="Arial" w:hint="eastAsia"/>
                          <w:color w:val="FFFFFF" w:themeColor="background1"/>
                          <w:kern w:val="24"/>
                        </w:rPr>
                        <w:t>AR</w:t>
                      </w:r>
                    </w:p>
                  </w:txbxContent>
                </v:textbox>
              </v:shape>
            </w:pict>
          </mc:Fallback>
        </mc:AlternateContent>
      </w:r>
    </w:p>
    <w:p w:rsidR="000D77B6" w:rsidRDefault="000D77B6" w:rsidP="00D14CC0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0D77B6" w:rsidRDefault="000D77B6" w:rsidP="00D14CC0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0D77B6" w:rsidRDefault="000D77B6" w:rsidP="00D14CC0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0D77B6" w:rsidRDefault="000D77B6" w:rsidP="00D14CC0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0D77B6" w:rsidRDefault="000D77B6" w:rsidP="00121569">
      <w:pPr>
        <w:pStyle w:val="hstyle0"/>
        <w:ind w:right="300"/>
        <w:rPr>
          <w:rFonts w:ascii="Times New Roman" w:eastAsia="바탕" w:hAnsi="Times New Roman" w:cs="Times New Roman"/>
          <w:sz w:val="22"/>
          <w:lang w:val="en-AU"/>
        </w:rPr>
      </w:pPr>
    </w:p>
    <w:p w:rsidR="001C3926" w:rsidRDefault="000D77B6" w:rsidP="001C3926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2.</w:t>
      </w:r>
      <w:r>
        <w:rPr>
          <w:rFonts w:ascii="Times New Roman" w:eastAsia="바탕" w:hAnsi="Times New Roman" w:cs="Times New Roman"/>
          <w:b/>
        </w:rPr>
        <w:t>6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기존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및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적용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비교</w:t>
      </w:r>
      <w:r>
        <w:rPr>
          <w:rFonts w:ascii="Times New Roman" w:eastAsia="바탕" w:hAnsi="Times New Roman" w:cs="Times New Roman" w:hint="eastAsia"/>
          <w:b/>
        </w:rPr>
        <w:t xml:space="preserve"> </w:t>
      </w:r>
    </w:p>
    <w:p w:rsidR="0053177D" w:rsidRDefault="000D77B6" w:rsidP="00E76ABE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  <w:r>
        <w:rPr>
          <w:rFonts w:ascii="Times New Roman" w:eastAsia="바탕" w:hAnsi="Times New Roman" w:cs="Times New Roman" w:hint="eastAsia"/>
          <w:b/>
        </w:rPr>
        <w:t>(</w:t>
      </w:r>
      <w:r>
        <w:rPr>
          <w:rFonts w:ascii="Times New Roman" w:eastAsia="바탕" w:hAnsi="Times New Roman" w:cs="Times New Roman"/>
          <w:b/>
        </w:rPr>
        <w:t>a</w:t>
      </w:r>
      <w:r>
        <w:rPr>
          <w:rFonts w:ascii="Times New Roman" w:eastAsia="바탕" w:hAnsi="Times New Roman" w:cs="Times New Roman" w:hint="eastAsia"/>
          <w:b/>
        </w:rPr>
        <w:t>)</w:t>
      </w:r>
      <w:r>
        <w:rPr>
          <w:rFonts w:ascii="Times New Roman" w:eastAsia="바탕" w:hAnsi="Times New Roman" w:cs="Times New Roman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기존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 xml:space="preserve">BSI </w:t>
      </w:r>
      <w:r>
        <w:rPr>
          <w:rFonts w:ascii="Times New Roman" w:eastAsia="바탕" w:hAnsi="Times New Roman" w:cs="Times New Roman" w:hint="eastAsia"/>
          <w:b/>
        </w:rPr>
        <w:t>구조</w:t>
      </w:r>
      <w:r w:rsidR="001C3926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>(b) 1</w:t>
      </w:r>
      <w:r w:rsidR="00E76ABE">
        <w:rPr>
          <w:rFonts w:ascii="Times New Roman" w:eastAsia="바탕" w:hAnsi="Times New Roman" w:cs="Times New Roman"/>
          <w:b/>
        </w:rPr>
        <w:t>step</w:t>
      </w:r>
      <w:r w:rsidR="00E76ABE">
        <w:rPr>
          <w:rFonts w:ascii="Times New Roman" w:eastAsia="바탕" w:hAnsi="Times New Roman" w:cs="Times New Roman" w:hint="eastAsia"/>
          <w:b/>
        </w:rPr>
        <w:t xml:space="preserve"> </w:t>
      </w:r>
      <w:r w:rsidR="00E76ABE">
        <w:rPr>
          <w:rFonts w:ascii="Times New Roman" w:eastAsia="바탕" w:hAnsi="Times New Roman" w:cs="Times New Roman"/>
          <w:b/>
        </w:rPr>
        <w:t>DML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 w:hint="eastAsia"/>
          <w:b/>
        </w:rPr>
        <w:t xml:space="preserve"> (</w:t>
      </w:r>
      <w:r>
        <w:rPr>
          <w:rFonts w:ascii="Times New Roman" w:eastAsia="바탕" w:hAnsi="Times New Roman" w:cs="Times New Roman"/>
          <w:b/>
        </w:rPr>
        <w:t>c</w:t>
      </w:r>
      <w:r>
        <w:rPr>
          <w:rFonts w:ascii="Times New Roman" w:eastAsia="바탕" w:hAnsi="Times New Roman" w:cs="Times New Roman" w:hint="eastAsia"/>
          <w:b/>
        </w:rPr>
        <w:t>)</w:t>
      </w:r>
      <w:r>
        <w:rPr>
          <w:rFonts w:ascii="Times New Roman" w:eastAsia="바탕" w:hAnsi="Times New Roman" w:cs="Times New Roman"/>
          <w:b/>
        </w:rPr>
        <w:t xml:space="preserve"> 2</w:t>
      </w:r>
      <w:r w:rsidR="00E76ABE">
        <w:rPr>
          <w:rFonts w:ascii="Times New Roman" w:eastAsia="바탕" w:hAnsi="Times New Roman" w:cs="Times New Roman"/>
          <w:b/>
        </w:rPr>
        <w:t>step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 w:rsidR="00E76ABE">
        <w:rPr>
          <w:rFonts w:ascii="Times New Roman" w:eastAsia="바탕" w:hAnsi="Times New Roman" w:cs="Times New Roman"/>
          <w:b/>
        </w:rPr>
        <w:t xml:space="preserve">DML </w:t>
      </w:r>
      <w:r w:rsidR="00E76ABE">
        <w:rPr>
          <w:rFonts w:ascii="Times New Roman" w:eastAsia="바탕" w:hAnsi="Times New Roman" w:cs="Times New Roman" w:hint="eastAsia"/>
          <w:b/>
        </w:rPr>
        <w:t>구조</w:t>
      </w:r>
    </w:p>
    <w:p w:rsidR="00E76ABE" w:rsidRDefault="00E76ABE" w:rsidP="001C3926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1C3926" w:rsidRDefault="001C3926" w:rsidP="001C3926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  <w:r w:rsidRPr="00CB53A6">
        <w:rPr>
          <w:rFonts w:ascii="Times New Roman" w:eastAsia="Arial Unicode MS" w:hAnsi="Times New Roman" w:cs="Times New Roman"/>
          <w:b/>
          <w:bCs/>
          <w:noProof/>
          <w:spacing w:val="0"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3460587D" wp14:editId="6F2F8049">
                <wp:simplePos x="0" y="0"/>
                <wp:positionH relativeFrom="column">
                  <wp:posOffset>788670</wp:posOffset>
                </wp:positionH>
                <wp:positionV relativeFrom="paragraph">
                  <wp:posOffset>130013</wp:posOffset>
                </wp:positionV>
                <wp:extent cx="3653790" cy="2743200"/>
                <wp:effectExtent l="0" t="0" r="0" b="0"/>
                <wp:wrapNone/>
                <wp:docPr id="119" name="그룹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3790" cy="2743200"/>
                          <a:chOff x="0" y="0"/>
                          <a:chExt cx="3654299" cy="2743703"/>
                        </a:xfrm>
                      </wpg:grpSpPr>
                      <pic:pic xmlns:pic="http://schemas.openxmlformats.org/drawingml/2006/picture">
                        <pic:nvPicPr>
                          <pic:cNvPr id="121" name="그림 121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4299" cy="2743703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026" name="그룹 1026"/>
                        <wpg:cNvGrpSpPr/>
                        <wpg:grpSpPr>
                          <a:xfrm>
                            <a:off x="2099398" y="266956"/>
                            <a:ext cx="1178205" cy="550426"/>
                            <a:chOff x="2099399" y="266952"/>
                            <a:chExt cx="1343120" cy="599430"/>
                          </a:xfrm>
                        </wpg:grpSpPr>
                        <wps:wsp>
                          <wps:cNvPr id="1027" name="TextBox 5"/>
                          <wps:cNvSpPr txBox="1"/>
                          <wps:spPr>
                            <a:xfrm>
                              <a:off x="2501339" y="266952"/>
                              <a:ext cx="450317" cy="25868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07789" w:rsidRDefault="00E07789" w:rsidP="00CB53A6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>BSI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028" name="TextBox 6"/>
                          <wps:cNvSpPr txBox="1"/>
                          <wps:spPr>
                            <a:xfrm>
                              <a:off x="2501339" y="437224"/>
                              <a:ext cx="941178" cy="25868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07789" w:rsidRDefault="00EC466A" w:rsidP="00CB53A6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 xml:space="preserve">1step </w:t>
                                </w:r>
                                <w:r w:rsidR="00E07789"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>DML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16" name="TextBox 7"/>
                          <wps:cNvSpPr txBox="1"/>
                          <wps:spPr>
                            <a:xfrm>
                              <a:off x="2501341" y="607701"/>
                              <a:ext cx="941178" cy="25868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E07789" w:rsidRDefault="00EC466A" w:rsidP="00CB53A6">
                                <w:pPr>
                                  <w:pStyle w:val="ad"/>
                                  <w:wordWrap w:val="0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 xml:space="preserve">2step </w:t>
                                </w:r>
                                <w:r w:rsidR="00E07789">
                                  <w:rPr>
                                    <w:rFonts w:ascii="Arial" w:eastAsiaTheme="minorEastAsia" w:hAnsi="Arial" w:cs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>DML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g:grpSp>
                          <wpg:cNvPr id="1217" name="그룹 1217"/>
                          <wpg:cNvGrpSpPr/>
                          <wpg:grpSpPr>
                            <a:xfrm>
                              <a:off x="2099399" y="391971"/>
                              <a:ext cx="385951" cy="334461"/>
                              <a:chOff x="2099399" y="391971"/>
                              <a:chExt cx="443292" cy="334461"/>
                            </a:xfrm>
                          </wpg:grpSpPr>
                          <wps:wsp>
                            <wps:cNvPr id="1218" name="직선 연결선 1218"/>
                            <wps:cNvCnPr/>
                            <wps:spPr>
                              <a:xfrm>
                                <a:off x="2101579" y="391971"/>
                                <a:ext cx="43200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prstDash val="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19" name="직선 연결선 1219"/>
                            <wps:cNvCnPr/>
                            <wps:spPr>
                              <a:xfrm>
                                <a:off x="2099399" y="555926"/>
                                <a:ext cx="43200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20" name="직선 연결선 1220"/>
                            <wps:cNvCnPr/>
                            <wps:spPr>
                              <a:xfrm>
                                <a:off x="2110691" y="726432"/>
                                <a:ext cx="43200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460587D" id="그룹 16" o:spid="_x0000_s1290" style="position:absolute;left:0;text-align:left;margin-left:62.1pt;margin-top:10.25pt;width:287.7pt;height:3in;z-index:251692032" coordsize="36542,2743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">
                <v:shape id="그림 121" o:spid="_x0000_s1291" type="#_x0000_t75" style="position:absolute;width:36542;height:274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39ybjDAAAA3AAAAA8AAABkcnMvZG93bnJldi54bWxEj0FrwzAMhe+D/gejwW6Lk3YrJatbQtdB&#10;rmtDzyJW49BYDrHXJPv182Cwm8R7et/Tdj/ZTtxp8K1jBVmSgiCunW65UVCdP543IHxA1tg5JgUz&#10;edjvFg9bzLUb+ZPup9CIGMI+RwUmhD6X0teGLPrE9cRRu7rBYojr0Eg94BjDbSeXabqWFluOBIM9&#10;HQzVt9OXjdxbNX+n79oXF7ky9FK/luWxV+rpcSreQASawr/577rUsf4yg99n4gRy9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f3JuMMAAADcAAAADwAAAAAAAAAAAAAAAACf&#10;AgAAZHJzL2Rvd25yZXYueG1sUEsFBgAAAAAEAAQA9wAAAI8DAAAAAA==&#10;">
                  <v:imagedata r:id="rId36" o:title=""/>
                  <v:path arrowok="t"/>
                </v:shape>
                <v:group id="그룹 1026" o:spid="_x0000_s1292" style="position:absolute;left:20993;top:2669;width:11783;height:5504" coordorigin="20993,2669" coordsize="13431,59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oI7M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m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igjswwAAAN0AAAAP&#10;AAAAAAAAAAAAAAAAAKoCAABkcnMvZG93bnJldi54bWxQSwUGAAAAAAQABAD6AAAAmgMAAAAA&#10;">
                  <v:shape id="TextBox 5" o:spid="_x0000_s1293" type="#_x0000_t202" style="position:absolute;left:25013;top:2669;width:4503;height:2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bSq8MA&#10;AADdAAAADwAAAGRycy9kb3ducmV2LnhtbERPzWoCMRC+F3yHMIK3mrjYqqtRxLbgra36AMNm3Ky7&#10;mSybVLd9+kYo9DYf3++sNr1rxJW6UHnWMBkrEMSFNxWXGk7Ht8c5iBCRDTaeScM3BdisBw8rzI2/&#10;8SddD7EUKYRDjhpsjG0uZSgsOQxj3xIn7uw7hzHBrpSmw1sKd43MlHqWDitODRZb2lkq6sOX0zBX&#10;7r2uF9lHcNOfyZPdvfjX9qL1aNhvlyAi9fFf/OfemzRfZTO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rbSq8MAAADdAAAADwAAAAAAAAAAAAAAAACYAgAAZHJzL2Rv&#10;d25yZXYueG1sUEsFBgAAAAAEAAQA9QAAAIgDAAAAAA==&#10;" filled="f" stroked="f">
                    <v:textbox style="mso-fit-shape-to-text:t">
                      <w:txbxContent>
                        <w:p w:rsidR="00E07789" w:rsidRDefault="00E07789" w:rsidP="00CB53A6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>BSI</w:t>
                          </w:r>
                        </w:p>
                      </w:txbxContent>
                    </v:textbox>
                  </v:shape>
                  <v:shape id="TextBox 6" o:spid="_x0000_s1294" type="#_x0000_t202" style="position:absolute;left:25013;top:4372;width:9412;height:2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lG2cUA&#10;AADdAAAADwAAAGRycy9kb3ducmV2LnhtbESPQU/DMAyF70j8h8hIu7FkFUOjLJvQYNJuwOAHWI1p&#10;ShunasLW7dfjw6TdbL3n9z4v12Po1IGG1ES2MJsaUMRVdA3XFr6/tvcLUCkjO+wik4UTJVivbm+W&#10;WLp45E867HOtJIRTiRZ8zn2pdao8BUzT2BOL9hOHgFnWodZuwKOEh04XxjzqgA1Lg8eeNp6qdv8X&#10;LCxMeG/bp+IjhYfzbO43r/Gt/7V2cje+PIPKNOar+XK9c4JvCsGV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UbZxQAAAN0AAAAPAAAAAAAAAAAAAAAAAJgCAABkcnMv&#10;ZG93bnJldi54bWxQSwUGAAAAAAQABAD1AAAAigMAAAAA&#10;" filled="f" stroked="f">
                    <v:textbox style="mso-fit-shape-to-text:t">
                      <w:txbxContent>
                        <w:p w:rsidR="00E07789" w:rsidRDefault="00EC466A" w:rsidP="00CB53A6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 xml:space="preserve">1step </w:t>
                          </w:r>
                          <w:r w:rsidR="00E07789"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>DML</w:t>
                          </w:r>
                        </w:p>
                      </w:txbxContent>
                    </v:textbox>
                  </v:shape>
                  <v:shape id="TextBox 7" o:spid="_x0000_s1295" type="#_x0000_t202" style="position:absolute;left:25013;top:6077;width:9412;height:25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LTbMIA&#10;AADdAAAADwAAAGRycy9kb3ducmV2LnhtbERP22rCQBB9F/yHZQTfdJNgxaauIl6gb7a2HzBkx2xM&#10;djZkV439+q5Q6NscznWW69424kadrxwrSKcJCOLC6YpLBd9fh8kChA/IGhvHpOBBHtar4WCJuXZ3&#10;/qTbKZQihrDPUYEJoc2l9IUhi37qWuLInV1nMUTYlVJ3eI/htpFZksylxYpjg8GWtoaK+nS1ChaJ&#10;Pdb1a/bh7ewnfTHbndu3F6XGo37zBiJQH/7Ff+53Hedn6Rye38QT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tNswgAAAN0AAAAPAAAAAAAAAAAAAAAAAJgCAABkcnMvZG93&#10;bnJldi54bWxQSwUGAAAAAAQABAD1AAAAhwMAAAAA&#10;" filled="f" stroked="f">
                    <v:textbox style="mso-fit-shape-to-text:t">
                      <w:txbxContent>
                        <w:p w:rsidR="00E07789" w:rsidRDefault="00EC466A" w:rsidP="00CB53A6">
                          <w:pPr>
                            <w:pStyle w:val="ad"/>
                            <w:wordWrap w:val="0"/>
                            <w:spacing w:before="0" w:beforeAutospacing="0" w:after="0" w:afterAutospacing="0"/>
                          </w:pPr>
                          <w:r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 xml:space="preserve">2step </w:t>
                          </w:r>
                          <w:r w:rsidR="00E07789">
                            <w:rPr>
                              <w:rFonts w:ascii="Arial" w:eastAsiaTheme="minorEastAsia" w:hAnsi="Arial" w:cs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>DML</w:t>
                          </w:r>
                        </w:p>
                      </w:txbxContent>
                    </v:textbox>
                  </v:shape>
                  <v:group id="그룹 1217" o:spid="_x0000_s1296" style="position:absolute;left:20993;top:3919;width:3860;height:3345" coordorigin="20993,3919" coordsize="4432,33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4JK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ifx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huCSvFAAAA3QAA&#10;AA8AAAAAAAAAAAAAAAAAqgIAAGRycy9kb3ducmV2LnhtbFBLBQYAAAAABAAEAPoAAACcAwAAAAA=&#10;">
                    <v:line id="직선 연결선 1218" o:spid="_x0000_s1297" style="position:absolute;visibility:visible;mso-wrap-style:square" from="21015,3919" to="25335,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iH2ccAAADdAAAADwAAAGRycy9kb3ducmV2LnhtbESPQUvDQBCF74L/YRnBi7SbBBRJuy2l&#10;VNSLYpSex+w0G8zOptm1Xf+9cxC8zfDevPfNcp39oE40xT6wgXJegCJug+25M/Dx/jC7BxUTssUh&#10;MBn4oQjr1eXFEmsbzvxGpyZ1SkI41mjApTTWWsfWkcc4DyOxaIcweUyyTp22E54l3A+6Koo77bFn&#10;aXA40tZR+9V8ewP7z91xW2Z385o3x93z7WN1aF72xlxf5c0CVKKc/s1/109W8KtScOUbGUGv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SIfZxwAAAN0AAAAPAAAAAAAA&#10;AAAAAAAAAKECAABkcnMvZG93bnJldi54bWxQSwUGAAAAAAQABAD5AAAAlQMAAAAA&#10;" strokecolor="black [3213]" strokeweight="1.5pt">
                      <v:stroke dashstyle="dashDot"/>
                    </v:line>
                    <v:line id="직선 연결선 1219" o:spid="_x0000_s1298" style="position:absolute;visibility:visible;mso-wrap-style:square" from="20993,5559" to="25313,5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R0JcIAAADdAAAADwAAAGRycy9kb3ducmV2LnhtbERP24rCMBB9F/yHMAu+aapicbtGEUFQ&#10;WBQv+Dw0Y1O2mZQmat2vNwsLvs3hXGe2aG0l7tT40rGC4SABQZw7XXKh4Hxa96cgfEDWWDkmBU/y&#10;sJh3OzPMtHvwge7HUIgYwj5DBSaEOpPS54Ys+oGriSN3dY3FEGFTSN3gI4bbSo6SJJUWS44NBmta&#10;Gcp/jjerIP1NJqbE67drt/tLWlzYTnZjpXof7fILRKA2vMX/7o2O80fDT/j7Jp4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rR0JcIAAADdAAAADwAAAAAAAAAAAAAA&#10;AAChAgAAZHJzL2Rvd25yZXYueG1sUEsFBgAAAAAEAAQA+QAAAJADAAAAAA==&#10;" strokecolor="black [3213]" strokeweight="1.5pt">
                      <v:stroke dashstyle="1 1"/>
                    </v:line>
                    <v:line id="직선 연결선 1220" o:spid="_x0000_s1299" style="position:absolute;visibility:visible;mso-wrap-style:square" from="21106,7264" to="25426,7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ZivcQAAADdAAAADwAAAGRycy9kb3ducmV2LnhtbESPQU/DMAyF70j7D5EncWPpekCoLJu2&#10;Sdu40rEDN6sxTUXjVEm6ln+PD0jcbL3n9z5vdrPv1Z1i6gIbWK8KUMRNsB23Bj6up6cXUCkjW+wD&#10;k4EfSrDbLh42WNkw8Tvd69wqCeFUoQGX81BpnRpHHtMqDMSifYXoMcsaW20jThLue10WxbP22LE0&#10;OBzo6Kj5rkdv4HM85Hi56v1Uz8ezK099M4abMY/Lef8KKtOc/81/129W8MtS+OUbGUF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BmK9xAAAAN0AAAAPAAAAAAAAAAAA&#10;AAAAAKECAABkcnMvZG93bnJldi54bWxQSwUGAAAAAAQABAD5AAAAkgMAAAAA&#10;" strokecolor="black [3213]" strokeweight="1.5pt"/>
                  </v:group>
                </v:group>
              </v:group>
            </w:pict>
          </mc:Fallback>
        </mc:AlternateContent>
      </w: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53177D" w:rsidRDefault="0053177D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Pr="00CB53A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C3926" w:rsidRDefault="001C3926" w:rsidP="001C3926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1C3926" w:rsidRDefault="001C3926" w:rsidP="001C3926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2.</w:t>
      </w:r>
      <w:r>
        <w:rPr>
          <w:rFonts w:ascii="Times New Roman" w:eastAsia="바탕" w:hAnsi="Times New Roman" w:cs="Times New Roman"/>
          <w:b/>
        </w:rPr>
        <w:t>7</w:t>
      </w:r>
      <w:r w:rsidRPr="00625254"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각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의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proofErr w:type="spellStart"/>
      <w:r w:rsidR="00EC466A">
        <w:rPr>
          <w:rFonts w:ascii="Times New Roman" w:eastAsia="바탕" w:hAnsi="Times New Roman" w:cs="Times New Roman" w:hint="eastAsia"/>
          <w:b/>
        </w:rPr>
        <w:t>광효율</w:t>
      </w:r>
      <w:proofErr w:type="spellEnd"/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특성</w:t>
      </w:r>
    </w:p>
    <w:p w:rsidR="000D77B6" w:rsidRDefault="001B75C3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  <w:r w:rsidRPr="001B75C3">
        <w:rPr>
          <w:rFonts w:ascii="Times New Roman" w:eastAsia="Arial Unicode MS" w:hAnsi="Times New Roman" w:cs="Times New Roman"/>
          <w:b/>
          <w:bCs/>
          <w:noProof/>
          <w:spacing w:val="0"/>
          <w:sz w:val="27"/>
          <w:szCs w:val="27"/>
        </w:rPr>
        <w:lastRenderedPageBreak/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2CE88A96" wp14:editId="63AD5BB6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4790954" cy="4049410"/>
                <wp:effectExtent l="0" t="0" r="0" b="0"/>
                <wp:wrapNone/>
                <wp:docPr id="1465" name="그룹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90954" cy="4049410"/>
                          <a:chOff x="0" y="0"/>
                          <a:chExt cx="4790954" cy="4049410"/>
                        </a:xfrm>
                      </wpg:grpSpPr>
                      <pic:pic xmlns:pic="http://schemas.openxmlformats.org/drawingml/2006/picture">
                        <pic:nvPicPr>
                          <pic:cNvPr id="1466" name="그림 1466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935" cy="187398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67" name="그림 1467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2295019" y="0"/>
                            <a:ext cx="2495935" cy="187398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68" name="그림 1468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2009892"/>
                            <a:ext cx="2495935" cy="187398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69" name="TextBox 11"/>
                        <wps:cNvSpPr txBox="1"/>
                        <wps:spPr>
                          <a:xfrm>
                            <a:off x="1148847" y="1810305"/>
                            <a:ext cx="36004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07789" w:rsidRDefault="00E07789" w:rsidP="001B75C3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a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470" name="TextBox 12"/>
                        <wps:cNvSpPr txBox="1"/>
                        <wps:spPr>
                          <a:xfrm>
                            <a:off x="3408351" y="1810305"/>
                            <a:ext cx="36766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07789" w:rsidRDefault="00E07789" w:rsidP="001B75C3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b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471" name="TextBox 13"/>
                        <wps:cNvSpPr txBox="1"/>
                        <wps:spPr>
                          <a:xfrm>
                            <a:off x="1148847" y="3790414"/>
                            <a:ext cx="36004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07789" w:rsidRDefault="00E07789" w:rsidP="001B75C3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c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472" name="그림 1472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2295018" y="1957271"/>
                            <a:ext cx="2495935" cy="187398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73" name="TextBox 16"/>
                        <wps:cNvSpPr txBox="1"/>
                        <wps:spPr>
                          <a:xfrm>
                            <a:off x="3424277" y="3790965"/>
                            <a:ext cx="36766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07789" w:rsidRDefault="00E07789" w:rsidP="001B75C3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d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E88A96" id="그룹 6" o:spid="_x0000_s1300" style="position:absolute;left:0;text-align:left;margin-left:0;margin-top:-.05pt;width:377.25pt;height:318.85pt;z-index:251703296" coordsize="47909,4049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">
                <v:shape id="그림 1466" o:spid="_x0000_s1301" type="#_x0000_t75" style="position:absolute;width:24959;height:187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lO2DLEAAAA3QAAAA8AAABkcnMvZG93bnJldi54bWxET01rwkAQvRf8D8sI3urGIqFENyKCVKU9&#10;VHvwOGQn2Wh2NmZXk/77bqHQ2zze5yxXg23EgzpfO1YwmyYgiAuna64UfJ22z68gfEDW2DgmBd/k&#10;YZWPnpaYadfzJz2OoRIxhH2GCkwIbSalLwxZ9FPXEkeudJ3FEGFXSd1hH8NtI1+SJJUWa44NBlva&#10;GCqux7tVcHtvyt6e7Gx/eEvm24s5f4TDWanJeFgvQAQawr/4z73Tcf48TeH3m3iCzH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lO2DLEAAAA3QAAAA8AAAAAAAAAAAAAAAAA&#10;nwIAAGRycy9kb3ducmV2LnhtbFBLBQYAAAAABAAEAPcAAACQAwAAAAA=&#10;">
                  <v:imagedata r:id="rId41" o:title=""/>
                  <v:path arrowok="t"/>
                </v:shape>
                <v:shape id="그림 1467" o:spid="_x0000_s1302" type="#_x0000_t75" style="position:absolute;left:22950;width:24959;height:187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cSVfDAAAA3QAAAA8AAABkcnMvZG93bnJldi54bWxET8lqwzAQvRf6D2IKvTVyQ0mNE9mUQolL&#10;SiHLJbfBmtgi1shIauL8fVQI5DaPt86iGm0vTuSDcazgdZKBIG6cNtwq2G2/XnIQISJr7B2TggsF&#10;qMrHhwUW2p15TadNbEUK4VCggi7GoZAyNB1ZDBM3ECfu4LzFmKBvpfZ4TuG2l9Msm0mLhlNDhwN9&#10;dtQcN39WgTP2x67Mut4vfy869991lue1Us9P48ccRKQx3sU3d63T/LfZO/x/k06Q5R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NxJV8MAAADdAAAADwAAAAAAAAAAAAAAAACf&#10;AgAAZHJzL2Rvd25yZXYueG1sUEsFBgAAAAAEAAQA9wAAAI8DAAAAAA==&#10;">
                  <v:imagedata r:id="rId42" o:title=""/>
                  <v:path arrowok="t"/>
                </v:shape>
                <v:shape id="그림 1468" o:spid="_x0000_s1303" type="#_x0000_t75" style="position:absolute;top:20098;width:24959;height:187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herLnIAAAA3QAAAA8AAABkcnMvZG93bnJldi54bWxEj0FrAkEMhe8F/8MQwUups4qVdusoIlik&#10;lEKtUryFnXRndSez7kx1+++bQ6G3hPfy3pfZovO1ulAbq8AGRsMMFHERbMWlgd3H+u4BVEzIFuvA&#10;ZOCHIizmvZsZ5jZc+Z0u21QqCeGYowGXUpNrHQtHHuMwNMSifYXWY5K1LbVt8SrhvtbjLJtqjxVL&#10;g8OGVo6K0/bbG3j5fN6f3GN1ZioPeKybt9f7w60xg363fAKVqEv/5r/rjRX8yVRw5RsZQc9/AQ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oXqy5yAAAAN0AAAAPAAAAAAAAAAAA&#10;AAAAAJ8CAABkcnMvZG93bnJldi54bWxQSwUGAAAAAAQABAD3AAAAlAMAAAAA&#10;">
                  <v:imagedata r:id="rId43" o:title=""/>
                  <v:path arrowok="t"/>
                </v:shape>
                <v:shape id="TextBox 11" o:spid="_x0000_s1304" type="#_x0000_t202" style="position:absolute;left:11488;top:18103;width:3600;height:2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ow5sMA&#10;AADdAAAADwAAAGRycy9kb3ducmV2LnhtbERPTWvCQBC9F/wPywje6qYqYlNXEaFSEA9VqdcxOyYh&#10;2dklu42pv94VCt7m8T5nvuxMLVpqfGlZwdswAUGcWV1yruB4+HydgfABWWNtmRT8kYflovcyx1Tb&#10;K39Tuw+5iCHsU1RQhOBSKX1WkEE/tI44chfbGAwRNrnUDV5juKnlKEmm0mDJsaFAR+uCsmr/axTs&#10;8GcT2q7KNpW76JNx5/X4tlVq0O9WHyACdeEp/nd/6Th/Mn2HxzfxB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ow5sMAAADdAAAADwAAAAAAAAAAAAAAAACYAgAAZHJzL2Rv&#10;d25yZXYueG1sUEsFBgAAAAAEAAQA9QAAAIgDAAAAAA==&#10;" filled="f" stroked="f" strokeweight=".5pt">
                  <v:textbox style="mso-fit-shape-to-text:t">
                    <w:txbxContent>
                      <w:p w:rsidR="00E07789" w:rsidRDefault="00E07789" w:rsidP="001B75C3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a)</w:t>
                        </w:r>
                      </w:p>
                    </w:txbxContent>
                  </v:textbox>
                </v:shape>
                <v:shape id="TextBox 12" o:spid="_x0000_s1305" type="#_x0000_t202" style="position:absolute;left:34083;top:18103;width:3677;height:2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kPpsYA&#10;AADdAAAADwAAAGRycy9kb3ducmV2LnhtbESPQWvCQBCF74L/YRmhN93UlrakriKCUigeakt7nWbH&#10;JCQ7u2TXmPrrnYPQ2wzvzXvfLFaDa1VPXaw9G7ifZaCIC29rLg18fW6nL6BiQrbYeiYDfxRhtRyP&#10;Fphbf+YP6g+pVBLCMUcDVUoh1zoWFTmMMx+IRTv6zmGStSu17fAs4a7V8yx70g5rloYKA20qKprD&#10;yRnY4/cu9UNT7JpwtD8u/G4eLu/G3E2G9SuoREP6N9+u36zgPz4Lv3wjI+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kPpsYAAADdAAAADwAAAAAAAAAAAAAAAACYAgAAZHJz&#10;L2Rvd25yZXYueG1sUEsFBgAAAAAEAAQA9QAAAIsDAAAAAA==&#10;" filled="f" stroked="f" strokeweight=".5pt">
                  <v:textbox style="mso-fit-shape-to-text:t">
                    <w:txbxContent>
                      <w:p w:rsidR="00E07789" w:rsidRDefault="00E07789" w:rsidP="001B75C3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b)</w:t>
                        </w:r>
                      </w:p>
                    </w:txbxContent>
                  </v:textbox>
                </v:shape>
                <v:shape id="TextBox 13" o:spid="_x0000_s1306" type="#_x0000_t202" style="position:absolute;left:11488;top:37904;width:3600;height:2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WqPcQA&#10;AADdAAAADwAAAGRycy9kb3ducmV2LnhtbERPTWvCQBC9F/wPyxR6qxtr0ZK6igQaCtJDVep1zI5J&#10;SHZ2ya4x9td3C4K3ebzPWawG04qeOl9bVjAZJyCIC6trLhXsdx/PbyB8QNbYWiYFV/KwWo4eFphq&#10;e+Fv6rehFDGEfYoKqhBcKqUvKjLox9YRR+5kO4Mhwq6UusNLDDetfEmSmTRYc2yo0FFWUdFsz0bB&#10;F/7koR+aIm/cSR+MO2bT341ST4/D+h1EoCHcxTf3p47zX+cT+P8mni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Fqj3EAAAA3QAAAA8AAAAAAAAAAAAAAAAAmAIAAGRycy9k&#10;b3ducmV2LnhtbFBLBQYAAAAABAAEAPUAAACJAwAAAAA=&#10;" filled="f" stroked="f" strokeweight=".5pt">
                  <v:textbox style="mso-fit-shape-to-text:t">
                    <w:txbxContent>
                      <w:p w:rsidR="00E07789" w:rsidRDefault="00E07789" w:rsidP="001B75C3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c)</w:t>
                        </w:r>
                      </w:p>
                    </w:txbxContent>
                  </v:textbox>
                </v:shape>
                <v:shape id="그림 1472" o:spid="_x0000_s1307" type="#_x0000_t75" style="position:absolute;left:22950;top:19572;width:24959;height:187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nDUOXDAAAA3QAAAA8AAABkcnMvZG93bnJldi54bWxET9tqAjEQfRf6D2EKfSk1qxSV1ShasBS8&#10;0NrS52EzbhY3k7BJ1/XvjVDwbQ7nOrNFZ2vRUhMqxwoG/QwEceF0xaWCn+/1ywREiMgaa8ek4EIB&#10;FvOH3gxz7c78Re0hliKFcMhRgYnR51KGwpDF0HeeOHFH11iMCTal1A2eU7it5TDLRtJixanBoKc3&#10;Q8Xp8GcVtNXm01D5+x7WccK755Xfb51X6umxW05BROriXfzv/tBp/ut4CLdv0glyfg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cNQ5cMAAADdAAAADwAAAAAAAAAAAAAAAACf&#10;AgAAZHJzL2Rvd25yZXYueG1sUEsFBgAAAAAEAAQA9wAAAI8DAAAAAA==&#10;">
                  <v:imagedata r:id="rId44" o:title=""/>
                  <v:path arrowok="t"/>
                </v:shape>
                <v:shape id="TextBox 16" o:spid="_x0000_s1308" type="#_x0000_t202" style="position:absolute;left:34242;top:37909;width:3677;height:25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uR0cMA&#10;AADdAAAADwAAAGRycy9kb3ducmV2LnhtbERPS2vCQBC+F/wPywje6sYHVaKriFARioda0euYHZOQ&#10;7OyS3cbUX+8WCr3Nx/ec5boztWip8aVlBaNhAoI4s7rkXMHp6/11DsIHZI21ZVLwQx7Wq97LElNt&#10;7/xJ7THkIoawT1FBEYJLpfRZQQb90DriyN1sYzBE2ORSN3iP4aaW4yR5kwZLjg0FOtoWlFXHb6Pg&#10;gOddaLsq21Xupi/GXbeTx4dSg363WYAI1IV/8Z97r+P86WwCv9/EE+Tq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uR0cMAAADdAAAADwAAAAAAAAAAAAAAAACYAgAAZHJzL2Rv&#10;d25yZXYueG1sUEsFBgAAAAAEAAQA9QAAAIgDAAAAAA==&#10;" filled="f" stroked="f" strokeweight=".5pt">
                  <v:textbox style="mso-fit-shape-to-text:t">
                    <w:txbxContent>
                      <w:p w:rsidR="00E07789" w:rsidRDefault="00E07789" w:rsidP="001B75C3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d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6143B" w:rsidRDefault="0016143B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6143B" w:rsidRDefault="0016143B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6143B" w:rsidRDefault="0016143B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6143B" w:rsidRDefault="0016143B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6143B" w:rsidRDefault="0008024B" w:rsidP="0008024B">
      <w:pPr>
        <w:pStyle w:val="hstyle0"/>
        <w:tabs>
          <w:tab w:val="left" w:pos="6982"/>
        </w:tabs>
        <w:ind w:left="300" w:right="300"/>
        <w:jc w:val="left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  <w:r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  <w:tab/>
      </w:r>
    </w:p>
    <w:p w:rsidR="0016143B" w:rsidRDefault="0016143B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6143B" w:rsidRDefault="0016143B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6143B" w:rsidRPr="001C3926" w:rsidRDefault="0016143B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0D77B6" w:rsidRDefault="000D77B6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53177D" w:rsidRPr="00CD4958" w:rsidRDefault="0053177D" w:rsidP="00307253">
      <w:pPr>
        <w:pStyle w:val="hstyle0"/>
        <w:ind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B75C3" w:rsidRDefault="00307253" w:rsidP="001B75C3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2.</w:t>
      </w:r>
      <w:r w:rsidR="0092761D">
        <w:rPr>
          <w:rFonts w:ascii="Times New Roman" w:eastAsia="바탕" w:hAnsi="Times New Roman" w:cs="Times New Roman"/>
          <w:b/>
        </w:rPr>
        <w:t>8</w:t>
      </w:r>
      <w:r>
        <w:rPr>
          <w:rFonts w:ascii="Times New Roman" w:eastAsia="바탕" w:hAnsi="Times New Roman" w:cs="Times New Roman" w:hint="eastAsia"/>
          <w:b/>
        </w:rPr>
        <w:t>각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 w:rsidR="001B75C3">
        <w:rPr>
          <w:rFonts w:ascii="Times New Roman" w:eastAsia="바탕" w:hAnsi="Times New Roman" w:cs="Times New Roman" w:hint="eastAsia"/>
          <w:b/>
        </w:rPr>
        <w:t>색깔</w:t>
      </w:r>
      <w:r w:rsidR="00CD4958">
        <w:rPr>
          <w:rFonts w:ascii="Times New Roman" w:eastAsia="바탕" w:hAnsi="Times New Roman" w:cs="Times New Roman" w:hint="eastAsia"/>
          <w:b/>
        </w:rPr>
        <w:t xml:space="preserve"> </w:t>
      </w:r>
      <w:r w:rsidR="001B75C3">
        <w:rPr>
          <w:rFonts w:ascii="Times New Roman" w:eastAsia="바탕" w:hAnsi="Times New Roman" w:cs="Times New Roman" w:hint="eastAsia"/>
          <w:b/>
        </w:rPr>
        <w:t>별과</w:t>
      </w:r>
      <w:r w:rsidR="001B75C3">
        <w:rPr>
          <w:rFonts w:ascii="Times New Roman" w:eastAsia="바탕" w:hAnsi="Times New Roman" w:cs="Times New Roman" w:hint="eastAsia"/>
          <w:b/>
        </w:rPr>
        <w:t xml:space="preserve"> </w:t>
      </w:r>
      <w:r w:rsidR="001B75C3">
        <w:rPr>
          <w:rFonts w:ascii="Times New Roman" w:eastAsia="바탕" w:hAnsi="Times New Roman" w:cs="Times New Roman" w:hint="eastAsia"/>
          <w:b/>
        </w:rPr>
        <w:t>전제</w:t>
      </w:r>
      <w:r w:rsidR="001B75C3">
        <w:rPr>
          <w:rFonts w:ascii="Times New Roman" w:eastAsia="바탕" w:hAnsi="Times New Roman" w:cs="Times New Roman" w:hint="eastAsia"/>
          <w:b/>
        </w:rPr>
        <w:t xml:space="preserve"> </w:t>
      </w:r>
      <w:proofErr w:type="spellStart"/>
      <w:r w:rsidR="00A15133">
        <w:rPr>
          <w:rFonts w:ascii="Times New Roman" w:eastAsia="바탕" w:hAnsi="Times New Roman" w:cs="Times New Roman" w:hint="eastAsia"/>
          <w:b/>
        </w:rPr>
        <w:t>광효율</w:t>
      </w:r>
      <w:proofErr w:type="spellEnd"/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특성</w:t>
      </w:r>
    </w:p>
    <w:p w:rsidR="001B75C3" w:rsidRDefault="001B75C3" w:rsidP="001B75C3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  <w:r>
        <w:rPr>
          <w:rFonts w:ascii="Times New Roman" w:eastAsia="바탕" w:hAnsi="Times New Roman" w:cs="Times New Roman" w:hint="eastAsia"/>
          <w:b/>
        </w:rPr>
        <w:t>(</w:t>
      </w:r>
      <w:r>
        <w:rPr>
          <w:rFonts w:ascii="Times New Roman" w:eastAsia="바탕" w:hAnsi="Times New Roman" w:cs="Times New Roman"/>
          <w:b/>
        </w:rPr>
        <w:t>a</w:t>
      </w:r>
      <w:r>
        <w:rPr>
          <w:rFonts w:ascii="Times New Roman" w:eastAsia="바탕" w:hAnsi="Times New Roman" w:cs="Times New Roman" w:hint="eastAsia"/>
          <w:b/>
        </w:rPr>
        <w:t>)</w:t>
      </w:r>
      <w:r>
        <w:rPr>
          <w:rFonts w:ascii="Times New Roman" w:eastAsia="바탕" w:hAnsi="Times New Roman" w:cs="Times New Roman"/>
          <w:b/>
        </w:rPr>
        <w:t xml:space="preserve"> Red </w:t>
      </w:r>
      <w:proofErr w:type="spellStart"/>
      <w:r w:rsidR="00A15133">
        <w:rPr>
          <w:rFonts w:ascii="Times New Roman" w:eastAsia="바탕" w:hAnsi="Times New Roman" w:cs="Times New Roman" w:hint="eastAsia"/>
          <w:b/>
        </w:rPr>
        <w:t>광효율</w:t>
      </w:r>
      <w:proofErr w:type="spellEnd"/>
      <w:r>
        <w:rPr>
          <w:rFonts w:ascii="Times New Roman" w:eastAsia="바탕" w:hAnsi="Times New Roman" w:cs="Times New Roman"/>
          <w:b/>
        </w:rPr>
        <w:t xml:space="preserve"> (b) Green </w:t>
      </w:r>
      <w:proofErr w:type="spellStart"/>
      <w:r w:rsidR="00A15133">
        <w:rPr>
          <w:rFonts w:ascii="Times New Roman" w:eastAsia="바탕" w:hAnsi="Times New Roman" w:cs="Times New Roman" w:hint="eastAsia"/>
          <w:b/>
        </w:rPr>
        <w:t>광효율</w:t>
      </w:r>
      <w:proofErr w:type="spellEnd"/>
      <w:r>
        <w:rPr>
          <w:rFonts w:ascii="Times New Roman" w:eastAsia="바탕" w:hAnsi="Times New Roman" w:cs="Times New Roman"/>
          <w:b/>
        </w:rPr>
        <w:t xml:space="preserve"> (c) Blue </w:t>
      </w:r>
      <w:proofErr w:type="spellStart"/>
      <w:r w:rsidR="00A15133">
        <w:rPr>
          <w:rFonts w:ascii="Times New Roman" w:eastAsia="바탕" w:hAnsi="Times New Roman" w:cs="Times New Roman" w:hint="eastAsia"/>
          <w:b/>
        </w:rPr>
        <w:t>광효율</w:t>
      </w:r>
      <w:proofErr w:type="spellEnd"/>
      <w:r>
        <w:rPr>
          <w:rFonts w:ascii="Times New Roman" w:eastAsia="바탕" w:hAnsi="Times New Roman" w:cs="Times New Roman"/>
          <w:b/>
        </w:rPr>
        <w:t xml:space="preserve"> (d) </w:t>
      </w:r>
      <w:r w:rsidR="00A15133">
        <w:rPr>
          <w:rFonts w:ascii="Times New Roman" w:eastAsia="바탕" w:hAnsi="Times New Roman" w:cs="Times New Roman" w:hint="eastAsia"/>
          <w:b/>
        </w:rPr>
        <w:t>전체</w:t>
      </w:r>
      <w:r w:rsidR="00A15133">
        <w:rPr>
          <w:rFonts w:ascii="Times New Roman" w:eastAsia="바탕" w:hAnsi="Times New Roman" w:cs="Times New Roman" w:hint="eastAsia"/>
          <w:b/>
        </w:rPr>
        <w:t xml:space="preserve"> </w:t>
      </w:r>
      <w:proofErr w:type="spellStart"/>
      <w:r w:rsidR="00A15133">
        <w:rPr>
          <w:rFonts w:ascii="Times New Roman" w:eastAsia="바탕" w:hAnsi="Times New Roman" w:cs="Times New Roman" w:hint="eastAsia"/>
          <w:b/>
        </w:rPr>
        <w:t>광효율</w:t>
      </w:r>
      <w:proofErr w:type="spellEnd"/>
    </w:p>
    <w:p w:rsidR="001B75C3" w:rsidRDefault="001B75C3" w:rsidP="00307253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C47853" w:rsidRDefault="00C47853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C47853" w:rsidRDefault="00C47853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C47853" w:rsidRDefault="00C47853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C47853" w:rsidRDefault="00C47853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307253" w:rsidRDefault="00307253" w:rsidP="001B75C3">
      <w:pPr>
        <w:pStyle w:val="hstyle0"/>
        <w:ind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CA387A" w:rsidRPr="008B2BFA" w:rsidRDefault="003C766F" w:rsidP="00CA387A">
      <w:pPr>
        <w:pStyle w:val="a3"/>
        <w:rPr>
          <w:rFonts w:ascii="바탕" w:eastAsia="바탕" w:hAnsi="바탕"/>
          <w:sz w:val="32"/>
          <w:szCs w:val="42"/>
          <w:lang w:eastAsia="ko-KR"/>
        </w:rPr>
      </w:pPr>
      <w:r w:rsidRPr="00295A05">
        <w:rPr>
          <w:rFonts w:ascii="바탕" w:eastAsia="바탕" w:hAnsi="바탕" w:cs="Times New Roman"/>
          <w:sz w:val="28"/>
          <w:szCs w:val="42"/>
          <w:lang w:eastAsia="ko-KR"/>
        </w:rPr>
        <w:lastRenderedPageBreak/>
        <w:t>Ⅲ</w:t>
      </w:r>
      <w:r w:rsidR="00CA387A" w:rsidRPr="008B2BFA">
        <w:rPr>
          <w:rFonts w:ascii="바탕" w:eastAsia="바탕" w:hAnsi="바탕"/>
          <w:sz w:val="32"/>
          <w:szCs w:val="42"/>
          <w:lang w:eastAsia="ko-KR"/>
        </w:rPr>
        <w:t xml:space="preserve">. </w:t>
      </w:r>
      <w:r w:rsidR="00CA387A">
        <w:rPr>
          <w:rFonts w:ascii="바탕" w:eastAsia="바탕" w:hAnsi="바탕" w:hint="eastAsia"/>
          <w:sz w:val="32"/>
          <w:szCs w:val="42"/>
          <w:lang w:eastAsia="ko-KR"/>
        </w:rPr>
        <w:t>디지털 마이크로 렌즈</w:t>
      </w:r>
      <w:r w:rsidR="003105C9">
        <w:rPr>
          <w:rFonts w:ascii="바탕" w:eastAsia="바탕" w:hAnsi="바탕" w:hint="eastAsia"/>
          <w:sz w:val="32"/>
          <w:szCs w:val="42"/>
          <w:lang w:eastAsia="ko-KR"/>
        </w:rPr>
        <w:t xml:space="preserve"> </w:t>
      </w:r>
      <w:r>
        <w:rPr>
          <w:rFonts w:ascii="바탕" w:eastAsia="바탕" w:hAnsi="바탕" w:hint="eastAsia"/>
          <w:sz w:val="32"/>
          <w:szCs w:val="42"/>
          <w:lang w:eastAsia="ko-KR"/>
        </w:rPr>
        <w:t>최적화</w:t>
      </w:r>
    </w:p>
    <w:p w:rsidR="00CA387A" w:rsidRDefault="00CA387A" w:rsidP="00CA387A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sz w:val="32"/>
          <w:szCs w:val="32"/>
          <w:lang w:eastAsia="ko-KR"/>
        </w:rPr>
      </w:pPr>
    </w:p>
    <w:p w:rsidR="00CA387A" w:rsidRDefault="003C766F" w:rsidP="00CA387A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b/>
          <w:szCs w:val="28"/>
          <w:lang w:eastAsia="ko-KR"/>
        </w:rPr>
      </w:pPr>
      <w:r w:rsidRPr="003C766F">
        <w:rPr>
          <w:rFonts w:ascii="Times New Roman" w:eastAsia="바탕" w:hAnsi="Times New Roman" w:cs="Times New Roman"/>
          <w:b/>
          <w:szCs w:val="28"/>
          <w:lang w:eastAsia="ko-KR"/>
        </w:rPr>
        <w:t>３</w:t>
      </w:r>
      <w:r w:rsidR="00CA387A" w:rsidRPr="00295A05">
        <w:rPr>
          <w:rFonts w:ascii="Times New Roman" w:eastAsia="바탕" w:hAnsi="Times New Roman" w:cs="Times New Roman"/>
          <w:b/>
          <w:szCs w:val="28"/>
          <w:lang w:eastAsia="ko-KR"/>
        </w:rPr>
        <w:t>.</w:t>
      </w:r>
      <w:r w:rsidR="00CA387A" w:rsidRPr="009F7EB9">
        <w:rPr>
          <w:rFonts w:ascii="바탕" w:eastAsia="바탕" w:hAnsi="바탕" w:cs="Times New Roman"/>
          <w:b/>
          <w:szCs w:val="28"/>
          <w:lang w:eastAsia="ko-KR"/>
        </w:rPr>
        <w:t>1</w:t>
      </w:r>
      <w:r w:rsidR="00CA387A" w:rsidRPr="00295A05"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  <w:r w:rsidR="00CA387A">
        <w:rPr>
          <w:rFonts w:ascii="Times New Roman" w:eastAsia="바탕" w:hAnsi="Times New Roman" w:cs="Times New Roman" w:hint="eastAsia"/>
          <w:b/>
          <w:szCs w:val="28"/>
          <w:lang w:eastAsia="ko-KR"/>
        </w:rPr>
        <w:t>디지털</w:t>
      </w:r>
      <w:r w:rsidR="00CA387A"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 w:rsidR="00CA387A">
        <w:rPr>
          <w:rFonts w:ascii="Times New Roman" w:eastAsia="바탕" w:hAnsi="Times New Roman" w:cs="Times New Roman" w:hint="eastAsia"/>
          <w:b/>
          <w:szCs w:val="28"/>
          <w:lang w:eastAsia="ko-KR"/>
        </w:rPr>
        <w:t>마이크로</w:t>
      </w:r>
      <w:r w:rsidR="00CA387A"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 w:rsidR="00CA387A">
        <w:rPr>
          <w:rFonts w:ascii="Times New Roman" w:eastAsia="바탕" w:hAnsi="Times New Roman" w:cs="Times New Roman" w:hint="eastAsia"/>
          <w:b/>
          <w:szCs w:val="28"/>
          <w:lang w:eastAsia="ko-KR"/>
        </w:rPr>
        <w:t>렌즈</w:t>
      </w:r>
      <w:r w:rsidR="00CA387A"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 w:rsidR="003105C9">
        <w:rPr>
          <w:rFonts w:ascii="Times New Roman" w:eastAsia="바탕" w:hAnsi="Times New Roman" w:cs="Times New Roman" w:hint="eastAsia"/>
          <w:b/>
          <w:szCs w:val="28"/>
          <w:lang w:eastAsia="ko-KR"/>
        </w:rPr>
        <w:t>곡률반경</w:t>
      </w:r>
      <w:r w:rsidR="003105C9"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 w:rsidR="003105C9">
        <w:rPr>
          <w:rFonts w:ascii="Times New Roman" w:eastAsia="바탕" w:hAnsi="Times New Roman" w:cs="Times New Roman" w:hint="eastAsia"/>
          <w:b/>
          <w:szCs w:val="28"/>
          <w:lang w:eastAsia="ko-KR"/>
        </w:rPr>
        <w:t>및</w:t>
      </w:r>
      <w:r w:rsidR="00714D95"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SiO</w:t>
      </w:r>
      <w:r w:rsidR="00714D95" w:rsidRPr="00714D95">
        <w:rPr>
          <w:rFonts w:ascii="Times New Roman" w:eastAsia="바탕" w:hAnsi="Times New Roman" w:cs="Times New Roman" w:hint="eastAsia"/>
          <w:b/>
          <w:szCs w:val="28"/>
          <w:vertAlign w:val="subscript"/>
          <w:lang w:eastAsia="ko-KR"/>
        </w:rPr>
        <w:t>2</w:t>
      </w:r>
      <w:r w:rsidR="003105C9"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 w:rsidR="001D1BEF">
        <w:rPr>
          <w:rFonts w:ascii="Times New Roman" w:eastAsia="바탕" w:hAnsi="Times New Roman" w:cs="Times New Roman" w:hint="eastAsia"/>
          <w:b/>
          <w:szCs w:val="28"/>
          <w:lang w:eastAsia="ko-KR"/>
        </w:rPr>
        <w:t>두께</w:t>
      </w:r>
      <w:r w:rsidR="001D1BEF"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 w:rsidR="00956452">
        <w:rPr>
          <w:rFonts w:ascii="Times New Roman" w:eastAsia="바탕" w:hAnsi="Times New Roman" w:cs="Times New Roman" w:hint="eastAsia"/>
          <w:b/>
          <w:szCs w:val="28"/>
          <w:lang w:eastAsia="ko-KR"/>
        </w:rPr>
        <w:t>최적화</w:t>
      </w:r>
    </w:p>
    <w:p w:rsidR="00A7562F" w:rsidRDefault="00A7562F" w:rsidP="00A7562F">
      <w:pPr>
        <w:pStyle w:val="hstyle0"/>
        <w:ind w:left="300" w:right="300"/>
        <w:rPr>
          <w:rFonts w:ascii="Times New Roman" w:eastAsia="바탕" w:hAnsi="Times New Roman" w:cs="Times New Roman"/>
          <w:b/>
          <w:color w:val="auto"/>
          <w:spacing w:val="0"/>
          <w:kern w:val="24"/>
          <w:sz w:val="24"/>
          <w:szCs w:val="28"/>
          <w:lang w:val="en-AU"/>
        </w:rPr>
      </w:pPr>
    </w:p>
    <w:p w:rsidR="009836C1" w:rsidRDefault="00A7562F" w:rsidP="00836EFE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0.9</w:t>
      </w:r>
      <w:r>
        <w:rPr>
          <w:rFonts w:ascii="Times New Roman" w:eastAsia="바탕" w:hAnsi="Times New Roman" w:cs="Times New Roman"/>
          <w:sz w:val="22"/>
          <w:lang w:val="en-AU"/>
        </w:rPr>
        <w:t>-</w:t>
      </w:r>
      <w:r w:rsidRPr="00A7562F">
        <w:rPr>
          <w:rFonts w:ascii="Symbol" w:eastAsia="바탕" w:hAnsi="Symbol" w:cs="Times New Roman"/>
          <w:sz w:val="22"/>
          <w:lang w:val="en-AU"/>
        </w:rPr>
        <w:t></w:t>
      </w:r>
      <w:r>
        <w:rPr>
          <w:rFonts w:ascii="Times New Roman" w:eastAsia="바탕" w:hAnsi="Times New Roman" w:cs="Times New Roman"/>
          <w:sz w:val="22"/>
          <w:lang w:val="en-AU"/>
        </w:rPr>
        <w:t>m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최적화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위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3.1</w:t>
      </w:r>
      <w:r>
        <w:rPr>
          <w:rFonts w:ascii="Times New Roman" w:eastAsia="바탕" w:hAnsi="Times New Roman" w:cs="Times New Roman" w:hint="eastAsia"/>
          <w:sz w:val="22"/>
          <w:lang w:val="en-AU"/>
        </w:rPr>
        <w:t>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같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설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변수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설정하였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곡률반경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(ROC)</w:t>
      </w:r>
      <w:r>
        <w:rPr>
          <w:rFonts w:ascii="Times New Roman" w:eastAsia="바탕" w:hAnsi="Times New Roman" w:cs="Times New Roman" w:hint="eastAsia"/>
          <w:sz w:val="22"/>
          <w:lang w:val="en-AU"/>
        </w:rPr>
        <w:t>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200 nm</w:t>
      </w:r>
      <w:r>
        <w:rPr>
          <w:rFonts w:ascii="Times New Roman" w:eastAsia="바탕" w:hAnsi="Times New Roman" w:cs="Times New Roman" w:hint="eastAsia"/>
          <w:sz w:val="22"/>
          <w:lang w:val="en-AU"/>
        </w:rPr>
        <w:t>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 xml:space="preserve">600 </w:t>
      </w:r>
      <w:r w:rsidR="003105C9">
        <w:rPr>
          <w:rFonts w:ascii="Times New Roman" w:eastAsia="바탕" w:hAnsi="Times New Roman" w:cs="Times New Roman"/>
          <w:sz w:val="22"/>
          <w:lang w:val="en-AU"/>
        </w:rPr>
        <w:t>nm</w:t>
      </w:r>
      <w:r>
        <w:rPr>
          <w:rFonts w:ascii="Times New Roman" w:eastAsia="바탕" w:hAnsi="Times New Roman" w:cs="Times New Roman" w:hint="eastAsia"/>
          <w:sz w:val="22"/>
          <w:lang w:val="en-AU"/>
        </w:rPr>
        <w:t>까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/>
          <w:sz w:val="22"/>
          <w:lang w:val="en-AU"/>
        </w:rPr>
        <w:t>5</w:t>
      </w:r>
      <w:r>
        <w:rPr>
          <w:rFonts w:ascii="Times New Roman" w:eastAsia="바탕" w:hAnsi="Times New Roman" w:cs="Times New Roman"/>
          <w:sz w:val="22"/>
          <w:lang w:val="en-AU"/>
        </w:rPr>
        <w:t>0</w:t>
      </w:r>
      <w:r w:rsidR="003105C9">
        <w:rPr>
          <w:rFonts w:ascii="Times New Roman" w:eastAsia="바탕" w:hAnsi="Times New Roman" w:cs="Times New Roman"/>
          <w:sz w:val="22"/>
          <w:lang w:val="en-AU"/>
        </w:rPr>
        <w:t>nm</w:t>
      </w:r>
      <w:r>
        <w:rPr>
          <w:rFonts w:ascii="Times New Roman" w:eastAsia="바탕" w:hAnsi="Times New Roman" w:cs="Times New Roman" w:hint="eastAsia"/>
          <w:sz w:val="22"/>
          <w:lang w:val="en-AU"/>
        </w:rPr>
        <w:t>씩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변화시켰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836EFE">
        <w:rPr>
          <w:rFonts w:ascii="Times New Roman" w:eastAsia="바탕" w:hAnsi="Times New Roman" w:cs="Times New Roman" w:hint="eastAsia"/>
          <w:sz w:val="22"/>
          <w:lang w:val="en-AU"/>
        </w:rPr>
        <w:t>렌즈</w:t>
      </w: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/>
          <w:noProof/>
          <w:sz w:val="22"/>
        </w:rPr>
        <w:drawing>
          <wp:anchor distT="0" distB="0" distL="114300" distR="114300" simplePos="0" relativeHeight="251695104" behindDoc="0" locked="0" layoutInCell="1" allowOverlap="1" wp14:anchorId="06760D21" wp14:editId="79E2686D">
            <wp:simplePos x="0" y="0"/>
            <wp:positionH relativeFrom="column">
              <wp:posOffset>210185</wp:posOffset>
            </wp:positionH>
            <wp:positionV relativeFrom="paragraph">
              <wp:posOffset>212354</wp:posOffset>
            </wp:positionV>
            <wp:extent cx="4861560" cy="3973830"/>
            <wp:effectExtent l="0" t="0" r="0" b="0"/>
            <wp:wrapNone/>
            <wp:docPr id="255" name="그림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560" cy="3973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6C6A23" w:rsidRDefault="009836C1" w:rsidP="009F522F">
      <w:pPr>
        <w:pStyle w:val="hstyle0"/>
        <w:ind w:right="300" w:firstLineChars="650" w:firstLine="1380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3.1</w:t>
      </w:r>
      <w:r>
        <w:rPr>
          <w:rFonts w:ascii="Times New Roman" w:eastAsia="바탕" w:hAnsi="Times New Roman" w:cs="Times New Roman" w:hint="eastAsia"/>
          <w:b/>
        </w:rPr>
        <w:t xml:space="preserve">　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 xml:space="preserve">ROC </w:t>
      </w:r>
      <w:r>
        <w:rPr>
          <w:rFonts w:ascii="Times New Roman" w:eastAsia="바탕" w:hAnsi="Times New Roman" w:cs="Times New Roman" w:hint="eastAsia"/>
          <w:b/>
        </w:rPr>
        <w:t>및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 w:rsidR="00A538C7">
        <w:rPr>
          <w:rFonts w:ascii="Times New Roman" w:eastAsia="바탕" w:hAnsi="Times New Roman" w:cs="Times New Roman"/>
          <w:b/>
        </w:rPr>
        <w:t>Si</w:t>
      </w:r>
      <w:r w:rsidR="00A538C7">
        <w:rPr>
          <w:rFonts w:ascii="Times New Roman" w:eastAsia="바탕" w:hAnsi="Times New Roman" w:cs="Times New Roman" w:hint="eastAsia"/>
          <w:b/>
        </w:rPr>
        <w:t>O</w:t>
      </w:r>
      <w:r w:rsidR="00A538C7" w:rsidRPr="00A538C7">
        <w:rPr>
          <w:rFonts w:ascii="Times New Roman" w:eastAsia="바탕" w:hAnsi="Times New Roman" w:cs="Times New Roman"/>
          <w:b/>
          <w:vertAlign w:val="subscript"/>
        </w:rPr>
        <w:t>2</w:t>
      </w:r>
      <w:r>
        <w:rPr>
          <w:rFonts w:ascii="Times New Roman" w:eastAsia="바탕" w:hAnsi="Times New Roman" w:cs="Times New Roman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층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두께</w:t>
      </w:r>
    </w:p>
    <w:p w:rsidR="009836C1" w:rsidRPr="009836C1" w:rsidRDefault="009836C1" w:rsidP="006C6A23">
      <w:pPr>
        <w:pStyle w:val="hstyle0"/>
        <w:ind w:leftChars="700" w:left="1680" w:right="300" w:firstLineChars="350" w:firstLine="743"/>
        <w:rPr>
          <w:rFonts w:ascii="Times New Roman" w:eastAsia="바탕" w:hAnsi="Times New Roman" w:cs="Times New Roman"/>
          <w:b/>
        </w:rPr>
      </w:pPr>
      <w:r>
        <w:rPr>
          <w:rFonts w:ascii="Times New Roman" w:eastAsia="바탕" w:hAnsi="Times New Roman" w:cs="Times New Roman" w:hint="eastAsia"/>
          <w:b/>
        </w:rPr>
        <w:t>최적화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및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설계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변수</w:t>
      </w:r>
    </w:p>
    <w:p w:rsidR="009836C1" w:rsidRDefault="009F7EB9" w:rsidP="009F7EB9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/>
          <w:noProof/>
          <w:sz w:val="22"/>
        </w:rPr>
        <w:lastRenderedPageBreak/>
        <w:drawing>
          <wp:inline distT="0" distB="0" distL="0" distR="0" wp14:anchorId="1E23E7B7">
            <wp:extent cx="4882433" cy="6150634"/>
            <wp:effectExtent l="0" t="0" r="0" b="0"/>
            <wp:docPr id="1344" name="그림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217" cy="61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836C1" w:rsidRDefault="009836C1" w:rsidP="009F7EB9">
      <w:pPr>
        <w:pStyle w:val="hstyle0"/>
        <w:ind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9F7EB9">
      <w:pPr>
        <w:pStyle w:val="hstyle0"/>
        <w:ind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Pr="009836C1" w:rsidRDefault="009836C1" w:rsidP="009836C1">
      <w:pPr>
        <w:pStyle w:val="hstyle0"/>
        <w:ind w:leftChars="200" w:left="1541" w:right="300" w:hangingChars="500" w:hanging="1061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3.2</w:t>
      </w:r>
      <w:r>
        <w:rPr>
          <w:rFonts w:ascii="Times New Roman" w:eastAsia="바탕" w:hAnsi="Times New Roman" w:cs="Times New Roman" w:hint="eastAsia"/>
          <w:b/>
        </w:rPr>
        <w:t xml:space="preserve">　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 xml:space="preserve">ROC </w:t>
      </w:r>
      <w:r>
        <w:rPr>
          <w:rFonts w:ascii="Times New Roman" w:eastAsia="바탕" w:hAnsi="Times New Roman" w:cs="Times New Roman" w:hint="eastAsia"/>
          <w:b/>
        </w:rPr>
        <w:t>및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 w:rsidR="009F7EB9">
        <w:rPr>
          <w:rFonts w:ascii="Times New Roman" w:eastAsia="바탕" w:hAnsi="Times New Roman" w:cs="Times New Roman"/>
          <w:b/>
        </w:rPr>
        <w:t>S</w:t>
      </w:r>
      <w:r w:rsidR="009F7EB9">
        <w:rPr>
          <w:rFonts w:ascii="Times New Roman" w:eastAsia="바탕" w:hAnsi="Times New Roman" w:cs="Times New Roman" w:hint="eastAsia"/>
          <w:b/>
        </w:rPr>
        <w:t>iO</w:t>
      </w:r>
      <w:r w:rsidR="009F7EB9" w:rsidRPr="009F7EB9">
        <w:rPr>
          <w:rFonts w:ascii="Times New Roman" w:eastAsia="바탕" w:hAnsi="Times New Roman" w:cs="Times New Roman"/>
          <w:b/>
          <w:vertAlign w:val="subscript"/>
        </w:rPr>
        <w:t>2</w:t>
      </w:r>
      <w:r>
        <w:rPr>
          <w:rFonts w:ascii="Times New Roman" w:eastAsia="바탕" w:hAnsi="Times New Roman" w:cs="Times New Roman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층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두께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최적화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결과</w:t>
      </w:r>
    </w:p>
    <w:p w:rsidR="009836C1" w:rsidRPr="009836C1" w:rsidRDefault="009836C1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</w:rPr>
      </w:pPr>
    </w:p>
    <w:p w:rsidR="00956452" w:rsidRDefault="00836EFE" w:rsidP="009836C1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포토다이오드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사이의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/>
          <w:sz w:val="22"/>
          <w:lang w:val="en-AU"/>
        </w:rPr>
        <w:t>Si</w:t>
      </w:r>
      <w:r w:rsidR="009836C1">
        <w:rPr>
          <w:rFonts w:ascii="Times New Roman" w:eastAsia="바탕" w:hAnsi="Times New Roman" w:cs="Times New Roman"/>
          <w:sz w:val="22"/>
          <w:lang w:val="en-AU"/>
        </w:rPr>
        <w:t>O</w:t>
      </w:r>
      <w:r w:rsidR="009836C1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 w:rsidR="00A7562F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층의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두께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/>
          <w:sz w:val="22"/>
          <w:lang w:val="en-AU"/>
        </w:rPr>
        <w:t>(H)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는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/>
          <w:sz w:val="22"/>
          <w:lang w:val="en-AU"/>
        </w:rPr>
        <w:t>0 nm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에서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/>
          <w:sz w:val="22"/>
          <w:lang w:val="en-AU"/>
        </w:rPr>
        <w:t>800 nm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까지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/>
          <w:sz w:val="22"/>
          <w:lang w:val="en-AU"/>
        </w:rPr>
        <w:t>50nm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씩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변화시켰다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A7562F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칼라필터의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두께는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500</w:t>
      </w:r>
      <w:r w:rsidR="00A7562F">
        <w:rPr>
          <w:rFonts w:ascii="Times New Roman" w:eastAsia="바탕" w:hAnsi="Times New Roman" w:cs="Times New Roman"/>
          <w:sz w:val="22"/>
          <w:lang w:val="en-AU"/>
        </w:rPr>
        <w:t>nm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로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모두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동일하게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두었다</w:t>
      </w:r>
      <w:r w:rsidR="00A7562F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A7562F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 w:rsidR="009836C1">
        <w:rPr>
          <w:rFonts w:ascii="Times New Roman" w:eastAsia="바탕" w:hAnsi="Times New Roman" w:cs="Times New Roman"/>
          <w:sz w:val="22"/>
          <w:lang w:val="en-AU"/>
        </w:rPr>
        <w:t xml:space="preserve"> 3.2</w:t>
      </w:r>
      <w:r w:rsidR="009836C1">
        <w:rPr>
          <w:rFonts w:ascii="Times New Roman" w:eastAsia="바탕" w:hAnsi="Times New Roman" w:cs="Times New Roman" w:hint="eastAsia"/>
          <w:sz w:val="22"/>
          <w:lang w:val="en-AU"/>
        </w:rPr>
        <w:t>는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/>
          <w:sz w:val="22"/>
          <w:lang w:val="en-AU"/>
        </w:rPr>
        <w:t>ROC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와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/>
          <w:sz w:val="22"/>
          <w:lang w:val="en-AU"/>
        </w:rPr>
        <w:t>H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동시에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변화시켜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얻은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시뮬레이션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결과이다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3105C9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proofErr w:type="spellStart"/>
      <w:r w:rsidR="009836C1">
        <w:rPr>
          <w:rFonts w:ascii="Times New Roman" w:eastAsia="바탕" w:hAnsi="Times New Roman" w:cs="Times New Roman" w:hint="eastAsia"/>
          <w:sz w:val="22"/>
          <w:lang w:val="en-AU"/>
        </w:rPr>
        <w:t>하이닉스사의</w:t>
      </w:r>
      <w:proofErr w:type="spellEnd"/>
      <w:r w:rsidR="009836C1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836C1">
        <w:rPr>
          <w:rFonts w:ascii="Times New Roman" w:eastAsia="바탕" w:hAnsi="Times New Roman" w:cs="Times New Roman" w:hint="eastAsia"/>
          <w:sz w:val="22"/>
          <w:lang w:val="en-AU"/>
        </w:rPr>
        <w:t>요청으로</w:t>
      </w:r>
      <w:r w:rsidR="003105C9">
        <w:rPr>
          <w:rFonts w:ascii="Times New Roman" w:eastAsia="바탕" w:hAnsi="Times New Roman" w:cs="Times New Roman"/>
          <w:sz w:val="22"/>
          <w:lang w:val="en-AU"/>
        </w:rPr>
        <w:t>Green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의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/>
          <w:sz w:val="22"/>
          <w:lang w:val="en-AU"/>
        </w:rPr>
        <w:t>Efficiency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와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/>
          <w:sz w:val="22"/>
          <w:lang w:val="en-AU"/>
        </w:rPr>
        <w:t xml:space="preserve">crosstalk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을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모두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고려하여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0.9</w:t>
      </w:r>
      <w:r w:rsidR="003105C9">
        <w:rPr>
          <w:rFonts w:ascii="Times New Roman" w:eastAsia="바탕" w:hAnsi="Times New Roman" w:cs="Times New Roman"/>
          <w:sz w:val="22"/>
          <w:lang w:val="en-AU"/>
        </w:rPr>
        <w:t>-</w:t>
      </w:r>
      <w:r w:rsidR="003105C9" w:rsidRPr="00A7562F">
        <w:rPr>
          <w:rFonts w:ascii="Symbol" w:eastAsia="바탕" w:hAnsi="Symbol" w:cs="Times New Roman"/>
          <w:sz w:val="22"/>
          <w:lang w:val="en-AU"/>
        </w:rPr>
        <w:t></w:t>
      </w:r>
      <w:r w:rsidR="003105C9">
        <w:rPr>
          <w:rFonts w:ascii="Times New Roman" w:eastAsia="바탕" w:hAnsi="Times New Roman" w:cs="Times New Roman"/>
          <w:sz w:val="22"/>
          <w:lang w:val="en-AU"/>
        </w:rPr>
        <w:t xml:space="preserve">m </w:t>
      </w:r>
      <w:proofErr w:type="spellStart"/>
      <w:r w:rsidR="003105C9">
        <w:rPr>
          <w:rFonts w:ascii="Times New Roman" w:eastAsia="바탕" w:hAnsi="Times New Roman" w:cs="Times New Roman" w:hint="eastAsia"/>
          <w:sz w:val="22"/>
          <w:lang w:val="en-AU"/>
        </w:rPr>
        <w:t>화소에</w:t>
      </w:r>
      <w:proofErr w:type="spellEnd"/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최적화된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/>
          <w:sz w:val="22"/>
          <w:lang w:val="en-AU"/>
        </w:rPr>
        <w:t xml:space="preserve">ROC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및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/>
          <w:sz w:val="22"/>
          <w:lang w:val="en-AU"/>
        </w:rPr>
        <w:t>Si</w:t>
      </w:r>
      <w:r w:rsidR="009836C1">
        <w:rPr>
          <w:rFonts w:ascii="Times New Roman" w:eastAsia="바탕" w:hAnsi="Times New Roman" w:cs="Times New Roman"/>
          <w:sz w:val="22"/>
          <w:lang w:val="en-AU"/>
        </w:rPr>
        <w:t>O</w:t>
      </w:r>
      <w:r w:rsidR="009836C1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층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두께를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14D95">
        <w:rPr>
          <w:rFonts w:ascii="Times New Roman" w:eastAsia="바탕" w:hAnsi="Times New Roman" w:cs="Times New Roman" w:hint="eastAsia"/>
          <w:sz w:val="22"/>
          <w:lang w:val="en-AU"/>
        </w:rPr>
        <w:t>찾았을</w:t>
      </w:r>
      <w:r w:rsidR="00714D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14D95">
        <w:rPr>
          <w:rFonts w:ascii="Times New Roman" w:eastAsia="바탕" w:hAnsi="Times New Roman" w:cs="Times New Roman" w:hint="eastAsia"/>
          <w:sz w:val="22"/>
          <w:lang w:val="en-AU"/>
        </w:rPr>
        <w:t>때의</w:t>
      </w:r>
      <w:r w:rsidR="003105C9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최적화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구조는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76C44">
        <w:rPr>
          <w:rFonts w:ascii="Times New Roman" w:eastAsia="바탕" w:hAnsi="Times New Roman" w:cs="Times New Roman"/>
          <w:sz w:val="22"/>
          <w:lang w:val="en-AU"/>
        </w:rPr>
        <w:t>ROC</w:t>
      </w:r>
      <w:r w:rsidR="0041046C">
        <w:rPr>
          <w:rFonts w:ascii="Times New Roman" w:eastAsia="바탕" w:hAnsi="Times New Roman" w:cs="Times New Roman" w:hint="eastAsia"/>
          <w:sz w:val="22"/>
          <w:lang w:val="en-AU"/>
        </w:rPr>
        <w:t>는</w:t>
      </w:r>
      <w:r w:rsidR="00276C44">
        <w:rPr>
          <w:rFonts w:ascii="Times New Roman" w:eastAsia="바탕" w:hAnsi="Times New Roman" w:cs="Times New Roman"/>
          <w:sz w:val="22"/>
          <w:lang w:val="en-AU"/>
        </w:rPr>
        <w:t xml:space="preserve"> 45</w:t>
      </w:r>
      <w:r w:rsidR="003105C9">
        <w:rPr>
          <w:rFonts w:ascii="Times New Roman" w:eastAsia="바탕" w:hAnsi="Times New Roman" w:cs="Times New Roman"/>
          <w:sz w:val="22"/>
          <w:lang w:val="en-AU"/>
        </w:rPr>
        <w:t>0 nm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이며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3105C9">
        <w:rPr>
          <w:rFonts w:ascii="Times New Roman" w:eastAsia="바탕" w:hAnsi="Times New Roman" w:cs="Times New Roman"/>
          <w:sz w:val="22"/>
          <w:lang w:val="en-AU"/>
        </w:rPr>
        <w:t xml:space="preserve"> Si</w:t>
      </w:r>
      <w:r w:rsidR="009836C1">
        <w:rPr>
          <w:rFonts w:ascii="Times New Roman" w:eastAsia="바탕" w:hAnsi="Times New Roman" w:cs="Times New Roman"/>
          <w:sz w:val="22"/>
          <w:lang w:val="en-AU"/>
        </w:rPr>
        <w:t>O</w:t>
      </w:r>
      <w:r w:rsidR="009836C1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층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두께는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100 nm</w:t>
      </w:r>
      <w:r w:rsidR="003105C9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이다</w:t>
      </w:r>
      <w:r w:rsidR="003105C9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E51F7A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/>
          <w:sz w:val="22"/>
          <w:lang w:val="en-AU"/>
        </w:rPr>
        <w:t>3.3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은</w:t>
      </w:r>
      <w:r w:rsidR="00E51F7A" w:rsidRP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기존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구조와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본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연구에서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최적화한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구조의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/>
          <w:sz w:val="22"/>
          <w:lang w:val="en-AU"/>
        </w:rPr>
        <w:t>Power Flow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비교한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것이다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E51F7A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그림과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같이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E51F7A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렌즈를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사용했을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때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빛이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강하게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집광되는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것을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확인할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수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있다</w:t>
      </w:r>
    </w:p>
    <w:p w:rsidR="009F7EB9" w:rsidRDefault="00E51F7A" w:rsidP="009F7EB9">
      <w:pPr>
        <w:pStyle w:val="hstyle0"/>
        <w:ind w:right="300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/>
          <w:noProof/>
          <w:sz w:val="22"/>
        </w:rPr>
        <w:drawing>
          <wp:anchor distT="0" distB="0" distL="114300" distR="114300" simplePos="0" relativeHeight="251698176" behindDoc="0" locked="0" layoutInCell="1" allowOverlap="1" wp14:anchorId="322ACCC5" wp14:editId="2EFE67DA">
            <wp:simplePos x="0" y="0"/>
            <wp:positionH relativeFrom="margin">
              <wp:align>center</wp:align>
            </wp:positionH>
            <wp:positionV relativeFrom="paragraph">
              <wp:posOffset>5320</wp:posOffset>
            </wp:positionV>
            <wp:extent cx="4063042" cy="2975044"/>
            <wp:effectExtent l="0" t="0" r="0" b="0"/>
            <wp:wrapNone/>
            <wp:docPr id="1343" name="그림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042" cy="29750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836C1" w:rsidRDefault="009836C1" w:rsidP="009F7EB9">
      <w:pPr>
        <w:pStyle w:val="hstyle0"/>
        <w:ind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A7562F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A7562F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Default="009836C1" w:rsidP="00A7562F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9836C1" w:rsidRPr="009836C1" w:rsidRDefault="009836C1" w:rsidP="00A7562F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276C44" w:rsidRDefault="00276C44" w:rsidP="00A7562F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276C44" w:rsidRDefault="00276C44" w:rsidP="00A7562F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276C44" w:rsidRDefault="00276C44" w:rsidP="00A7562F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276C44" w:rsidRDefault="00276C44" w:rsidP="00A7562F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276C44" w:rsidRDefault="00276C44" w:rsidP="00A7562F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53177D" w:rsidRPr="00E51F7A" w:rsidRDefault="0053177D" w:rsidP="00E51F7A">
      <w:pPr>
        <w:pStyle w:val="hstyle0"/>
        <w:ind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</w:p>
    <w:p w:rsidR="009836C1" w:rsidRDefault="00DA5930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3.</w:t>
      </w:r>
      <w:r>
        <w:rPr>
          <w:rFonts w:ascii="Times New Roman" w:eastAsia="바탕" w:hAnsi="Times New Roman" w:cs="Times New Roman"/>
          <w:b/>
        </w:rPr>
        <w:t>3</w:t>
      </w:r>
      <w:r>
        <w:rPr>
          <w:rFonts w:ascii="Times New Roman" w:eastAsia="바탕" w:hAnsi="Times New Roman" w:cs="Times New Roman" w:hint="eastAsia"/>
          <w:b/>
        </w:rPr>
        <w:t>기존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와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최적화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 xml:space="preserve">Power Flow </w:t>
      </w:r>
      <w:r>
        <w:rPr>
          <w:rFonts w:ascii="Times New Roman" w:eastAsia="바탕" w:hAnsi="Times New Roman" w:cs="Times New Roman" w:hint="eastAsia"/>
          <w:b/>
        </w:rPr>
        <w:t>비교</w:t>
      </w:r>
    </w:p>
    <w:p w:rsidR="009F7EB9" w:rsidRDefault="009F7EB9" w:rsidP="009F7EB9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b/>
          <w:szCs w:val="28"/>
          <w:lang w:eastAsia="ko-KR"/>
        </w:rPr>
      </w:pPr>
      <w:r w:rsidRPr="003C766F">
        <w:rPr>
          <w:rFonts w:ascii="Times New Roman" w:eastAsia="바탕" w:hAnsi="Times New Roman" w:cs="Times New Roman"/>
          <w:b/>
          <w:szCs w:val="28"/>
          <w:lang w:eastAsia="ko-KR"/>
        </w:rPr>
        <w:lastRenderedPageBreak/>
        <w:t>３</w:t>
      </w:r>
      <w:r>
        <w:rPr>
          <w:rFonts w:ascii="Times New Roman" w:eastAsia="바탕" w:hAnsi="Times New Roman" w:cs="Times New Roman"/>
          <w:b/>
          <w:szCs w:val="28"/>
          <w:lang w:eastAsia="ko-KR"/>
        </w:rPr>
        <w:t>.</w:t>
      </w:r>
      <w:r w:rsidRPr="009F7EB9">
        <w:rPr>
          <w:rFonts w:ascii="바탕" w:eastAsia="바탕" w:hAnsi="바탕" w:cs="Times New Roman"/>
          <w:b/>
          <w:szCs w:val="28"/>
          <w:lang w:eastAsia="ko-KR"/>
        </w:rPr>
        <w:t>2</w:t>
      </w: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디지털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렌즈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너비에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따른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감도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변화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분석</w:t>
      </w:r>
    </w:p>
    <w:p w:rsidR="0041046C" w:rsidRDefault="0041046C" w:rsidP="0041046C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  <w:r>
        <w:rPr>
          <w:rFonts w:ascii="Times New Roman" w:eastAsia="Arial Unicode MS" w:hAnsi="Times New Roman" w:cs="Times New Roman" w:hint="eastAsia"/>
          <w:b/>
          <w:bCs/>
          <w:spacing w:val="0"/>
          <w:sz w:val="27"/>
          <w:szCs w:val="27"/>
          <w:lang w:val="en-AU"/>
        </w:rPr>
        <w:t xml:space="preserve"> </w:t>
      </w:r>
    </w:p>
    <w:p w:rsidR="00F32EFA" w:rsidRDefault="00A538C7" w:rsidP="00F32EFA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모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반도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통해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현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장점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하지만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반도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공정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14D95">
        <w:rPr>
          <w:rFonts w:ascii="Times New Roman" w:eastAsia="바탕" w:hAnsi="Times New Roman" w:cs="Times New Roman" w:hint="eastAsia"/>
          <w:sz w:val="22"/>
          <w:lang w:val="en-AU"/>
        </w:rPr>
        <w:t>오차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필연적으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존재한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라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ROC</w:t>
      </w:r>
      <w:r>
        <w:rPr>
          <w:rFonts w:ascii="Times New Roman" w:eastAsia="바탕" w:hAnsi="Times New Roman" w:cs="Times New Roman" w:hint="eastAsia"/>
          <w:sz w:val="22"/>
          <w:lang w:val="en-AU"/>
        </w:rPr>
        <w:t>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SiO</w:t>
      </w:r>
      <w:r w:rsidRPr="00A538C7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>
        <w:rPr>
          <w:rFonts w:ascii="Times New Roman" w:eastAsia="바탕" w:hAnsi="Times New Roman" w:cs="Times New Roman" w:hint="eastAsia"/>
          <w:sz w:val="22"/>
          <w:lang w:val="en-AU"/>
        </w:rPr>
        <w:t>층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두께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최적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너비</w:t>
      </w:r>
      <w:r w:rsidR="00714D9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14D95">
        <w:rPr>
          <w:rFonts w:ascii="Times New Roman" w:eastAsia="바탕" w:hAnsi="Times New Roman" w:cs="Times New Roman" w:hint="eastAsia"/>
          <w:sz w:val="22"/>
          <w:lang w:val="en-AU"/>
        </w:rPr>
        <w:t>변화</w:t>
      </w:r>
      <w:r>
        <w:rPr>
          <w:rFonts w:ascii="Times New Roman" w:eastAsia="바탕" w:hAnsi="Times New Roman" w:cs="Times New Roman" w:hint="eastAsia"/>
          <w:sz w:val="22"/>
          <w:lang w:val="en-AU"/>
        </w:rPr>
        <w:t>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특성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변화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확인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보았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위쪽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너비</w:t>
      </w:r>
      <w:r>
        <w:rPr>
          <w:rFonts w:ascii="Times New Roman" w:eastAsia="바탕" w:hAnsi="Times New Roman" w:cs="Times New Roman"/>
          <w:sz w:val="22"/>
          <w:lang w:val="en-AU"/>
        </w:rPr>
        <w:t>(W</w:t>
      </w:r>
      <w:r w:rsidRPr="00A538C7">
        <w:rPr>
          <w:rFonts w:ascii="Times New Roman" w:eastAsia="바탕" w:hAnsi="Times New Roman" w:cs="Times New Roman"/>
          <w:sz w:val="22"/>
          <w:vertAlign w:val="subscript"/>
          <w:lang w:val="en-AU"/>
        </w:rPr>
        <w:t>1</w:t>
      </w:r>
      <w:r>
        <w:rPr>
          <w:rFonts w:ascii="Times New Roman" w:eastAsia="바탕" w:hAnsi="Times New Roman" w:cs="Times New Roman"/>
          <w:sz w:val="22"/>
          <w:lang w:val="en-AU"/>
        </w:rPr>
        <w:t>)</w:t>
      </w:r>
      <w:r>
        <w:rPr>
          <w:rFonts w:ascii="Times New Roman" w:eastAsia="바탕" w:hAnsi="Times New Roman" w:cs="Times New Roman" w:hint="eastAsia"/>
          <w:sz w:val="22"/>
          <w:lang w:val="en-AU"/>
        </w:rPr>
        <w:t>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200 nm</w:t>
      </w:r>
      <w:r>
        <w:rPr>
          <w:rFonts w:ascii="Times New Roman" w:eastAsia="바탕" w:hAnsi="Times New Roman" w:cs="Times New Roman" w:hint="eastAsia"/>
          <w:sz w:val="22"/>
          <w:lang w:val="en-AU"/>
        </w:rPr>
        <w:t>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400 nm</w:t>
      </w:r>
      <w:r>
        <w:rPr>
          <w:rFonts w:ascii="Times New Roman" w:eastAsia="바탕" w:hAnsi="Times New Roman" w:cs="Times New Roman" w:hint="eastAsia"/>
          <w:sz w:val="22"/>
          <w:lang w:val="en-AU"/>
        </w:rPr>
        <w:t>까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50nm</w:t>
      </w:r>
      <w:r>
        <w:rPr>
          <w:rFonts w:ascii="Times New Roman" w:eastAsia="바탕" w:hAnsi="Times New Roman" w:cs="Times New Roman" w:hint="eastAsia"/>
          <w:sz w:val="22"/>
          <w:lang w:val="en-AU"/>
        </w:rPr>
        <w:t>씩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변화시켰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, </w:t>
      </w:r>
      <w:r>
        <w:rPr>
          <w:rFonts w:ascii="Times New Roman" w:eastAsia="바탕" w:hAnsi="Times New Roman" w:cs="Times New Roman" w:hint="eastAsia"/>
          <w:sz w:val="22"/>
          <w:lang w:val="en-AU"/>
        </w:rPr>
        <w:t>아래쪽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너비</w:t>
      </w:r>
      <w:r>
        <w:rPr>
          <w:rFonts w:ascii="Times New Roman" w:eastAsia="바탕" w:hAnsi="Times New Roman" w:cs="Times New Roman"/>
          <w:sz w:val="22"/>
          <w:lang w:val="en-AU"/>
        </w:rPr>
        <w:t>(W</w:t>
      </w:r>
      <w:r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>
        <w:rPr>
          <w:rFonts w:ascii="Times New Roman" w:eastAsia="바탕" w:hAnsi="Times New Roman" w:cs="Times New Roman"/>
          <w:sz w:val="22"/>
          <w:lang w:val="en-AU"/>
        </w:rPr>
        <w:t>)</w:t>
      </w:r>
      <w:r>
        <w:rPr>
          <w:rFonts w:ascii="Times New Roman" w:eastAsia="바탕" w:hAnsi="Times New Roman" w:cs="Times New Roman" w:hint="eastAsia"/>
          <w:sz w:val="22"/>
          <w:lang w:val="en-AU"/>
        </w:rPr>
        <w:t>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600 nm</w:t>
      </w:r>
      <w:r>
        <w:rPr>
          <w:rFonts w:ascii="Times New Roman" w:eastAsia="바탕" w:hAnsi="Times New Roman" w:cs="Times New Roman" w:hint="eastAsia"/>
          <w:sz w:val="22"/>
          <w:lang w:val="en-AU"/>
        </w:rPr>
        <w:t>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800 nm</w:t>
      </w:r>
      <w:r>
        <w:rPr>
          <w:rFonts w:ascii="Times New Roman" w:eastAsia="바탕" w:hAnsi="Times New Roman" w:cs="Times New Roman" w:hint="eastAsia"/>
          <w:sz w:val="22"/>
          <w:lang w:val="en-AU"/>
        </w:rPr>
        <w:t>까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50nm</w:t>
      </w:r>
      <w:r>
        <w:rPr>
          <w:rFonts w:ascii="Times New Roman" w:eastAsia="바탕" w:hAnsi="Times New Roman" w:cs="Times New Roman" w:hint="eastAsia"/>
          <w:sz w:val="22"/>
          <w:lang w:val="en-AU"/>
        </w:rPr>
        <w:t>씩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변화시켜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E51F7A">
        <w:rPr>
          <w:rFonts w:ascii="Times New Roman" w:eastAsia="바탕" w:hAnsi="Times New Roman" w:cs="Times New Roman" w:hint="eastAsia"/>
          <w:sz w:val="22"/>
          <w:lang w:val="en-AU"/>
        </w:rPr>
        <w:t>광특성을</w:t>
      </w:r>
      <w:proofErr w:type="spellEnd"/>
      <w:r w:rsidR="00E51F7A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비교해보았다</w:t>
      </w:r>
      <w:r w:rsidR="00E51F7A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F32EFA">
        <w:rPr>
          <w:rFonts w:ascii="Times New Roman" w:eastAsia="바탕" w:hAnsi="Times New Roman" w:cs="Times New Roman"/>
          <w:sz w:val="22"/>
          <w:lang w:val="en-AU"/>
        </w:rPr>
        <w:t xml:space="preserve"> </w:t>
      </w:r>
    </w:p>
    <w:p w:rsidR="00F32EFA" w:rsidRDefault="00E51F7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/>
          <w:noProof/>
          <w:sz w:val="22"/>
        </w:rPr>
        <w:drawing>
          <wp:anchor distT="0" distB="0" distL="114300" distR="114300" simplePos="0" relativeHeight="251699200" behindDoc="0" locked="0" layoutInCell="1" allowOverlap="1" wp14:anchorId="10EF9440" wp14:editId="52170F8D">
            <wp:simplePos x="0" y="0"/>
            <wp:positionH relativeFrom="column">
              <wp:posOffset>194310</wp:posOffset>
            </wp:positionH>
            <wp:positionV relativeFrom="paragraph">
              <wp:posOffset>70221</wp:posOffset>
            </wp:positionV>
            <wp:extent cx="4567555" cy="3445510"/>
            <wp:effectExtent l="0" t="0" r="4445" b="0"/>
            <wp:wrapNone/>
            <wp:docPr id="1346" name="그림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7555" cy="3445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41046C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</w:p>
    <w:p w:rsidR="00F32EFA" w:rsidRDefault="00F32EFA" w:rsidP="00E51F7A">
      <w:pPr>
        <w:pStyle w:val="hstyle0"/>
        <w:ind w:right="300"/>
        <w:rPr>
          <w:rFonts w:ascii="Times New Roman" w:eastAsia="바탕" w:hAnsi="Times New Roman" w:cs="Times New Roman"/>
          <w:b/>
        </w:rPr>
      </w:pPr>
    </w:p>
    <w:p w:rsidR="00F32EFA" w:rsidRDefault="00F32EFA" w:rsidP="00F32EFA">
      <w:pPr>
        <w:pStyle w:val="hstyle0"/>
        <w:ind w:left="300" w:right="300" w:firstLineChars="200" w:firstLine="425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/>
          <w:b/>
        </w:rPr>
        <w:t xml:space="preserve">3.4 </w:t>
      </w:r>
      <w:r>
        <w:rPr>
          <w:rFonts w:ascii="Times New Roman" w:eastAsia="바탕" w:hAnsi="Times New Roman" w:cs="Times New Roman" w:hint="eastAsia"/>
          <w:b/>
        </w:rPr>
        <w:t>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너비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최적화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및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설계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변수</w:t>
      </w: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  <w:r w:rsidRPr="00CA254D">
        <w:rPr>
          <w:rFonts w:ascii="Times New Roman" w:eastAsia="바탕" w:hAnsi="Times New Roman" w:cs="Times New Roman"/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1BD111AB" wp14:editId="3E9F99B3">
                <wp:simplePos x="0" y="0"/>
                <wp:positionH relativeFrom="margin">
                  <wp:align>left</wp:align>
                </wp:positionH>
                <wp:positionV relativeFrom="paragraph">
                  <wp:posOffset>-634</wp:posOffset>
                </wp:positionV>
                <wp:extent cx="4965189" cy="2387605"/>
                <wp:effectExtent l="0" t="0" r="6985" b="0"/>
                <wp:wrapNone/>
                <wp:docPr id="1362" name="그룹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5189" cy="2387605"/>
                          <a:chOff x="-27458" y="0"/>
                          <a:chExt cx="4965189" cy="2387605"/>
                        </a:xfrm>
                      </wpg:grpSpPr>
                      <pic:pic xmlns:pic="http://schemas.openxmlformats.org/drawingml/2006/picture">
                        <pic:nvPicPr>
                          <pic:cNvPr id="1363" name="그림 1363"/>
                          <pic:cNvPicPr preferRelativeResize="0">
                            <a:picLocks/>
                          </pic:cNvPicPr>
                        </pic:nvPicPr>
                        <pic:blipFill rotWithShape="1">
                          <a:blip r:embed="rId49"/>
                          <a:srcRect l="6359" t="9069" r="4124" b="6209"/>
                          <a:stretch/>
                        </pic:blipFill>
                        <pic:spPr>
                          <a:xfrm>
                            <a:off x="282886" y="412589"/>
                            <a:ext cx="2173091" cy="166581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64" name="그림 1364"/>
                          <pic:cNvPicPr preferRelativeResize="0">
                            <a:picLocks/>
                          </pic:cNvPicPr>
                        </pic:nvPicPr>
                        <pic:blipFill rotWithShape="1">
                          <a:blip r:embed="rId50"/>
                          <a:srcRect l="5776" t="8789" r="3655" b="6210"/>
                          <a:stretch/>
                        </pic:blipFill>
                        <pic:spPr>
                          <a:xfrm>
                            <a:off x="2764640" y="412589"/>
                            <a:ext cx="2173091" cy="166581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65" name="타원 1365"/>
                        <wps:cNvSpPr/>
                        <wps:spPr>
                          <a:xfrm>
                            <a:off x="1590676" y="1154824"/>
                            <a:ext cx="415269" cy="41400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bg1"/>
                            </a:solidFill>
                            <a:prstDash val="sysDot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366" name="TextBox 72"/>
                        <wps:cNvSpPr txBox="1"/>
                        <wps:spPr>
                          <a:xfrm>
                            <a:off x="540831" y="1344724"/>
                            <a:ext cx="768985" cy="23749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254D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Maximum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367" name="직선 화살표 연결선 1367"/>
                        <wps:cNvCnPr/>
                        <wps:spPr>
                          <a:xfrm flipH="1">
                            <a:off x="1258523" y="1376743"/>
                            <a:ext cx="320504" cy="9191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8" name="TextBox 78"/>
                        <wps:cNvSpPr txBox="1"/>
                        <wps:spPr>
                          <a:xfrm>
                            <a:off x="494364" y="1"/>
                            <a:ext cx="1586230" cy="29591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254D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Green Efficiency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369" name="TextBox 79"/>
                        <wps:cNvSpPr txBox="1"/>
                        <wps:spPr>
                          <a:xfrm>
                            <a:off x="3011134" y="0"/>
                            <a:ext cx="1557020" cy="29591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254D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Green Crosstalk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370" name="TextBox 80"/>
                        <wps:cNvSpPr txBox="1"/>
                        <wps:spPr>
                          <a:xfrm rot="16200000">
                            <a:off x="-222403" y="1028343"/>
                            <a:ext cx="659130" cy="2692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254D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W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position w:val="-5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 xml:space="preserve"> (nm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371" name="TextBox 81"/>
                        <wps:cNvSpPr txBox="1"/>
                        <wps:spPr>
                          <a:xfrm>
                            <a:off x="1020139" y="2118360"/>
                            <a:ext cx="659130" cy="2692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254D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W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position w:val="-5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 xml:space="preserve"> (nm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372" name="TextBox 83"/>
                        <wps:cNvSpPr txBox="1"/>
                        <wps:spPr>
                          <a:xfrm>
                            <a:off x="4553351" y="215123"/>
                            <a:ext cx="381000" cy="23749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254D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(%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373" name="TextBox 84"/>
                        <wps:cNvSpPr txBox="1"/>
                        <wps:spPr>
                          <a:xfrm>
                            <a:off x="2051745" y="210694"/>
                            <a:ext cx="381000" cy="23749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254D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(%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374" name="TextBox 85"/>
                        <wps:cNvSpPr txBox="1"/>
                        <wps:spPr>
                          <a:xfrm rot="16200000">
                            <a:off x="2281690" y="1028344"/>
                            <a:ext cx="659130" cy="2692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254D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W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position w:val="-5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 xml:space="preserve"> (nm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375" name="TextBox 86"/>
                        <wps:cNvSpPr txBox="1"/>
                        <wps:spPr>
                          <a:xfrm>
                            <a:off x="3495689" y="2118365"/>
                            <a:ext cx="659130" cy="2692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07789" w:rsidRDefault="00E07789" w:rsidP="00CA254D">
                              <w:pPr>
                                <w:pStyle w:val="ad"/>
                                <w:wordWrap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W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position w:val="-5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eastAsiaTheme="minorEastAsia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 xml:space="preserve"> (nm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BD111AB" id="그룹 89" o:spid="_x0000_s1309" style="position:absolute;left:0;text-align:left;margin-left:0;margin-top:-.05pt;width:390.95pt;height:188pt;z-index:251701248;mso-position-horizontal:left;mso-position-horizontal-relative:margin" coordorigin="-274" coordsize="49651,2387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">
                <v:shape id="그림 1363" o:spid="_x0000_s1310" type="#_x0000_t75" style="position:absolute;left:2828;top:4125;width:21731;height:16659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Lm2yDEAAAA3QAAAA8AAABkcnMvZG93bnJldi54bWxET99rwjAQfhf8H8INfJvppsjsjCLiUBgM&#10;zRR9PJpbW2wupYna/vfLYODbfXw/b7ZobSVu1PjSsYKXYQKCOHOm5FzB4fvj+Q2ED8gGK8ekoCMP&#10;i3m/N8PUuDvv6aZDLmII+xQVFCHUqZQ+K8iiH7qaOHI/rrEYImxyaRq8x3BbydckmUiLJceGAmta&#10;FZRd9NUqWG/0sVx359Pmc9ra3ZfuTmOjlRo8tct3EIHa8BD/u7cmzh9NRvD3TTxBzn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Lm2yDEAAAA3QAAAA8AAAAAAAAAAAAAAAAA&#10;nwIAAGRycy9kb3ducmV2LnhtbFBLBQYAAAAABAAEAPcAAACQAwAAAAA=&#10;">
                  <v:imagedata r:id="rId51" o:title="" croptop="5943f" cropbottom="4069f" cropleft="4167f" cropright="2703f"/>
                  <v:path arrowok="t"/>
                  <o:lock v:ext="edit" aspectratio="f"/>
                </v:shape>
                <v:shape id="그림 1364" o:spid="_x0000_s1311" type="#_x0000_t75" style="position:absolute;left:27646;top:4125;width:21731;height:16659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AWGMDEAAAA3QAAAA8AAABkcnMvZG93bnJldi54bWxET0trwkAQvhf6H5YpeCl1U5UgqRuRgmIR&#10;D8aUXIfs5EGzsyG7avrv3ULB23x8z1mtR9OJKw2utazgfRqBIC6tbrlWkJ+3b0sQziNr7CyTgl9y&#10;sE6fn1aYaHvjE10zX4sQwi5BBY33fSKlKxsy6Ka2Jw5cZQeDPsChlnrAWwg3nZxFUSwNthwaGuzp&#10;s6HyJ7sYBeeDzctXF1ebDO0X99/FrjjOlZq8jJsPEJ5G/xD/u/c6zJ/HC/j7Jpwg0z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AWGMDEAAAA3QAAAA8AAAAAAAAAAAAAAAAA&#10;nwIAAGRycy9kb3ducmV2LnhtbFBLBQYAAAAABAAEAPcAAACQAwAAAAA=&#10;">
                  <v:imagedata r:id="rId52" o:title="" croptop="5760f" cropbottom="4070f" cropleft="3785f" cropright="2395f"/>
                  <v:path arrowok="t"/>
                  <o:lock v:ext="edit" aspectratio="f"/>
                </v:shape>
                <v:oval id="타원 1365" o:spid="_x0000_s1312" style="position:absolute;left:15906;top:11548;width:4153;height:41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/d8QA&#10;AADdAAAADwAAAGRycy9kb3ducmV2LnhtbERPTWvCQBC9F/wPywi91Y1Wg0ZXsaGFQnsx1YO3ITsm&#10;wexsyG51/ffdguBtHu9zVptgWnGh3jWWFYxHCQji0uqGKwX7n4+XOQjnkTW2lknBjRxs1oOnFWba&#10;XnlHl8JXIoawy1BB7X2XSenKmgy6ke2II3eyvUEfYV9J3eM1hptWTpIklQYbjg01dpTXVJ6LX6Pg&#10;1ObF4uvtuM3De/hOzcG68W6q1PMwbJcgPAX/EN/dnzrOf01n8P9NPEG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5/3fEAAAA3QAAAA8AAAAAAAAAAAAAAAAAmAIAAGRycy9k&#10;b3ducmV2LnhtbFBLBQYAAAAABAAEAPUAAACJAwAAAAA=&#10;" filled="f" strokecolor="white [3212]" strokeweight="1.5pt">
                  <v:stroke dashstyle="1 1"/>
                </v:oval>
                <v:shape id="TextBox 72" o:spid="_x0000_s1313" type="#_x0000_t202" style="position:absolute;left:5408;top:13447;width:7690;height:23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WvjMMA&#10;AADdAAAADwAAAGRycy9kb3ducmV2LnhtbERPS27CMBDdV+IO1lRiVxw+jSBgEKIgsSulHGAUD3Ga&#10;eBzFLgROj5EqdTdP7zuLVWdrcaHWl44VDAcJCOLc6ZILBafv3dsUhA/IGmvHpOBGHlbL3ssCM+2u&#10;/EWXYyhEDGGfoQITQpNJ6XNDFv3ANcSRO7vWYoiwLaRu8RrDbS1HSZJKiyXHBoMNbQzl1fHXKpgm&#10;9rOqZqODt5P78N1sPty2+VGq/9qt5yACdeFf/Ofe6zh/nKbw/Cae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LWvjMMAAADdAAAADwAAAAAAAAAAAAAAAACYAgAAZHJzL2Rv&#10;d25yZXYueG1sUEsFBgAAAAAEAAQA9QAAAIgDAAAAAA==&#10;" filled="f" stroked="f">
                  <v:textbox style="mso-fit-shape-to-text:t">
                    <w:txbxContent>
                      <w:p w:rsidR="00E07789" w:rsidRDefault="00E07789" w:rsidP="00CA254D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>Maximum</w:t>
                        </w:r>
                      </w:p>
                    </w:txbxContent>
                  </v:textbox>
                </v:shape>
                <v:shape id="직선 화살표 연결선 1367" o:spid="_x0000_s1314" type="#_x0000_t32" style="position:absolute;left:12585;top:13767;width:3205;height:9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MAA8MAAADdAAAADwAAAGRycy9kb3ducmV2LnhtbERP24rCMBB9X/Afwgi+LJp6QaUaRQRX&#10;YVnEqu9DM7bFZlKabK1/b4SFfZvDuc5y3ZpSNFS7wrKC4SACQZxaXXCm4HLe9ecgnEfWWFomBU9y&#10;sF51PpYYa/vgEzWJz0QIYRejgtz7KpbSpTkZdANbEQfuZmuDPsA6k7rGRwg3pRxF0VQaLDg05FjR&#10;Nqf0nvwaBVz9XLPD+MtPjvvtd3P8tIm5TJTqddvNAoSn1v+L/9wHHeaPpzN4fxNO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DAAPDAAAA3QAAAA8AAAAAAAAAAAAA&#10;AAAAoQIAAGRycy9kb3ducmV2LnhtbFBLBQYAAAAABAAEAPkAAACRAwAAAAA=&#10;" strokecolor="white [3212]">
                  <v:stroke endarrow="block"/>
                </v:shape>
                <v:shape id="TextBox 78" o:spid="_x0000_s1315" type="#_x0000_t202" style="position:absolute;left:4943;width:15862;height:29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aeZcYA&#10;AADdAAAADwAAAGRycy9kb3ducmV2LnhtbESPzW7CQAyE75X6DitX4lY2/BTRlAUhfiRubWkfwMq6&#10;2TRZb5RdIPD0+FCpN1sznvm8WPW+UWfqYhXYwGiYgSIugq24NPD9tX+eg4oJ2WITmAxcKcJq+fiw&#10;wNyGC3/S+ZhKJSEcczTgUmpzrWPhyGMchpZYtJ/QeUyydqW2HV4k3Dd6nGUz7bFiaXDY0sZRUR9P&#10;3sA88+91/Tr+iH56G724zTbs2l9jBk/9+g1Uoj79m/+uD1bwJzPBlW9kBL2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aeZcYAAADdAAAADwAAAAAAAAAAAAAAAACYAgAAZHJz&#10;L2Rvd25yZXYueG1sUEsFBgAAAAAEAAQA9QAAAIsDAAAAAA==&#10;" filled="f" stroked="f">
                  <v:textbox style="mso-fit-shape-to-text:t">
                    <w:txbxContent>
                      <w:p w:rsidR="00E07789" w:rsidRDefault="00E07789" w:rsidP="00CA254D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Green Efficiency</w:t>
                        </w:r>
                      </w:p>
                    </w:txbxContent>
                  </v:textbox>
                </v:shape>
                <v:shape id="TextBox 79" o:spid="_x0000_s1316" type="#_x0000_t202" style="position:absolute;left:30111;width:15570;height:29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o7/sIA&#10;AADdAAAADwAAAGRycy9kb3ducmV2LnhtbERPS27CMBDdI/UO1iCxKw5fQcCgioLEjpb2AKN4iEPi&#10;cRS7EDg9RqrEbp7ed5br1lbiQo0vHCsY9BMQxJnTBecKfn927zMQPiBrrByTght5WK/eOktMtbvy&#10;N12OIRcxhH2KCkwIdSqlzwxZ9H1XE0fu5BqLIcIml7rBawy3lRwmyVRaLDg2GKxpYygrj39WwSyx&#10;h7KcD7+8Hd8HE7P5dNv6rFSv234sQARqw0v8797rOH80ncPzm3iCX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Kjv+wgAAAN0AAAAPAAAAAAAAAAAAAAAAAJgCAABkcnMvZG93&#10;bnJldi54bWxQSwUGAAAAAAQABAD1AAAAhwMAAAAA&#10;" filled="f" stroked="f">
                  <v:textbox style="mso-fit-shape-to-text:t">
                    <w:txbxContent>
                      <w:p w:rsidR="00E07789" w:rsidRDefault="00E07789" w:rsidP="00CA254D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Green Crosstalk</w:t>
                        </w:r>
                      </w:p>
                    </w:txbxContent>
                  </v:textbox>
                </v:shape>
                <v:shape id="TextBox 80" o:spid="_x0000_s1317" type="#_x0000_t202" style="position:absolute;left:-2224;top:10283;width:6592;height:2691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z8xsYA&#10;AADdAAAADwAAAGRycy9kb3ducmV2LnhtbESPQU/DMAyF70j8h8hI3FhaBtvolk0ICcR1Y9rEzWq8&#10;plrjVEnoCr8eH5C42XrP731ebUbfqYFiagMbKCcFKOI62JYbA/uP17sFqJSRLXaBycA3Jdisr69W&#10;WNlw4S0Nu9woCeFUoQGXc19pnWpHHtMk9MSinUL0mGWNjbYRLxLuO31fFDPtsWVpcNjTi6P6vPvy&#10;Bp6Ow1ucxv7z5+Ew86Ur0/bxtDDm9mZ8XoLKNOZ/89/1uxX86Vz45RsZQa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dz8xsYAAADdAAAADwAAAAAAAAAAAAAAAACYAgAAZHJz&#10;L2Rvd25yZXYueG1sUEsFBgAAAAAEAAQA9QAAAIsDAAAAAA==&#10;" filled="f" stroked="f">
                  <v:textbox style="mso-fit-shape-to-text:t">
                    <w:txbxContent>
                      <w:p w:rsidR="00E07789" w:rsidRDefault="00E07789" w:rsidP="00CA254D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>W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position w:val="-5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 xml:space="preserve"> (nm)</w:t>
                        </w:r>
                      </w:p>
                    </w:txbxContent>
                  </v:textbox>
                </v:shape>
                <v:shape id="TextBox 81" o:spid="_x0000_s1318" type="#_x0000_t202" style="position:absolute;left:10201;top:21183;width:6591;height:26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WhJcMA&#10;AADdAAAADwAAAGRycy9kb3ducmV2LnhtbERPyW7CMBC9V+IfrEHqrThhKRAwCNFW6o2yfMAoHuKQ&#10;eBzFLoR+fY1Uqbd5euss152txZVaXzpWkA4SEMS50yUXCk7Hj5cZCB+QNdaOScGdPKxXvaclZtrd&#10;eE/XQyhEDGGfoQITQpNJ6XNDFv3ANcSRO7vWYoiwLaRu8RbDbS2HSfIqLZYcGww2tDWUV4dvq2CW&#10;2F1VzYdf3o5/0onZvrn35qLUc7/bLEAE6sK/+M/9qeP80TSFxzfxB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oWhJcMAAADdAAAADwAAAAAAAAAAAAAAAACYAgAAZHJzL2Rv&#10;d25yZXYueG1sUEsFBgAAAAAEAAQA9QAAAIgDAAAAAA==&#10;" filled="f" stroked="f">
                  <v:textbox style="mso-fit-shape-to-text:t">
                    <w:txbxContent>
                      <w:p w:rsidR="00E07789" w:rsidRDefault="00E07789" w:rsidP="00CA254D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>W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position w:val="-5"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 xml:space="preserve"> (nm)</w:t>
                        </w:r>
                      </w:p>
                    </w:txbxContent>
                  </v:textbox>
                </v:shape>
                <v:shape id="TextBox 83" o:spid="_x0000_s1319" type="#_x0000_t202" style="position:absolute;left:45533;top:2151;width:3810;height:23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c/UsMA&#10;AADdAAAADwAAAGRycy9kb3ducmV2LnhtbERPS27CMBDdI/UO1lRiRxxCS2mKQQioxA5Ke4BRPI3T&#10;xOMoNpD29LgSErt5et+ZL3vbiDN1vnKsYJykIIgLpysuFXx9vo9mIHxA1tg4JgW/5GG5eBjMMdfu&#10;wh90PoZSxBD2OSowIbS5lL4wZNEnriWO3LfrLIYIu1LqDi8x3DYyS9OptFhxbDDY0tpQUR9PVsEs&#10;tfu6fs0O3j79jZ/NeuO27Y9Sw8d+9QYiUB/u4pt7p+P8yUsG/9/EE+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c/UsMAAADdAAAADwAAAAAAAAAAAAAAAACYAgAAZHJzL2Rv&#10;d25yZXYueG1sUEsFBgAAAAAEAAQA9QAAAIgDAAAAAA==&#10;" filled="f" stroked="f">
                  <v:textbox style="mso-fit-shape-to-text:t">
                    <w:txbxContent>
                      <w:p w:rsidR="00E07789" w:rsidRDefault="00E07789" w:rsidP="00CA254D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>(%)</w:t>
                        </w:r>
                      </w:p>
                    </w:txbxContent>
                  </v:textbox>
                </v:shape>
                <v:shape id="TextBox 84" o:spid="_x0000_s1320" type="#_x0000_t202" style="position:absolute;left:20517;top:2106;width:3810;height:23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uaycMA&#10;AADdAAAADwAAAGRycy9kb3ducmV2LnhtbERPyW7CMBC9V+IfrEHiVhyWUggYhGgrcWMpHzCKhzgk&#10;HkexgdCvx5Uq9TZPb53FqrWVuFHjC8cKBv0EBHHmdMG5gtP31+sUhA/IGivHpOBBHlbLzssCU+3u&#10;fKDbMeQihrBPUYEJoU6l9Jkhi77vauLInV1jMUTY5FI3eI/htpLDJJlIiwXHBoM1bQxl5fFqFUwT&#10;uyvL2XDv7fhn8GY2H+6zvijV67brOYhAbfgX/7m3Os4fvY/g95t4gl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uaycMAAADdAAAADwAAAAAAAAAAAAAAAACYAgAAZHJzL2Rv&#10;d25yZXYueG1sUEsFBgAAAAAEAAQA9QAAAIgDAAAAAA==&#10;" filled="f" stroked="f">
                  <v:textbox style="mso-fit-shape-to-text:t">
                    <w:txbxContent>
                      <w:p w:rsidR="00E07789" w:rsidRDefault="00E07789" w:rsidP="00CA254D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>(%)</w:t>
                        </w:r>
                      </w:p>
                    </w:txbxContent>
                  </v:textbox>
                </v:shape>
                <v:shape id="TextBox 85" o:spid="_x0000_s1321" type="#_x0000_t202" style="position:absolute;left:22816;top:10283;width:6592;height:2692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f6xcMA&#10;AADdAAAADwAAAGRycy9kb3ducmV2LnhtbERPyWrDMBC9F/oPYgq9NbKzNXWjhBBo6TULKb0N1sQy&#10;tUZGUhw3Xx8VArnN460zX/a2ER35UDtWkA8yEMSl0zVXCva7j5cZiBCRNTaOScEfBVguHh/mWGh3&#10;5g1121iJFMKhQAUmxraQMpSGLIaBa4kTd3TeYkzQV1J7PKdw28hhlk2lxZpTg8GW1obK3+3JKnj7&#10;7j79yLc/l/FhanOTh83kOFPq+alfvYOI1Me7+Ob+0mn+6HUM/9+kE+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f6xcMAAADdAAAADwAAAAAAAAAAAAAAAACYAgAAZHJzL2Rv&#10;d25yZXYueG1sUEsFBgAAAAAEAAQA9QAAAIgDAAAAAA==&#10;" filled="f" stroked="f">
                  <v:textbox style="mso-fit-shape-to-text:t">
                    <w:txbxContent>
                      <w:p w:rsidR="00E07789" w:rsidRDefault="00E07789" w:rsidP="00CA254D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>W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position w:val="-5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 xml:space="preserve"> (nm)</w:t>
                        </w:r>
                      </w:p>
                    </w:txbxContent>
                  </v:textbox>
                </v:shape>
                <v:shape id="TextBox 86" o:spid="_x0000_s1322" type="#_x0000_t202" style="position:absolute;left:34956;top:21183;width:6592;height:26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6nJsMA&#10;AADdAAAADwAAAGRycy9kb3ducmV2LnhtbERPS27CMBDdV+IO1iB1V5xQoJDiIESpxK6FcoBRPI1D&#10;4nEUuxA4fY1Uqbt5et9ZrnrbiDN1vnKsIB0lIIgLpysuFRy/3p/mIHxA1tg4JgVX8rDKBw9LzLS7&#10;8J7Oh1CKGMI+QwUmhDaT0heGLPqRa4kj9+06iyHCrpS6w0sMt40cJ8lMWqw4NhhsaWOoqA8/VsE8&#10;sR91vRh/eju5pVOzeXPb9qTU47Bfv4II1Id/8Z97p+P855cp3L+JJ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6nJsMAAADdAAAADwAAAAAAAAAAAAAAAACYAgAAZHJzL2Rv&#10;d25yZXYueG1sUEsFBgAAAAAEAAQA9QAAAIgDAAAAAA==&#10;" filled="f" stroked="f">
                  <v:textbox style="mso-fit-shape-to-text:t">
                    <w:txbxContent>
                      <w:p w:rsidR="00E07789" w:rsidRDefault="00E07789" w:rsidP="00CA254D">
                        <w:pPr>
                          <w:pStyle w:val="ad"/>
                          <w:wordWrap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>W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position w:val="-5"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eastAsiaTheme="minorEastAsia" w:hAnsi="Arial" w:cs="Arial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 xml:space="preserve"> (nm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41046C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</w:p>
    <w:p w:rsidR="00CA254D" w:rsidRDefault="00CA254D" w:rsidP="00CA254D">
      <w:pPr>
        <w:pStyle w:val="hstyle0"/>
        <w:ind w:left="300" w:right="300" w:firstLineChars="400" w:firstLine="849"/>
        <w:rPr>
          <w:rFonts w:ascii="Times New Roman" w:eastAsia="바탕" w:hAnsi="Times New Roman" w:cs="Times New Roman"/>
          <w:b/>
          <w:lang w:val="en-AU"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3.5</w:t>
      </w:r>
      <w:r>
        <w:rPr>
          <w:rFonts w:ascii="Times New Roman" w:eastAsia="바탕" w:hAnsi="Times New Roman" w:cs="Times New Roman" w:hint="eastAsia"/>
          <w:b/>
        </w:rPr>
        <w:t xml:space="preserve">　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너비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최적화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결과</w:t>
      </w:r>
    </w:p>
    <w:p w:rsidR="00F32EFA" w:rsidRPr="00F32EFA" w:rsidRDefault="00F32EFA" w:rsidP="00CA254D">
      <w:pPr>
        <w:pStyle w:val="hstyle0"/>
        <w:ind w:right="300"/>
        <w:rPr>
          <w:rFonts w:ascii="Times New Roman" w:eastAsia="바탕" w:hAnsi="Times New Roman" w:cs="Times New Roman"/>
          <w:b/>
          <w:lang w:val="en-AU"/>
        </w:rPr>
      </w:pPr>
    </w:p>
    <w:p w:rsidR="0041046C" w:rsidRDefault="0041046C" w:rsidP="00836EFE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3.</w:t>
      </w:r>
      <w:r w:rsidR="00CA254D">
        <w:rPr>
          <w:rFonts w:ascii="Times New Roman" w:eastAsia="바탕" w:hAnsi="Times New Roman" w:cs="Times New Roman"/>
          <w:sz w:val="22"/>
          <w:lang w:val="en-AU"/>
        </w:rPr>
        <w:t>5</w:t>
      </w:r>
      <w:r>
        <w:rPr>
          <w:rFonts w:ascii="Times New Roman" w:eastAsia="바탕" w:hAnsi="Times New Roman" w:cs="Times New Roman" w:hint="eastAsia"/>
          <w:sz w:val="22"/>
          <w:lang w:val="en-AU"/>
        </w:rPr>
        <w:t>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너비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/>
          <w:sz w:val="22"/>
          <w:lang w:val="en-AU"/>
        </w:rPr>
        <w:t>W</w:t>
      </w:r>
      <w:r w:rsidR="004F14C3" w:rsidRPr="004F14C3">
        <w:rPr>
          <w:rFonts w:ascii="Times New Roman" w:eastAsia="바탕" w:hAnsi="Times New Roman" w:cs="Times New Roman"/>
          <w:sz w:val="22"/>
          <w:vertAlign w:val="subscript"/>
          <w:lang w:val="en-AU"/>
        </w:rPr>
        <w:t>1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/>
          <w:sz w:val="22"/>
          <w:lang w:val="en-AU"/>
        </w:rPr>
        <w:t>W</w:t>
      </w:r>
      <w:r w:rsidR="004F14C3" w:rsidRPr="004F14C3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>
        <w:rPr>
          <w:rFonts w:ascii="Times New Roman" w:eastAsia="바탕" w:hAnsi="Times New Roman" w:cs="Times New Roman" w:hint="eastAsia"/>
          <w:sz w:val="22"/>
          <w:lang w:val="en-AU"/>
        </w:rPr>
        <w:t>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동시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변화시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얻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시뮬레이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결과이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하이닉스사의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요청으로</w:t>
      </w:r>
      <w:r>
        <w:rPr>
          <w:rFonts w:ascii="Times New Roman" w:eastAsia="바탕" w:hAnsi="Times New Roman" w:cs="Times New Roman"/>
          <w:sz w:val="22"/>
          <w:lang w:val="en-AU"/>
        </w:rPr>
        <w:t>Green</w:t>
      </w:r>
      <w:r>
        <w:rPr>
          <w:rFonts w:ascii="Times New Roman" w:eastAsia="바탕" w:hAnsi="Times New Roman" w:cs="Times New Roman" w:hint="eastAsia"/>
          <w:sz w:val="22"/>
          <w:lang w:val="en-AU"/>
        </w:rPr>
        <w:t>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Efficiency</w:t>
      </w:r>
      <w:r>
        <w:rPr>
          <w:rFonts w:ascii="Times New Roman" w:eastAsia="바탕" w:hAnsi="Times New Roman" w:cs="Times New Roman" w:hint="eastAsia"/>
          <w:sz w:val="22"/>
          <w:lang w:val="en-AU"/>
        </w:rPr>
        <w:t>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C</w:t>
      </w:r>
      <w:r>
        <w:rPr>
          <w:rFonts w:ascii="Times New Roman" w:eastAsia="바탕" w:hAnsi="Times New Roman" w:cs="Times New Roman"/>
          <w:sz w:val="22"/>
          <w:lang w:val="en-AU"/>
        </w:rPr>
        <w:t xml:space="preserve">rosstalk </w:t>
      </w:r>
      <w:r>
        <w:rPr>
          <w:rFonts w:ascii="Times New Roman" w:eastAsia="바탕" w:hAnsi="Times New Roman" w:cs="Times New Roman" w:hint="eastAsia"/>
          <w:sz w:val="22"/>
          <w:lang w:val="en-AU"/>
        </w:rPr>
        <w:t>을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모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고려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하여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최적화를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진행하였다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최적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/>
          <w:sz w:val="22"/>
          <w:lang w:val="en-AU"/>
        </w:rPr>
        <w:t>W</w:t>
      </w:r>
      <w:r w:rsidR="004F14C3" w:rsidRPr="004F14C3">
        <w:rPr>
          <w:rFonts w:ascii="Times New Roman" w:eastAsia="바탕" w:hAnsi="Times New Roman" w:cs="Times New Roman"/>
          <w:sz w:val="22"/>
          <w:vertAlign w:val="subscript"/>
          <w:lang w:val="en-AU"/>
        </w:rPr>
        <w:t>1</w:t>
      </w:r>
      <w:r>
        <w:rPr>
          <w:rFonts w:ascii="Times New Roman" w:eastAsia="바탕" w:hAnsi="Times New Roman" w:cs="Times New Roman" w:hint="eastAsia"/>
          <w:sz w:val="22"/>
          <w:lang w:val="en-AU"/>
        </w:rPr>
        <w:t>는</w:t>
      </w:r>
      <w:r w:rsidR="004F14C3">
        <w:rPr>
          <w:rFonts w:ascii="Times New Roman" w:eastAsia="바탕" w:hAnsi="Times New Roman" w:cs="Times New Roman"/>
          <w:sz w:val="22"/>
          <w:lang w:val="en-AU"/>
        </w:rPr>
        <w:t xml:space="preserve"> 400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nm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며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4F14C3">
        <w:rPr>
          <w:rFonts w:ascii="Times New Roman" w:eastAsia="바탕" w:hAnsi="Times New Roman" w:cs="Times New Roman"/>
          <w:sz w:val="22"/>
          <w:lang w:val="en-AU"/>
        </w:rPr>
        <w:t xml:space="preserve"> W</w:t>
      </w:r>
      <w:r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/>
          <w:sz w:val="22"/>
          <w:lang w:val="en-AU"/>
        </w:rPr>
        <w:t>65</w:t>
      </w:r>
      <w:r>
        <w:rPr>
          <w:rFonts w:ascii="Times New Roman" w:eastAsia="바탕" w:hAnsi="Times New Roman" w:cs="Times New Roman" w:hint="eastAsia"/>
          <w:sz w:val="22"/>
          <w:lang w:val="en-AU"/>
        </w:rPr>
        <w:t>0 nm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이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4F14C3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기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존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구조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대비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최적화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된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4F14C3">
        <w:rPr>
          <w:rFonts w:ascii="Times New Roman" w:eastAsia="바탕" w:hAnsi="Times New Roman" w:cs="Times New Roman" w:hint="eastAsia"/>
          <w:sz w:val="22"/>
          <w:lang w:val="en-AU"/>
        </w:rPr>
        <w:t>구조에서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5B7BC3">
        <w:rPr>
          <w:rFonts w:ascii="Times New Roman" w:eastAsia="바탕" w:hAnsi="Times New Roman" w:cs="Times New Roman" w:hint="eastAsia"/>
          <w:sz w:val="22"/>
          <w:lang w:val="en-AU"/>
        </w:rPr>
        <w:t>광효율은</w:t>
      </w:r>
      <w:proofErr w:type="spellEnd"/>
      <w:r w:rsidR="005B7B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/>
          <w:sz w:val="22"/>
          <w:lang w:val="en-AU"/>
        </w:rPr>
        <w:t>R 0.0%, G 0.4</w:t>
      </w:r>
      <w:r w:rsidR="00967098">
        <w:rPr>
          <w:rFonts w:ascii="Times New Roman" w:eastAsia="바탕" w:hAnsi="Times New Roman" w:cs="Times New Roman"/>
          <w:sz w:val="22"/>
          <w:lang w:val="en-AU"/>
        </w:rPr>
        <w:t xml:space="preserve">%, </w:t>
      </w:r>
      <w:r w:rsidR="00C903CF">
        <w:rPr>
          <w:rFonts w:ascii="Times New Roman" w:eastAsia="바탕" w:hAnsi="Times New Roman" w:cs="Times New Roman"/>
          <w:sz w:val="22"/>
          <w:lang w:val="en-AU"/>
        </w:rPr>
        <w:t xml:space="preserve">B 1.1%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증가하였고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C903CF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Crosstalk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은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/>
          <w:sz w:val="22"/>
          <w:lang w:val="en-AU"/>
        </w:rPr>
        <w:t xml:space="preserve">R 0.5%, G 0.2%, B 0.9%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증가로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A4AB4"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 w:rsidR="009A4AB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A4AB4">
        <w:rPr>
          <w:rFonts w:ascii="Times New Roman" w:eastAsia="바탕" w:hAnsi="Times New Roman" w:cs="Times New Roman"/>
          <w:sz w:val="22"/>
          <w:lang w:val="en-AU"/>
        </w:rPr>
        <w:t>3.6</w:t>
      </w:r>
      <w:r w:rsidR="009A4AB4">
        <w:rPr>
          <w:rFonts w:ascii="Times New Roman" w:eastAsia="바탕" w:hAnsi="Times New Roman" w:cs="Times New Roman" w:hint="eastAsia"/>
          <w:sz w:val="22"/>
          <w:lang w:val="en-AU"/>
        </w:rPr>
        <w:t>과</w:t>
      </w:r>
      <w:r w:rsidR="009A4AB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9A4AB4">
        <w:rPr>
          <w:rFonts w:ascii="Times New Roman" w:eastAsia="바탕" w:hAnsi="Times New Roman" w:cs="Times New Roman" w:hint="eastAsia"/>
          <w:sz w:val="22"/>
          <w:lang w:val="en-AU"/>
        </w:rPr>
        <w:t>같이</w:t>
      </w:r>
      <w:r w:rsidR="009A4AB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기존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구조와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C903CF">
        <w:rPr>
          <w:rFonts w:ascii="Times New Roman" w:eastAsia="바탕" w:hAnsi="Times New Roman" w:cs="Times New Roman" w:hint="eastAsia"/>
          <w:sz w:val="22"/>
          <w:lang w:val="en-AU"/>
        </w:rPr>
        <w:t>광특성에</w:t>
      </w:r>
      <w:proofErr w:type="spellEnd"/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큰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차이가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없었다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C903CF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이는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기존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구조가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B7BC3">
        <w:rPr>
          <w:rFonts w:ascii="Times New Roman" w:eastAsia="바탕" w:hAnsi="Times New Roman" w:cs="Times New Roman" w:hint="eastAsia"/>
          <w:sz w:val="22"/>
          <w:lang w:val="en-AU"/>
        </w:rPr>
        <w:t>이미</w:t>
      </w:r>
      <w:r w:rsidR="005B7BC3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/>
          <w:sz w:val="22"/>
          <w:lang w:val="en-AU"/>
        </w:rPr>
        <w:t>Green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의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5B7BC3">
        <w:rPr>
          <w:rFonts w:ascii="Times New Roman" w:eastAsia="바탕" w:hAnsi="Times New Roman" w:cs="Times New Roman" w:hint="eastAsia"/>
          <w:sz w:val="22"/>
          <w:lang w:val="en-AU"/>
        </w:rPr>
        <w:t>광효율과</w:t>
      </w:r>
      <w:proofErr w:type="spellEnd"/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/>
          <w:sz w:val="22"/>
          <w:lang w:val="en-AU"/>
        </w:rPr>
        <w:t>Crosstalk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을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중심으로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최적화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된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구조이기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때문이다</w:t>
      </w:r>
      <w:r w:rsidR="00C903CF">
        <w:rPr>
          <w:rFonts w:ascii="Times New Roman" w:eastAsia="바탕" w:hAnsi="Times New Roman" w:cs="Times New Roman" w:hint="eastAsia"/>
          <w:sz w:val="22"/>
          <w:lang w:val="en-AU"/>
        </w:rPr>
        <w:t>.</w:t>
      </w:r>
    </w:p>
    <w:p w:rsidR="009836C1" w:rsidRPr="00C903CF" w:rsidRDefault="009836C1" w:rsidP="0029303E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</w:p>
    <w:p w:rsidR="0041046C" w:rsidRDefault="0041046C" w:rsidP="0029303E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</w:p>
    <w:p w:rsidR="00CA254D" w:rsidRDefault="00CA254D" w:rsidP="0029303E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</w:p>
    <w:p w:rsidR="00CA254D" w:rsidRPr="009F7EB9" w:rsidRDefault="00CA254D" w:rsidP="0029303E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</w:p>
    <w:p w:rsidR="0029303E" w:rsidRDefault="0029303E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CA254D" w:rsidRDefault="00CA254D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  <w:r>
        <w:rPr>
          <w:rFonts w:ascii="Times New Roman" w:eastAsia="Arial Unicode MS" w:hAnsi="Times New Roman" w:cs="Times New Roman"/>
          <w:b/>
          <w:bCs/>
          <w:noProof/>
          <w:spacing w:val="0"/>
          <w:sz w:val="27"/>
          <w:szCs w:val="27"/>
        </w:rPr>
        <w:lastRenderedPageBreak/>
        <w:drawing>
          <wp:inline distT="0" distB="0" distL="0" distR="0" wp14:anchorId="473B68D1">
            <wp:extent cx="3651885" cy="2859405"/>
            <wp:effectExtent l="0" t="0" r="0" b="0"/>
            <wp:docPr id="1438" name="그림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885" cy="2859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A254D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3.5</w:t>
      </w:r>
      <w:r>
        <w:rPr>
          <w:rFonts w:ascii="Times New Roman" w:eastAsia="바탕" w:hAnsi="Times New Roman" w:cs="Times New Roman" w:hint="eastAsia"/>
          <w:b/>
        </w:rPr>
        <w:t xml:space="preserve">　기존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와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너비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최적화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b/>
        </w:rPr>
        <w:t>광특성</w:t>
      </w:r>
      <w:proofErr w:type="spellEnd"/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비교</w:t>
      </w: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바탕" w:hAnsi="Times New Roman" w:cs="Times New Roman"/>
          <w:b/>
        </w:rPr>
      </w:pPr>
    </w:p>
    <w:p w:rsidR="009A4AB4" w:rsidRDefault="009A4AB4" w:rsidP="009A4AB4">
      <w:pPr>
        <w:autoSpaceDE/>
        <w:autoSpaceDN/>
        <w:adjustRightInd w:val="0"/>
        <w:spacing w:line="396" w:lineRule="auto"/>
        <w:rPr>
          <w:rFonts w:ascii="Times New Roman" w:eastAsia="바탕" w:hAnsi="Times New Roman" w:cs="Times New Roman"/>
          <w:b/>
          <w:szCs w:val="28"/>
          <w:lang w:eastAsia="ko-KR"/>
        </w:rPr>
      </w:pPr>
      <w:r w:rsidRPr="003C766F">
        <w:rPr>
          <w:rFonts w:ascii="Times New Roman" w:eastAsia="바탕" w:hAnsi="Times New Roman" w:cs="Times New Roman"/>
          <w:b/>
          <w:szCs w:val="28"/>
          <w:lang w:eastAsia="ko-KR"/>
        </w:rPr>
        <w:lastRenderedPageBreak/>
        <w:t>３</w:t>
      </w:r>
      <w:r>
        <w:rPr>
          <w:rFonts w:ascii="Times New Roman" w:eastAsia="바탕" w:hAnsi="Times New Roman" w:cs="Times New Roman"/>
          <w:b/>
          <w:szCs w:val="28"/>
          <w:lang w:eastAsia="ko-KR"/>
        </w:rPr>
        <w:t>.</w:t>
      </w:r>
      <w:r w:rsidR="00306502" w:rsidRPr="003C766F">
        <w:rPr>
          <w:rFonts w:ascii="Times New Roman" w:eastAsia="바탕" w:hAnsi="Times New Roman" w:cs="Times New Roman"/>
          <w:b/>
          <w:szCs w:val="28"/>
          <w:lang w:eastAsia="ko-KR"/>
        </w:rPr>
        <w:t>３</w:t>
      </w:r>
      <w:r w:rsidRPr="00295A05">
        <w:rPr>
          <w:rFonts w:ascii="Times New Roman" w:eastAsia="바탕" w:hAnsi="Times New Roman" w:cs="Times New Roman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디지털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렌즈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 w:rsidR="005925D2">
        <w:rPr>
          <w:rFonts w:ascii="Times New Roman" w:eastAsia="바탕" w:hAnsi="Times New Roman" w:cs="Times New Roman" w:hint="eastAsia"/>
          <w:b/>
          <w:szCs w:val="28"/>
          <w:lang w:eastAsia="ko-KR"/>
        </w:rPr>
        <w:t>높</w:t>
      </w:r>
      <w:r w:rsidR="00AE1B05">
        <w:rPr>
          <w:rFonts w:ascii="Times New Roman" w:eastAsia="바탕" w:hAnsi="Times New Roman" w:cs="Times New Roman" w:hint="eastAsia"/>
          <w:b/>
          <w:szCs w:val="28"/>
          <w:lang w:eastAsia="ko-KR"/>
        </w:rPr>
        <w:t>이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에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따른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감도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변화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b/>
          <w:szCs w:val="28"/>
          <w:lang w:eastAsia="ko-KR"/>
        </w:rPr>
        <w:t>분석</w:t>
      </w:r>
    </w:p>
    <w:p w:rsidR="009A4AB4" w:rsidRDefault="009A4AB4" w:rsidP="009A4AB4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  <w:r>
        <w:rPr>
          <w:rFonts w:ascii="Times New Roman" w:eastAsia="Arial Unicode MS" w:hAnsi="Times New Roman" w:cs="Times New Roman" w:hint="eastAsia"/>
          <w:b/>
          <w:bCs/>
          <w:spacing w:val="0"/>
          <w:sz w:val="27"/>
          <w:szCs w:val="27"/>
          <w:lang w:val="en-AU"/>
        </w:rPr>
        <w:t xml:space="preserve"> </w:t>
      </w:r>
    </w:p>
    <w:p w:rsidR="00AE1B05" w:rsidRPr="007B2F59" w:rsidRDefault="009A4AB4" w:rsidP="007B2F59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/>
          <w:sz w:val="22"/>
          <w:lang w:val="en-AU"/>
        </w:rPr>
        <w:t>ROC</w:t>
      </w:r>
      <w:r>
        <w:rPr>
          <w:rFonts w:ascii="Times New Roman" w:eastAsia="바탕" w:hAnsi="Times New Roman" w:cs="Times New Roman" w:hint="eastAsia"/>
          <w:sz w:val="22"/>
          <w:lang w:val="en-AU"/>
        </w:rPr>
        <w:t>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SiO</w:t>
      </w:r>
      <w:r w:rsidRPr="00A538C7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>
        <w:rPr>
          <w:rFonts w:ascii="Times New Roman" w:eastAsia="바탕" w:hAnsi="Times New Roman" w:cs="Times New Roman" w:hint="eastAsia"/>
          <w:sz w:val="22"/>
          <w:lang w:val="en-AU"/>
        </w:rPr>
        <w:t>층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두께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최적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구조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925D2">
        <w:rPr>
          <w:rFonts w:ascii="Times New Roman" w:eastAsia="바탕" w:hAnsi="Times New Roman" w:cs="Times New Roman" w:hint="eastAsia"/>
          <w:sz w:val="22"/>
          <w:lang w:val="en-AU"/>
        </w:rPr>
        <w:t>높이</w:t>
      </w:r>
      <w:r w:rsidR="007B2F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B2F59">
        <w:rPr>
          <w:rFonts w:ascii="Times New Roman" w:eastAsia="바탕" w:hAnsi="Times New Roman" w:cs="Times New Roman" w:hint="eastAsia"/>
          <w:sz w:val="22"/>
          <w:lang w:val="en-AU"/>
        </w:rPr>
        <w:t>변화</w:t>
      </w:r>
      <w:r>
        <w:rPr>
          <w:rFonts w:ascii="Times New Roman" w:eastAsia="바탕" w:hAnsi="Times New Roman" w:cs="Times New Roman" w:hint="eastAsia"/>
          <w:sz w:val="22"/>
          <w:lang w:val="en-AU"/>
        </w:rPr>
        <w:t>에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따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val="en-AU"/>
        </w:rPr>
        <w:t>광특성</w:t>
      </w:r>
      <w:proofErr w:type="spellEnd"/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변화를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확인해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보았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먼저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아래</w:t>
      </w:r>
      <w:r>
        <w:rPr>
          <w:rFonts w:ascii="Times New Roman" w:eastAsia="바탕" w:hAnsi="Times New Roman" w:cs="Times New Roman" w:hint="eastAsia"/>
          <w:sz w:val="22"/>
          <w:lang w:val="en-AU"/>
        </w:rPr>
        <w:t>쪽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5925D2">
        <w:rPr>
          <w:rFonts w:ascii="Times New Roman" w:eastAsia="바탕" w:hAnsi="Times New Roman" w:cs="Times New Roman" w:hint="eastAsia"/>
          <w:sz w:val="22"/>
          <w:lang w:val="en-AU"/>
        </w:rPr>
        <w:t>높이</w:t>
      </w:r>
      <w:r w:rsidR="005925D2">
        <w:rPr>
          <w:rFonts w:ascii="Times New Roman" w:eastAsia="바탕" w:hAnsi="Times New Roman" w:cs="Times New Roman"/>
          <w:sz w:val="22"/>
          <w:lang w:val="en-AU"/>
        </w:rPr>
        <w:t>(T</w:t>
      </w:r>
      <w:r w:rsidR="00AE1B05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>
        <w:rPr>
          <w:rFonts w:ascii="Times New Roman" w:eastAsia="바탕" w:hAnsi="Times New Roman" w:cs="Times New Roman"/>
          <w:sz w:val="22"/>
          <w:lang w:val="en-AU"/>
        </w:rPr>
        <w:t>)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고정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시킨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뒤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위쪽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높이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(</w:t>
      </w:r>
      <w:r w:rsidR="00AE1B05">
        <w:rPr>
          <w:rFonts w:ascii="Times New Roman" w:eastAsia="바탕" w:hAnsi="Times New Roman" w:cs="Times New Roman"/>
          <w:sz w:val="22"/>
          <w:lang w:val="en-AU"/>
        </w:rPr>
        <w:t>T</w:t>
      </w:r>
      <w:r w:rsidR="00AE1B05">
        <w:rPr>
          <w:rFonts w:ascii="Times New Roman" w:eastAsia="바탕" w:hAnsi="Times New Roman" w:cs="Times New Roman"/>
          <w:sz w:val="22"/>
          <w:vertAlign w:val="subscript"/>
          <w:lang w:val="en-AU"/>
        </w:rPr>
        <w:t>1</w:t>
      </w:r>
      <w:r w:rsidR="00AE1B05">
        <w:rPr>
          <w:rFonts w:ascii="Times New Roman" w:eastAsia="바탕" w:hAnsi="Times New Roman" w:cs="Times New Roman"/>
          <w:sz w:val="22"/>
          <w:lang w:val="en-AU"/>
        </w:rPr>
        <w:t>)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/>
          <w:sz w:val="22"/>
          <w:lang w:val="en-AU"/>
        </w:rPr>
        <w:t xml:space="preserve">56 </w:t>
      </w:r>
      <w:r>
        <w:rPr>
          <w:rFonts w:ascii="Times New Roman" w:eastAsia="바탕" w:hAnsi="Times New Roman" w:cs="Times New Roman"/>
          <w:sz w:val="22"/>
          <w:lang w:val="en-AU"/>
        </w:rPr>
        <w:t>nm</w:t>
      </w:r>
      <w:r>
        <w:rPr>
          <w:rFonts w:ascii="Times New Roman" w:eastAsia="바탕" w:hAnsi="Times New Roman" w:cs="Times New Roman" w:hint="eastAsia"/>
          <w:sz w:val="22"/>
          <w:lang w:val="en-AU"/>
        </w:rPr>
        <w:t>에서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/>
          <w:sz w:val="22"/>
          <w:lang w:val="en-AU"/>
        </w:rPr>
        <w:t>276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nm</w:t>
      </w:r>
      <w:r>
        <w:rPr>
          <w:rFonts w:ascii="Times New Roman" w:eastAsia="바탕" w:hAnsi="Times New Roman" w:cs="Times New Roman" w:hint="eastAsia"/>
          <w:sz w:val="22"/>
          <w:lang w:val="en-AU"/>
        </w:rPr>
        <w:t>까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/>
          <w:sz w:val="22"/>
          <w:lang w:val="en-AU"/>
        </w:rPr>
        <w:t>2</w:t>
      </w:r>
      <w:r>
        <w:rPr>
          <w:rFonts w:ascii="Times New Roman" w:eastAsia="바탕" w:hAnsi="Times New Roman" w:cs="Times New Roman"/>
          <w:sz w:val="22"/>
          <w:lang w:val="en-AU"/>
        </w:rPr>
        <w:t>0nm</w:t>
      </w:r>
      <w:r>
        <w:rPr>
          <w:rFonts w:ascii="Times New Roman" w:eastAsia="바탕" w:hAnsi="Times New Roman" w:cs="Times New Roman" w:hint="eastAsia"/>
          <w:sz w:val="22"/>
          <w:lang w:val="en-AU"/>
        </w:rPr>
        <w:t>씩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변화시켰고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,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다음으로는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아래쪽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높이</w:t>
      </w:r>
      <w:r w:rsidR="00AE1B05">
        <w:rPr>
          <w:rFonts w:ascii="Times New Roman" w:eastAsia="바탕" w:hAnsi="Times New Roman" w:cs="Times New Roman"/>
          <w:sz w:val="22"/>
          <w:lang w:val="en-AU"/>
        </w:rPr>
        <w:t>(T</w:t>
      </w:r>
      <w:r w:rsidR="00AE1B05">
        <w:rPr>
          <w:rFonts w:ascii="Times New Roman" w:eastAsia="바탕" w:hAnsi="Times New Roman" w:cs="Times New Roman"/>
          <w:sz w:val="22"/>
          <w:vertAlign w:val="subscript"/>
          <w:lang w:val="en-AU"/>
        </w:rPr>
        <w:t>1</w:t>
      </w:r>
      <w:r w:rsidR="00AE1B05">
        <w:rPr>
          <w:rFonts w:ascii="Times New Roman" w:eastAsia="바탕" w:hAnsi="Times New Roman" w:cs="Times New Roman"/>
          <w:sz w:val="22"/>
          <w:lang w:val="en-AU"/>
        </w:rPr>
        <w:t>)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고정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시킨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뒤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위쪽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렌즈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높이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(</w:t>
      </w:r>
      <w:r w:rsidR="00AE1B05">
        <w:rPr>
          <w:rFonts w:ascii="Times New Roman" w:eastAsia="바탕" w:hAnsi="Times New Roman" w:cs="Times New Roman"/>
          <w:sz w:val="22"/>
          <w:lang w:val="en-AU"/>
        </w:rPr>
        <w:t>T</w:t>
      </w:r>
      <w:r w:rsidR="00AE1B05">
        <w:rPr>
          <w:rFonts w:ascii="Times New Roman" w:eastAsia="바탕" w:hAnsi="Times New Roman" w:cs="Times New Roman"/>
          <w:sz w:val="22"/>
          <w:vertAlign w:val="subscript"/>
          <w:lang w:val="en-AU"/>
        </w:rPr>
        <w:t>2</w:t>
      </w:r>
      <w:r w:rsidR="00AE1B05">
        <w:rPr>
          <w:rFonts w:ascii="Times New Roman" w:eastAsia="바탕" w:hAnsi="Times New Roman" w:cs="Times New Roman"/>
          <w:sz w:val="22"/>
          <w:lang w:val="en-AU"/>
        </w:rPr>
        <w:t>)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/>
          <w:sz w:val="22"/>
          <w:lang w:val="en-AU"/>
        </w:rPr>
        <w:t>69 nm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에서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/>
          <w:sz w:val="22"/>
          <w:lang w:val="en-AU"/>
        </w:rPr>
        <w:t>289 nm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까지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/>
          <w:sz w:val="22"/>
          <w:lang w:val="en-AU"/>
        </w:rPr>
        <w:t>20nm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씩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변화시켜가며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높이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변화에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따른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경향성을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분석하였다</w:t>
      </w:r>
      <w:r w:rsidR="00AE1B05">
        <w:rPr>
          <w:rFonts w:ascii="Times New Roman" w:eastAsia="바탕" w:hAnsi="Times New Roman" w:cs="Times New Roman" w:hint="eastAsia"/>
          <w:sz w:val="22"/>
          <w:lang w:val="en-AU"/>
        </w:rPr>
        <w:t>.</w:t>
      </w:r>
    </w:p>
    <w:p w:rsidR="00AE1B05" w:rsidRDefault="00AE1B05" w:rsidP="009A4AB4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</w:p>
    <w:p w:rsidR="009A4AB4" w:rsidRDefault="00AE1B05" w:rsidP="00AE1B05">
      <w:pPr>
        <w:pStyle w:val="hstyle0"/>
        <w:ind w:left="300" w:right="300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/>
          <w:b/>
          <w:noProof/>
        </w:rPr>
        <w:drawing>
          <wp:inline distT="0" distB="0" distL="0" distR="0" wp14:anchorId="7FE98FF1" wp14:editId="3E440B95">
            <wp:extent cx="4910537" cy="3197225"/>
            <wp:effectExtent l="0" t="0" r="4445" b="0"/>
            <wp:docPr id="1455" name="그림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8255" cy="32087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A4AB4" w:rsidRDefault="009A4AB4" w:rsidP="00AE1B05">
      <w:pPr>
        <w:pStyle w:val="hstyle0"/>
        <w:ind w:right="300"/>
        <w:rPr>
          <w:rFonts w:ascii="Times New Roman" w:eastAsia="바탕" w:hAnsi="Times New Roman" w:cs="Times New Roman"/>
          <w:b/>
        </w:rPr>
      </w:pPr>
    </w:p>
    <w:p w:rsidR="009A4AB4" w:rsidRDefault="009A4AB4" w:rsidP="009A4AB4">
      <w:pPr>
        <w:pStyle w:val="hstyle0"/>
        <w:ind w:left="300" w:right="300" w:firstLineChars="200" w:firstLine="425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b/>
        </w:rPr>
        <w:t>그림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 w:rsidR="00B91AA6">
        <w:rPr>
          <w:rFonts w:ascii="Times New Roman" w:eastAsia="바탕" w:hAnsi="Times New Roman" w:cs="Times New Roman"/>
          <w:b/>
        </w:rPr>
        <w:t>3.6</w:t>
      </w:r>
      <w:r>
        <w:rPr>
          <w:rFonts w:ascii="Times New Roman" w:eastAsia="바탕" w:hAnsi="Times New Roman" w:cs="Times New Roman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 w:rsidR="00154DD4">
        <w:rPr>
          <w:rFonts w:ascii="Times New Roman" w:eastAsia="바탕" w:hAnsi="Times New Roman" w:cs="Times New Roman" w:hint="eastAsia"/>
          <w:b/>
        </w:rPr>
        <w:t>높이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최적화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구조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및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설계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변수</w:t>
      </w:r>
    </w:p>
    <w:p w:rsidR="009A4AB4" w:rsidRDefault="00B353B2" w:rsidP="009A4AB4">
      <w:pPr>
        <w:pStyle w:val="hstyle0"/>
        <w:ind w:left="300" w:right="300"/>
        <w:rPr>
          <w:rFonts w:ascii="Times New Roman" w:eastAsia="바탕" w:hAnsi="Times New Roman" w:cs="Times New Roman"/>
          <w:b/>
          <w:lang w:val="en-AU"/>
        </w:rPr>
      </w:pPr>
      <w:r>
        <w:rPr>
          <w:rFonts w:ascii="Times New Roman" w:eastAsia="바탕" w:hAnsi="Times New Roman" w:cs="Times New Roman"/>
          <w:b/>
          <w:noProof/>
        </w:rPr>
        <w:lastRenderedPageBreak/>
        <w:drawing>
          <wp:inline distT="0" distB="0" distL="0" distR="0" wp14:anchorId="36534EAA">
            <wp:extent cx="4938395" cy="4718685"/>
            <wp:effectExtent l="0" t="0" r="0" b="5715"/>
            <wp:docPr id="1457" name="그림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8395" cy="4718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A4AB4" w:rsidRDefault="009A4AB4" w:rsidP="00B91AA6">
      <w:pPr>
        <w:pStyle w:val="hstyle0"/>
        <w:ind w:right="300"/>
        <w:rPr>
          <w:rFonts w:ascii="Times New Roman" w:eastAsia="바탕" w:hAnsi="Times New Roman" w:cs="Times New Roman"/>
          <w:b/>
          <w:lang w:val="en-AU"/>
        </w:rPr>
      </w:pPr>
    </w:p>
    <w:p w:rsidR="009A4AB4" w:rsidRDefault="009A4AB4" w:rsidP="009A4AB4">
      <w:pPr>
        <w:pStyle w:val="hstyle0"/>
        <w:ind w:left="300" w:right="300" w:firstLineChars="400" w:firstLine="849"/>
        <w:rPr>
          <w:rFonts w:ascii="Times New Roman" w:eastAsia="바탕" w:hAnsi="Times New Roman" w:cs="Times New Roman"/>
          <w:b/>
          <w:lang w:val="en-AU"/>
        </w:rPr>
      </w:pPr>
      <w:r w:rsidRPr="00625254">
        <w:rPr>
          <w:rFonts w:ascii="Times New Roman" w:eastAsia="바탕" w:hAnsi="Times New Roman" w:cs="Times New Roman" w:hint="eastAsia"/>
          <w:b/>
        </w:rPr>
        <w:t>그림</w:t>
      </w:r>
      <w:r w:rsidR="00B91AA6">
        <w:rPr>
          <w:rFonts w:ascii="Times New Roman" w:eastAsia="바탕" w:hAnsi="Times New Roman" w:cs="Times New Roman" w:hint="eastAsia"/>
          <w:b/>
        </w:rPr>
        <w:t xml:space="preserve"> 3.7</w:t>
      </w:r>
      <w:r>
        <w:rPr>
          <w:rFonts w:ascii="Times New Roman" w:eastAsia="바탕" w:hAnsi="Times New Roman" w:cs="Times New Roman" w:hint="eastAsia"/>
          <w:b/>
        </w:rPr>
        <w:t xml:space="preserve">　디지털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마이크로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렌즈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 w:rsidR="00B91AA6">
        <w:rPr>
          <w:rFonts w:ascii="Times New Roman" w:eastAsia="바탕" w:hAnsi="Times New Roman" w:cs="Times New Roman" w:hint="eastAsia"/>
          <w:b/>
        </w:rPr>
        <w:t>높이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최적화</w:t>
      </w:r>
      <w:r>
        <w:rPr>
          <w:rFonts w:ascii="Times New Roman" w:eastAsia="바탕" w:hAnsi="Times New Roman" w:cs="Times New Roman" w:hint="eastAsia"/>
          <w:b/>
        </w:rPr>
        <w:t xml:space="preserve"> </w:t>
      </w:r>
      <w:r>
        <w:rPr>
          <w:rFonts w:ascii="Times New Roman" w:eastAsia="바탕" w:hAnsi="Times New Roman" w:cs="Times New Roman" w:hint="eastAsia"/>
          <w:b/>
        </w:rPr>
        <w:t>결과</w:t>
      </w:r>
    </w:p>
    <w:p w:rsidR="009A4AB4" w:rsidRPr="00F32EFA" w:rsidRDefault="009A4AB4" w:rsidP="009A4AB4">
      <w:pPr>
        <w:pStyle w:val="hstyle0"/>
        <w:ind w:right="300"/>
        <w:rPr>
          <w:rFonts w:ascii="Times New Roman" w:eastAsia="바탕" w:hAnsi="Times New Roman" w:cs="Times New Roman"/>
          <w:b/>
          <w:lang w:val="en-AU"/>
        </w:rPr>
      </w:pPr>
    </w:p>
    <w:p w:rsidR="009A4AB4" w:rsidRDefault="009A4AB4" w:rsidP="00967098">
      <w:pPr>
        <w:pStyle w:val="hstyle0"/>
        <w:ind w:left="300" w:right="300" w:firstLineChars="100" w:firstLine="236"/>
        <w:rPr>
          <w:rFonts w:ascii="Times New Roman" w:eastAsia="바탕" w:hAnsi="Times New Roman" w:cs="Times New Roman"/>
          <w:sz w:val="22"/>
          <w:lang w:val="en-AU"/>
        </w:rPr>
      </w:pPr>
      <w:r>
        <w:rPr>
          <w:rFonts w:ascii="Times New Roman" w:eastAsia="바탕" w:hAnsi="Times New Roman" w:cs="Times New Roman" w:hint="eastAsia"/>
          <w:sz w:val="22"/>
          <w:lang w:val="en-AU"/>
        </w:rPr>
        <w:t>그림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3.</w:t>
      </w:r>
      <w:r w:rsidR="001B353B">
        <w:rPr>
          <w:rFonts w:ascii="Times New Roman" w:eastAsia="바탕" w:hAnsi="Times New Roman" w:cs="Times New Roman"/>
          <w:sz w:val="22"/>
          <w:lang w:val="en-AU"/>
        </w:rPr>
        <w:t>7</w:t>
      </w:r>
      <w:r>
        <w:rPr>
          <w:rFonts w:ascii="Times New Roman" w:eastAsia="바탕" w:hAnsi="Times New Roman" w:cs="Times New Roman" w:hint="eastAsia"/>
          <w:sz w:val="22"/>
          <w:lang w:val="en-AU"/>
        </w:rPr>
        <w:t>는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B353B">
        <w:rPr>
          <w:rFonts w:ascii="Times New Roman" w:eastAsia="바탕" w:hAnsi="Times New Roman" w:cs="Times New Roman" w:hint="eastAsia"/>
          <w:sz w:val="22"/>
          <w:lang w:val="en-AU"/>
        </w:rPr>
        <w:t>높이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>를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>변화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>시켜가며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얻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시뮬레이션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결과이다</w:t>
      </w:r>
      <w:r>
        <w:rPr>
          <w:rFonts w:ascii="Times New Roman" w:eastAsia="바탕" w:hAnsi="Times New Roman" w:cs="Times New Roman" w:hint="eastAsia"/>
          <w:sz w:val="22"/>
          <w:lang w:val="en-AU"/>
        </w:rPr>
        <w:t>.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점선으로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표시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된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영역은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높이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최적화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되기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전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구조의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값이다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. </w:t>
      </w:r>
      <w:proofErr w:type="spellStart"/>
      <w:r w:rsidR="00B91AA6">
        <w:rPr>
          <w:rFonts w:ascii="Times New Roman" w:eastAsia="바탕" w:hAnsi="Times New Roman" w:cs="Times New Roman" w:hint="eastAsia"/>
          <w:sz w:val="22"/>
          <w:lang w:val="en-AU"/>
        </w:rPr>
        <w:t>첫번째</w:t>
      </w:r>
      <w:proofErr w:type="spellEnd"/>
      <w:r w:rsidR="00B91AA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>경우에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>대해서는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높이가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증가함에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따라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7B2F59">
        <w:rPr>
          <w:rFonts w:ascii="Times New Roman" w:eastAsia="바탕" w:hAnsi="Times New Roman" w:cs="Times New Roman" w:hint="eastAsia"/>
          <w:sz w:val="22"/>
          <w:lang w:val="en-AU"/>
        </w:rPr>
        <w:t>광효율은</w:t>
      </w:r>
      <w:proofErr w:type="spellEnd"/>
      <w:r w:rsidR="00B91AA6">
        <w:rPr>
          <w:rFonts w:ascii="Times New Roman" w:eastAsia="바탕" w:hAnsi="Times New Roman" w:cs="Times New Roman"/>
          <w:sz w:val="22"/>
          <w:lang w:val="en-AU"/>
        </w:rPr>
        <w:t xml:space="preserve">R, G, B 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>최대</w:t>
      </w:r>
      <w:r w:rsidR="00B91AA6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B91AA6">
        <w:rPr>
          <w:rFonts w:ascii="Times New Roman" w:eastAsia="바탕" w:hAnsi="Times New Roman" w:cs="Times New Roman"/>
          <w:sz w:val="22"/>
          <w:lang w:val="en-AU"/>
        </w:rPr>
        <w:t>4.6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%, </w:t>
      </w:r>
      <w:r w:rsidR="00B91AA6">
        <w:rPr>
          <w:rFonts w:ascii="Times New Roman" w:eastAsia="바탕" w:hAnsi="Times New Roman" w:cs="Times New Roman"/>
          <w:sz w:val="22"/>
          <w:lang w:val="en-AU"/>
        </w:rPr>
        <w:t>18</w:t>
      </w:r>
      <w:r>
        <w:rPr>
          <w:rFonts w:ascii="Times New Roman" w:eastAsia="바탕" w:hAnsi="Times New Roman" w:cs="Times New Roman"/>
          <w:sz w:val="22"/>
          <w:lang w:val="en-AU"/>
        </w:rPr>
        <w:t>.4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%, </w:t>
      </w:r>
      <w:r w:rsidR="00B91AA6">
        <w:rPr>
          <w:rFonts w:ascii="Times New Roman" w:eastAsia="바탕" w:hAnsi="Times New Roman" w:cs="Times New Roman"/>
          <w:sz w:val="22"/>
          <w:lang w:val="en-AU"/>
        </w:rPr>
        <w:t>10.3</w:t>
      </w:r>
      <w:r>
        <w:rPr>
          <w:rFonts w:ascii="Times New Roman" w:eastAsia="바탕" w:hAnsi="Times New Roman" w:cs="Times New Roman"/>
          <w:sz w:val="22"/>
          <w:lang w:val="en-AU"/>
        </w:rPr>
        <w:t xml:space="preserve">%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감소하</w:t>
      </w:r>
      <w:r>
        <w:rPr>
          <w:rFonts w:ascii="Times New Roman" w:eastAsia="바탕" w:hAnsi="Times New Roman" w:cs="Times New Roman" w:hint="eastAsia"/>
          <w:sz w:val="22"/>
          <w:lang w:val="en-AU"/>
        </w:rPr>
        <w:t>였고</w:t>
      </w:r>
      <w:r>
        <w:rPr>
          <w:rFonts w:ascii="Times New Roman" w:eastAsia="바탕" w:hAnsi="Times New Roman" w:cs="Times New Roman" w:hint="eastAsia"/>
          <w:sz w:val="22"/>
          <w:lang w:val="en-AU"/>
        </w:rPr>
        <w:t>,</w:t>
      </w:r>
      <w:r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val="en-AU"/>
        </w:rPr>
        <w:t>Crosstalk</w:t>
      </w:r>
      <w:r>
        <w:rPr>
          <w:rFonts w:ascii="Times New Roman" w:eastAsia="바탕" w:hAnsi="Times New Roman" w:cs="Times New Roman" w:hint="eastAsia"/>
          <w:sz w:val="22"/>
          <w:lang w:val="en-AU"/>
        </w:rPr>
        <w:t>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>
        <w:rPr>
          <w:rFonts w:ascii="Times New Roman" w:eastAsia="바탕" w:hAnsi="Times New Roman" w:cs="Times New Roman"/>
          <w:sz w:val="22"/>
          <w:lang w:val="en-AU"/>
        </w:rPr>
        <w:t>R</w:t>
      </w:r>
      <w:r w:rsidR="00B91AA6">
        <w:rPr>
          <w:rFonts w:ascii="Times New Roman" w:eastAsia="바탕" w:hAnsi="Times New Roman" w:cs="Times New Roman"/>
          <w:sz w:val="22"/>
          <w:lang w:val="en-AU"/>
        </w:rPr>
        <w:t>,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 G, B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최대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 8.6%, 5.0%, 11.2</w:t>
      </w:r>
      <w:r>
        <w:rPr>
          <w:rFonts w:ascii="Times New Roman" w:eastAsia="바탕" w:hAnsi="Times New Roman" w:cs="Times New Roman"/>
          <w:sz w:val="22"/>
          <w:lang w:val="en-AU"/>
        </w:rPr>
        <w:t xml:space="preserve">% </w:t>
      </w:r>
      <w:r>
        <w:rPr>
          <w:rFonts w:ascii="Times New Roman" w:eastAsia="바탕" w:hAnsi="Times New Roman" w:cs="Times New Roman" w:hint="eastAsia"/>
          <w:sz w:val="22"/>
          <w:lang w:val="en-AU"/>
        </w:rPr>
        <w:t>증가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하였다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proofErr w:type="spellStart"/>
      <w:r w:rsidR="00254084">
        <w:rPr>
          <w:rFonts w:ascii="Times New Roman" w:eastAsia="바탕" w:hAnsi="Times New Roman" w:cs="Times New Roman" w:hint="eastAsia"/>
          <w:sz w:val="22"/>
          <w:lang w:val="en-AU"/>
        </w:rPr>
        <w:t>두번째</w:t>
      </w:r>
      <w:proofErr w:type="spellEnd"/>
      <w:r w:rsidR="007B2F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경우에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대해서는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높이에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따른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lastRenderedPageBreak/>
        <w:t>경향성은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없었으나</w:t>
      </w:r>
      <w:r w:rsidR="007B2F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7B2F59">
        <w:rPr>
          <w:rFonts w:ascii="Times New Roman" w:eastAsia="바탕" w:hAnsi="Times New Roman" w:cs="Times New Roman" w:hint="eastAsia"/>
          <w:sz w:val="22"/>
          <w:lang w:val="en-AU"/>
        </w:rPr>
        <w:t>광효율은</w:t>
      </w:r>
      <w:proofErr w:type="spellEnd"/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R, G, B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최대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3.6%, 2.7%, 10.3%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변화하였고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,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Crosstalk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은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R, G, B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최대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 8.6%, 5.0%, 6.6%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변화하였다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.</w:t>
      </w:r>
      <w:r w:rsidR="00254084">
        <w:rPr>
          <w:rFonts w:ascii="Times New Roman" w:eastAsia="바탕" w:hAnsi="Times New Roman" w:cs="Times New Roman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높이가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바뀐다는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것은</w:t>
      </w:r>
      <w:r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디지털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마이크로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렌즈의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B2F59">
        <w:rPr>
          <w:rFonts w:ascii="Times New Roman" w:eastAsia="바탕" w:hAnsi="Times New Roman" w:cs="Times New Roman" w:hint="eastAsia"/>
          <w:sz w:val="22"/>
          <w:lang w:val="en-AU"/>
        </w:rPr>
        <w:t>곡률반경이</w:t>
      </w:r>
      <w:r w:rsidR="007B2F59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7B2F59">
        <w:rPr>
          <w:rFonts w:ascii="Times New Roman" w:eastAsia="바탕" w:hAnsi="Times New Roman" w:cs="Times New Roman" w:hint="eastAsia"/>
          <w:sz w:val="22"/>
          <w:lang w:val="en-AU"/>
        </w:rPr>
        <w:t>달라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지는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것을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의미하므로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너비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변화에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의한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254084">
        <w:rPr>
          <w:rFonts w:ascii="Times New Roman" w:eastAsia="바탕" w:hAnsi="Times New Roman" w:cs="Times New Roman" w:hint="eastAsia"/>
          <w:sz w:val="22"/>
          <w:lang w:val="en-AU"/>
        </w:rPr>
        <w:t>광특성</w:t>
      </w:r>
      <w:proofErr w:type="spellEnd"/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변화보다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높이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변화에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의한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proofErr w:type="spellStart"/>
      <w:r w:rsidR="00254084">
        <w:rPr>
          <w:rFonts w:ascii="Times New Roman" w:eastAsia="바탕" w:hAnsi="Times New Roman" w:cs="Times New Roman" w:hint="eastAsia"/>
          <w:sz w:val="22"/>
          <w:lang w:val="en-AU"/>
        </w:rPr>
        <w:t>광특성</w:t>
      </w:r>
      <w:proofErr w:type="spellEnd"/>
      <w:r w:rsidR="001B353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1B353B">
        <w:rPr>
          <w:rFonts w:ascii="Times New Roman" w:eastAsia="바탕" w:hAnsi="Times New Roman" w:cs="Times New Roman" w:hint="eastAsia"/>
          <w:sz w:val="22"/>
          <w:lang w:val="en-AU"/>
        </w:rPr>
        <w:t>변화가</w:t>
      </w:r>
      <w:r w:rsidR="001B353B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크다는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것을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확인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할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수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 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>있다</w:t>
      </w:r>
      <w:r w:rsidR="00254084">
        <w:rPr>
          <w:rFonts w:ascii="Times New Roman" w:eastAsia="바탕" w:hAnsi="Times New Roman" w:cs="Times New Roman" w:hint="eastAsia"/>
          <w:sz w:val="22"/>
          <w:lang w:val="en-AU"/>
        </w:rPr>
        <w:t xml:space="preserve">. </w:t>
      </w:r>
    </w:p>
    <w:p w:rsidR="009A4AB4" w:rsidRPr="00254084" w:rsidRDefault="009A4AB4" w:rsidP="009A4AB4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</w:p>
    <w:p w:rsidR="009A4AB4" w:rsidRDefault="009A4AB4" w:rsidP="009A4AB4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</w:p>
    <w:p w:rsidR="009A4AB4" w:rsidRDefault="009A4AB4" w:rsidP="009A4AB4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</w:p>
    <w:p w:rsidR="009A4AB4" w:rsidRPr="009F7EB9" w:rsidRDefault="009A4AB4" w:rsidP="009A4AB4">
      <w:pPr>
        <w:pStyle w:val="hstyle0"/>
        <w:ind w:left="300" w:right="300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  <w:lang w:val="en-AU"/>
        </w:rPr>
      </w:pPr>
    </w:p>
    <w:p w:rsidR="009A4AB4" w:rsidRDefault="009A4AB4" w:rsidP="009A4AB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A4AB4" w:rsidRDefault="009A4AB4" w:rsidP="009A4AB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A4AB4" w:rsidRDefault="009A4AB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8C7E92" w:rsidRPr="00050C88" w:rsidRDefault="008C7E92" w:rsidP="008C7E92">
      <w:pPr>
        <w:autoSpaceDE/>
        <w:autoSpaceDN/>
        <w:adjustRightInd w:val="0"/>
        <w:spacing w:line="396" w:lineRule="auto"/>
        <w:jc w:val="center"/>
        <w:rPr>
          <w:rFonts w:ascii="Times New Roman" w:eastAsia="바탕" w:hAnsi="Times New Roman" w:cs="Times New Roman"/>
          <w:b/>
          <w:sz w:val="28"/>
          <w:szCs w:val="42"/>
          <w:lang w:eastAsia="ko-KR"/>
        </w:rPr>
      </w:pPr>
      <w:r w:rsidRPr="00050C88">
        <w:rPr>
          <w:rFonts w:ascii="바탕" w:eastAsia="바탕" w:hAnsi="바탕" w:cs="Times New Roman"/>
          <w:b/>
          <w:sz w:val="28"/>
          <w:szCs w:val="42"/>
          <w:lang w:eastAsia="ko-KR"/>
        </w:rPr>
        <w:lastRenderedPageBreak/>
        <w:t>Ⅳ</w:t>
      </w:r>
      <w:r w:rsidRPr="00050C88">
        <w:rPr>
          <w:rFonts w:ascii="Times New Roman" w:eastAsia="바탕" w:hAnsi="Times New Roman" w:cs="Times New Roman"/>
          <w:b/>
          <w:sz w:val="28"/>
          <w:szCs w:val="42"/>
          <w:lang w:eastAsia="ko-KR"/>
        </w:rPr>
        <w:t xml:space="preserve">. </w:t>
      </w:r>
      <w:r w:rsidRPr="00050C88">
        <w:rPr>
          <w:rFonts w:ascii="Times New Roman" w:eastAsia="바탕" w:hAnsi="바탕" w:cs="Times New Roman"/>
          <w:b/>
          <w:sz w:val="28"/>
          <w:szCs w:val="42"/>
          <w:lang w:eastAsia="ko-KR"/>
        </w:rPr>
        <w:t>결론</w:t>
      </w:r>
    </w:p>
    <w:p w:rsidR="008C7E92" w:rsidRDefault="008C7E92" w:rsidP="008C7E92">
      <w:pPr>
        <w:adjustRightInd w:val="0"/>
        <w:spacing w:line="396" w:lineRule="auto"/>
        <w:rPr>
          <w:rFonts w:ascii="Times New Roman" w:eastAsia="바탕" w:hAnsi="Times New Roman" w:cs="Times New Roman"/>
          <w:sz w:val="22"/>
          <w:lang w:eastAsia="ko-KR"/>
        </w:rPr>
      </w:pPr>
    </w:p>
    <w:p w:rsidR="008C7E92" w:rsidRDefault="008C7E92" w:rsidP="008C7E92">
      <w:pPr>
        <w:autoSpaceDE/>
        <w:autoSpaceDN/>
        <w:spacing w:line="396" w:lineRule="auto"/>
        <w:ind w:firstLine="220"/>
        <w:jc w:val="both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>최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카메라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고해상도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소형화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대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요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인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CMOS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미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센서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화소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크기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점차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줄어들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하지만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미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센서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각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층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두께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상대적으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줄이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힘들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때문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CMOS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미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센서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입사하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빛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회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현상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증대시키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, CMOS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미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센서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을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나쁘게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한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개선하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위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CMOS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미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센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내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통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을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개선하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위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연구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활발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진행되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왔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따라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논문에서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초소형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화소에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대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선행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설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연구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일환으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>0.9-</w:t>
      </w:r>
      <w:r w:rsidRPr="00903DA5">
        <w:rPr>
          <w:rFonts w:ascii="Symbol" w:eastAsia="바탕" w:hAnsi="Symbol" w:cs="Times New Roman"/>
          <w:sz w:val="22"/>
          <w:lang w:eastAsia="ko-KR"/>
        </w:rPr>
        <w:t>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m CMOS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지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센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에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사용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제안한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</w:p>
    <w:p w:rsidR="008C7E92" w:rsidRDefault="008C7E92" w:rsidP="008C7E92">
      <w:pPr>
        <w:autoSpaceDE/>
        <w:autoSpaceDN/>
        <w:spacing w:line="396" w:lineRule="auto"/>
        <w:ind w:firstLine="220"/>
        <w:jc w:val="both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칼라필터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포토다이오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층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사이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위치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로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,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굴절률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임피던스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정합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통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투과특성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인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또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주변부와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굴절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차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의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집광효과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여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회절효과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줄이도록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하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,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두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,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너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등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따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투과특성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결정된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러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설계변수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설정함으로써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효율을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설계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</w:p>
    <w:p w:rsidR="008C7E92" w:rsidRPr="00EC688E" w:rsidRDefault="008C7E92" w:rsidP="008C7E92">
      <w:pPr>
        <w:autoSpaceDE/>
        <w:autoSpaceDN/>
        <w:spacing w:line="396" w:lineRule="auto"/>
        <w:ind w:firstLine="220"/>
        <w:jc w:val="both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설계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위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논문에서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2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차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FDTD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전산모사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행하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먼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따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을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비교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보았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기본적으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물질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굴절률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차이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용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것이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때문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반사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존재하게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된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증가할수록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가장자리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부분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많아지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회절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영향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따라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증가할수록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반사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증가하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것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확인하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또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실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>0.9-</w:t>
      </w:r>
      <w:r w:rsidRPr="00903DA5">
        <w:rPr>
          <w:rFonts w:ascii="Symbol" w:eastAsia="바탕" w:hAnsi="Symbol" w:cs="Times New Roman"/>
          <w:sz w:val="22"/>
          <w:lang w:eastAsia="ko-KR"/>
        </w:rPr>
        <w:t>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m CMOS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미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센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lastRenderedPageBreak/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다르게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적용하여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을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비교해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결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사용했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경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>광효율이</w:t>
      </w:r>
      <w:proofErr w:type="spellEnd"/>
      <w:r w:rsidR="00CA528B"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R 6~7%, G 11~12%, B 7~8%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증가하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>1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>2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성능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향상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차이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없다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것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확인하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따라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>Green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에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효율이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뛰어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>2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사용하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</w:p>
    <w:p w:rsidR="008C7E92" w:rsidRDefault="008C7E92" w:rsidP="008C7E92">
      <w:pPr>
        <w:autoSpaceDE/>
        <w:autoSpaceDN/>
        <w:spacing w:line="396" w:lineRule="auto"/>
        <w:ind w:firstLine="220"/>
        <w:jc w:val="both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>최적화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위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전산모사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결과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바탕으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>2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단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곡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반경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하단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 w:rsidR="009867BE">
        <w:rPr>
          <w:rFonts w:ascii="Times New Roman" w:eastAsia="바탕" w:hAnsi="Times New Roman" w:cs="Times New Roman"/>
          <w:sz w:val="22"/>
          <w:lang w:eastAsia="ko-KR"/>
        </w:rPr>
        <w:t>SiO</w:t>
      </w:r>
      <w:r w:rsidR="009867BE" w:rsidRPr="009867BE">
        <w:rPr>
          <w:rFonts w:ascii="Times New Roman" w:eastAsia="바탕" w:hAnsi="Times New Roman" w:cs="Times New Roman"/>
          <w:sz w:val="22"/>
          <w:vertAlign w:val="subscript"/>
          <w:lang w:eastAsia="ko-KR"/>
        </w:rPr>
        <w:t>2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층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두께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결정하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</w:p>
    <w:p w:rsidR="008C7E92" w:rsidRDefault="008C7E92" w:rsidP="008C7E92">
      <w:pPr>
        <w:autoSpaceDE/>
        <w:autoSpaceDN/>
        <w:spacing w:line="396" w:lineRule="auto"/>
        <w:ind w:firstLine="220"/>
        <w:jc w:val="both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>또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공정</w:t>
      </w:r>
      <w:r w:rsidR="00CA528B"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발생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>오차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영향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확인해보았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먼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너비</w:t>
      </w:r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>변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대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을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분석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보았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기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대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최적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에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>광효율은</w:t>
      </w:r>
      <w:proofErr w:type="spellEnd"/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R 0.0%, G 0.4%, B 1.1%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증가하였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,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Crosstalk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R 0.5%, G 0.2%, B 0.9%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증가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기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에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차이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없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이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너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에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크게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민감하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않음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확인하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</w:p>
    <w:p w:rsidR="00045959" w:rsidRDefault="008C7E92" w:rsidP="00045959">
      <w:pPr>
        <w:autoSpaceDE/>
        <w:autoSpaceDN/>
        <w:spacing w:line="396" w:lineRule="auto"/>
        <w:ind w:firstLine="220"/>
        <w:jc w:val="both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>다음으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이</w:t>
      </w:r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>변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대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확인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보았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아래쪽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이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고정시키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위쪽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이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증가시켰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때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기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구조보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>광효율은</w:t>
      </w:r>
      <w:proofErr w:type="spellEnd"/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 w:rsidR="009867BE">
        <w:rPr>
          <w:rFonts w:ascii="Times New Roman" w:eastAsia="바탕" w:hAnsi="Times New Roman" w:cs="Times New Roman"/>
          <w:sz w:val="22"/>
          <w:lang w:eastAsia="ko-KR"/>
        </w:rPr>
        <w:t>R, G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, B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최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4.6%, 18.4%, 10.3%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감소하였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,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Crosstalk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R, G, B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최대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8.6%, 5.0%, 11.2%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증가함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확인하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반대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위쪽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이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고정시키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아래쪽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이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시켰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때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>광효율은</w:t>
      </w:r>
      <w:proofErr w:type="spellEnd"/>
      <w:r w:rsidR="009867BE"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R, G, B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최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3.6%, 2.7%, 10.3%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하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,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Crosstalk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R, G, B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최대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 8.6%, 5.0%, 6.6%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함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확인하였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대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광특성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폭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것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디지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마이크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렌즈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곡률반경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달라지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때문이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너비보다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높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변화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민감함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확인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었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</w:p>
    <w:p w:rsidR="00414D79" w:rsidRPr="00045959" w:rsidRDefault="008C7E92" w:rsidP="00045959">
      <w:pPr>
        <w:autoSpaceDE/>
        <w:autoSpaceDN/>
        <w:spacing w:line="396" w:lineRule="auto"/>
        <w:ind w:firstLine="220"/>
        <w:jc w:val="both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lastRenderedPageBreak/>
        <w:t>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연구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하이닉스사와의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산학협력과제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일환으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결과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기술하였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현재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진행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중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으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, </w:t>
      </w:r>
      <w:proofErr w:type="spellStart"/>
      <w:r>
        <w:rPr>
          <w:rFonts w:ascii="Times New Roman" w:eastAsia="바탕" w:hAnsi="Times New Roman" w:cs="Times New Roman" w:hint="eastAsia"/>
          <w:sz w:val="22"/>
          <w:lang w:eastAsia="ko-KR"/>
        </w:rPr>
        <w:t>하이닉스사에서도</w:t>
      </w:r>
      <w:proofErr w:type="spellEnd"/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연구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주제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대해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많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관심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가지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으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연구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결과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실험적으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검증하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위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준비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진행하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.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본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연구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완료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경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현재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존재하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않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/>
          <w:sz w:val="22"/>
          <w:lang w:eastAsia="ko-KR"/>
        </w:rPr>
        <w:t>0.9-</w:t>
      </w:r>
      <w:r w:rsidRPr="00DC37E1">
        <w:rPr>
          <w:rFonts w:ascii="Symbol" w:eastAsia="바탕" w:hAnsi="Symbol" w:cs="Times New Roman"/>
          <w:sz w:val="22"/>
          <w:lang w:eastAsia="ko-KR"/>
        </w:rPr>
        <w:t></w:t>
      </w:r>
      <w:r>
        <w:rPr>
          <w:rFonts w:ascii="Times New Roman" w:eastAsia="바탕" w:hAnsi="Times New Roman" w:cs="Times New Roman"/>
          <w:sz w:val="22"/>
          <w:lang w:eastAsia="ko-KR"/>
        </w:rPr>
        <w:t xml:space="preserve">m CMOS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이미지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센서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실체화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및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성능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향상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큰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기여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할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수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있을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것으로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기대된다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.</w:t>
      </w:r>
    </w:p>
    <w:p w:rsidR="00254084" w:rsidRDefault="00254084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90777C" w:rsidRDefault="0090777C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121F08" w:rsidRPr="009A4AB4" w:rsidRDefault="00121F08" w:rsidP="004865D4">
      <w:pPr>
        <w:pStyle w:val="hstyle0"/>
        <w:ind w:left="300" w:right="300"/>
        <w:jc w:val="center"/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</w:pPr>
    </w:p>
    <w:p w:rsidR="004865D4" w:rsidRPr="00413D19" w:rsidRDefault="004865D4" w:rsidP="004865D4">
      <w:pPr>
        <w:pStyle w:val="hstyle0"/>
        <w:ind w:left="300" w:right="30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 w:rsidRPr="00413D19"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  <w:lastRenderedPageBreak/>
        <w:t>REFERENCES</w:t>
      </w:r>
    </w:p>
    <w:p w:rsidR="0053177D" w:rsidRPr="008C78A8" w:rsidRDefault="0053177D" w:rsidP="00F92342">
      <w:pPr>
        <w:pStyle w:val="hstyle0"/>
        <w:ind w:right="300"/>
        <w:rPr>
          <w:rFonts w:ascii="Times New Roman" w:hAnsi="Times New Roman" w:cs="Times New Roman"/>
          <w:spacing w:val="0"/>
        </w:rPr>
      </w:pPr>
    </w:p>
    <w:p w:rsidR="00121F08" w:rsidRPr="007C172C" w:rsidRDefault="00121F08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 w:rsidRPr="007C172C">
        <w:rPr>
          <w:rFonts w:ascii="Times New Roman" w:hint="eastAsia"/>
          <w:sz w:val="22"/>
        </w:rPr>
        <w:t xml:space="preserve">E. R. </w:t>
      </w:r>
      <w:proofErr w:type="spellStart"/>
      <w:r w:rsidRPr="007C172C">
        <w:rPr>
          <w:rFonts w:ascii="Times New Roman" w:hint="eastAsia"/>
          <w:sz w:val="22"/>
        </w:rPr>
        <w:t>Fossum</w:t>
      </w:r>
      <w:proofErr w:type="spellEnd"/>
      <w:r w:rsidRPr="007C172C">
        <w:rPr>
          <w:rFonts w:ascii="Times New Roman" w:hint="eastAsia"/>
          <w:sz w:val="22"/>
        </w:rPr>
        <w:t xml:space="preserve">, </w:t>
      </w:r>
      <w:r w:rsidRPr="007C172C">
        <w:rPr>
          <w:rFonts w:ascii="Times New Roman"/>
          <w:sz w:val="22"/>
        </w:rPr>
        <w:t>“</w:t>
      </w:r>
      <w:r w:rsidRPr="007C172C">
        <w:rPr>
          <w:rFonts w:ascii="Times New Roman"/>
          <w:sz w:val="22"/>
        </w:rPr>
        <w:t>CMOS Image Sensors: Electronic Camera-On-A-Chip</w:t>
      </w:r>
      <w:r w:rsidRPr="007C172C">
        <w:rPr>
          <w:rFonts w:ascii="Times New Roman"/>
          <w:sz w:val="22"/>
        </w:rPr>
        <w:t>”</w:t>
      </w:r>
      <w:r w:rsidRPr="007C172C">
        <w:rPr>
          <w:rFonts w:ascii="Times New Roman" w:hint="eastAsia"/>
          <w:sz w:val="22"/>
        </w:rPr>
        <w:t xml:space="preserve">, </w:t>
      </w:r>
      <w:r w:rsidRPr="007C172C">
        <w:rPr>
          <w:rFonts w:ascii="Times New Roman" w:hint="eastAsia"/>
          <w:i/>
          <w:sz w:val="22"/>
        </w:rPr>
        <w:t>IEEE Trans. Electron Devices</w:t>
      </w:r>
      <w:r w:rsidRPr="007C172C">
        <w:rPr>
          <w:rFonts w:ascii="Times New Roman" w:hint="eastAsia"/>
          <w:sz w:val="22"/>
        </w:rPr>
        <w:t>, vol. 44, no. 10, pp. 1689-1698, Oct. 1997.</w:t>
      </w:r>
    </w:p>
    <w:p w:rsidR="00121F08" w:rsidRPr="007C172C" w:rsidRDefault="00121F08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 w:rsidRPr="007C172C">
        <w:rPr>
          <w:rFonts w:ascii="Times New Roman" w:hint="eastAsia"/>
          <w:sz w:val="22"/>
        </w:rPr>
        <w:t xml:space="preserve">H. Wong, </w:t>
      </w:r>
      <w:r w:rsidRPr="007C172C">
        <w:rPr>
          <w:rFonts w:ascii="Times New Roman"/>
          <w:sz w:val="22"/>
        </w:rPr>
        <w:t>“</w:t>
      </w:r>
      <w:r w:rsidRPr="007C172C">
        <w:rPr>
          <w:rFonts w:ascii="Times New Roman" w:hint="eastAsia"/>
          <w:sz w:val="22"/>
        </w:rPr>
        <w:t>Technology and Device Scaling Considerations for CMOS Imagers</w:t>
      </w:r>
      <w:r w:rsidRPr="007C172C">
        <w:rPr>
          <w:rFonts w:ascii="Times New Roman"/>
          <w:sz w:val="22"/>
        </w:rPr>
        <w:t>”</w:t>
      </w:r>
      <w:r w:rsidRPr="007C172C">
        <w:rPr>
          <w:rFonts w:ascii="Times New Roman" w:hint="eastAsia"/>
          <w:sz w:val="22"/>
        </w:rPr>
        <w:t xml:space="preserve">, </w:t>
      </w:r>
      <w:r w:rsidRPr="007C172C">
        <w:rPr>
          <w:rFonts w:ascii="Times New Roman" w:hint="eastAsia"/>
          <w:i/>
          <w:sz w:val="22"/>
        </w:rPr>
        <w:t>IEEE Trans. Electron Devices.,</w:t>
      </w:r>
      <w:r w:rsidRPr="007C172C">
        <w:rPr>
          <w:rFonts w:ascii="Times New Roman" w:hint="eastAsia"/>
          <w:sz w:val="22"/>
        </w:rPr>
        <w:t xml:space="preserve"> vol. 43, no. 12, pp. 2131-2142, Dec. 1996.</w:t>
      </w:r>
    </w:p>
    <w:p w:rsidR="00121F08" w:rsidRPr="007C172C" w:rsidRDefault="00121F08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 w:rsidRPr="007C172C">
        <w:rPr>
          <w:rFonts w:ascii="Times New Roman" w:hint="eastAsia"/>
          <w:sz w:val="22"/>
        </w:rPr>
        <w:t xml:space="preserve">P. B. </w:t>
      </w:r>
      <w:proofErr w:type="spellStart"/>
      <w:r w:rsidRPr="007C172C">
        <w:rPr>
          <w:rFonts w:ascii="Times New Roman" w:hint="eastAsia"/>
          <w:sz w:val="22"/>
        </w:rPr>
        <w:t>Catrysse</w:t>
      </w:r>
      <w:proofErr w:type="spellEnd"/>
      <w:r w:rsidRPr="007C172C">
        <w:rPr>
          <w:rFonts w:ascii="Times New Roman" w:hint="eastAsia"/>
          <w:sz w:val="22"/>
        </w:rPr>
        <w:t xml:space="preserve"> and B. A. Wendell, </w:t>
      </w:r>
      <w:r w:rsidRPr="007C172C">
        <w:rPr>
          <w:rFonts w:ascii="Times New Roman"/>
          <w:sz w:val="22"/>
        </w:rPr>
        <w:t>“</w:t>
      </w:r>
      <w:r w:rsidRPr="007C172C">
        <w:rPr>
          <w:rFonts w:ascii="Times New Roman"/>
          <w:sz w:val="22"/>
        </w:rPr>
        <w:t xml:space="preserve">Roadmap for CMOS image sensors: Moore meets Planck and </w:t>
      </w:r>
      <w:proofErr w:type="spellStart"/>
      <w:r w:rsidRPr="007C172C">
        <w:rPr>
          <w:rFonts w:ascii="Times New Roman"/>
          <w:sz w:val="22"/>
        </w:rPr>
        <w:t>Sommerfeld</w:t>
      </w:r>
      <w:proofErr w:type="spellEnd"/>
      <w:r w:rsidRPr="007C172C">
        <w:rPr>
          <w:rFonts w:ascii="Times New Roman"/>
          <w:sz w:val="22"/>
        </w:rPr>
        <w:t>”</w:t>
      </w:r>
      <w:r w:rsidRPr="007C172C">
        <w:rPr>
          <w:rFonts w:ascii="Times New Roman" w:hint="eastAsia"/>
          <w:sz w:val="22"/>
        </w:rPr>
        <w:t xml:space="preserve">, </w:t>
      </w:r>
      <w:r w:rsidRPr="007C172C">
        <w:rPr>
          <w:rFonts w:ascii="Times New Roman" w:hint="eastAsia"/>
          <w:i/>
          <w:sz w:val="22"/>
        </w:rPr>
        <w:t>Proc. SPIE</w:t>
      </w:r>
      <w:r w:rsidRPr="007C172C">
        <w:rPr>
          <w:rFonts w:ascii="Times New Roman" w:hint="eastAsia"/>
          <w:sz w:val="22"/>
        </w:rPr>
        <w:t>, vol. 5678, pp. 1-13, Feb. 2005.</w:t>
      </w:r>
    </w:p>
    <w:p w:rsidR="00121F08" w:rsidRPr="007C172C" w:rsidRDefault="00121F08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 w:rsidRPr="007C172C">
        <w:rPr>
          <w:rFonts w:ascii="Times New Roman" w:hint="eastAsia"/>
          <w:sz w:val="22"/>
        </w:rPr>
        <w:t xml:space="preserve">A. E. </w:t>
      </w:r>
      <w:proofErr w:type="spellStart"/>
      <w:r w:rsidRPr="007C172C">
        <w:rPr>
          <w:rFonts w:ascii="Times New Roman" w:hint="eastAsia"/>
          <w:sz w:val="22"/>
        </w:rPr>
        <w:t>Gamal</w:t>
      </w:r>
      <w:proofErr w:type="spellEnd"/>
      <w:r w:rsidRPr="007C172C">
        <w:rPr>
          <w:rFonts w:ascii="Times New Roman" w:hint="eastAsia"/>
          <w:sz w:val="22"/>
        </w:rPr>
        <w:t xml:space="preserve"> and H. </w:t>
      </w:r>
      <w:proofErr w:type="spellStart"/>
      <w:r w:rsidRPr="007C172C">
        <w:rPr>
          <w:rFonts w:ascii="Times New Roman" w:hint="eastAsia"/>
          <w:sz w:val="22"/>
        </w:rPr>
        <w:t>Eltoukhy</w:t>
      </w:r>
      <w:proofErr w:type="spellEnd"/>
      <w:r w:rsidRPr="007C172C">
        <w:rPr>
          <w:rFonts w:ascii="Times New Roman" w:hint="eastAsia"/>
          <w:sz w:val="22"/>
        </w:rPr>
        <w:t xml:space="preserve">, </w:t>
      </w:r>
      <w:r w:rsidRPr="007C172C">
        <w:rPr>
          <w:rFonts w:ascii="Times New Roman"/>
          <w:sz w:val="22"/>
        </w:rPr>
        <w:t>“</w:t>
      </w:r>
      <w:r w:rsidRPr="007C172C">
        <w:rPr>
          <w:rFonts w:ascii="Times New Roman" w:hint="eastAsia"/>
          <w:sz w:val="22"/>
        </w:rPr>
        <w:t>CMOS Image Sensors</w:t>
      </w:r>
      <w:r w:rsidRPr="007C172C">
        <w:rPr>
          <w:rFonts w:ascii="Times New Roman"/>
          <w:sz w:val="22"/>
        </w:rPr>
        <w:t>”</w:t>
      </w:r>
      <w:r w:rsidRPr="007C172C">
        <w:rPr>
          <w:rFonts w:ascii="Times New Roman" w:hint="eastAsia"/>
          <w:sz w:val="22"/>
        </w:rPr>
        <w:t xml:space="preserve">, </w:t>
      </w:r>
      <w:r w:rsidRPr="007C172C">
        <w:rPr>
          <w:rFonts w:ascii="Times New Roman" w:hint="eastAsia"/>
          <w:i/>
          <w:sz w:val="22"/>
        </w:rPr>
        <w:t>IEEE Circuit &amp; Devices Magazine</w:t>
      </w:r>
      <w:r w:rsidRPr="007C172C">
        <w:rPr>
          <w:rFonts w:ascii="Times New Roman" w:hint="eastAsia"/>
          <w:sz w:val="22"/>
        </w:rPr>
        <w:t>, pp. 6-20, May/June. 2005.</w:t>
      </w:r>
    </w:p>
    <w:p w:rsidR="00121F08" w:rsidRPr="007C172C" w:rsidRDefault="00121F08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 w:rsidRPr="007C172C">
        <w:rPr>
          <w:rFonts w:ascii="Times New Roman" w:hint="eastAsia"/>
          <w:sz w:val="22"/>
        </w:rPr>
        <w:t xml:space="preserve">P. B. </w:t>
      </w:r>
      <w:proofErr w:type="spellStart"/>
      <w:r w:rsidRPr="007C172C">
        <w:rPr>
          <w:rFonts w:ascii="Times New Roman" w:hint="eastAsia"/>
          <w:sz w:val="22"/>
        </w:rPr>
        <w:t>Catrysse</w:t>
      </w:r>
      <w:proofErr w:type="spellEnd"/>
      <w:r w:rsidRPr="007C172C">
        <w:rPr>
          <w:rFonts w:ascii="Times New Roman" w:hint="eastAsia"/>
          <w:sz w:val="22"/>
        </w:rPr>
        <w:t xml:space="preserve">, X. Liu, and A. E. </w:t>
      </w:r>
      <w:proofErr w:type="spellStart"/>
      <w:r w:rsidRPr="007C172C">
        <w:rPr>
          <w:rFonts w:ascii="Times New Roman" w:hint="eastAsia"/>
          <w:sz w:val="22"/>
        </w:rPr>
        <w:t>Gamal</w:t>
      </w:r>
      <w:proofErr w:type="spellEnd"/>
      <w:r w:rsidRPr="007C172C">
        <w:rPr>
          <w:rFonts w:ascii="Times New Roman" w:hint="eastAsia"/>
          <w:sz w:val="22"/>
        </w:rPr>
        <w:t xml:space="preserve">, </w:t>
      </w:r>
      <w:r w:rsidRPr="007C172C">
        <w:rPr>
          <w:rFonts w:ascii="Times New Roman"/>
          <w:sz w:val="22"/>
        </w:rPr>
        <w:t>“</w:t>
      </w:r>
      <w:r w:rsidRPr="007C172C">
        <w:rPr>
          <w:rFonts w:ascii="Times New Roman"/>
          <w:sz w:val="22"/>
        </w:rPr>
        <w:t>QE Reduction due to Pixel Vignetting in CMOS Image Sensors</w:t>
      </w:r>
      <w:r w:rsidRPr="007C172C">
        <w:rPr>
          <w:rFonts w:ascii="Times New Roman"/>
          <w:sz w:val="22"/>
        </w:rPr>
        <w:t>”</w:t>
      </w:r>
      <w:r w:rsidRPr="007C172C">
        <w:rPr>
          <w:rFonts w:ascii="Times New Roman" w:hint="eastAsia"/>
          <w:sz w:val="22"/>
        </w:rPr>
        <w:t xml:space="preserve">, </w:t>
      </w:r>
      <w:r w:rsidRPr="007C172C">
        <w:rPr>
          <w:rFonts w:ascii="Times New Roman" w:hint="eastAsia"/>
          <w:i/>
          <w:sz w:val="22"/>
        </w:rPr>
        <w:t>Proc. SPIE</w:t>
      </w:r>
      <w:r w:rsidRPr="007C172C">
        <w:rPr>
          <w:rFonts w:ascii="Times New Roman" w:hint="eastAsia"/>
          <w:sz w:val="22"/>
        </w:rPr>
        <w:t>, vol. 3965, pp. 420-430, May. 2000.</w:t>
      </w:r>
    </w:p>
    <w:p w:rsidR="00121F08" w:rsidRPr="007C172C" w:rsidRDefault="00121F08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>
        <w:rPr>
          <w:rFonts w:ascii="Times New Roman"/>
          <w:sz w:val="22"/>
        </w:rPr>
        <w:t xml:space="preserve">J. </w:t>
      </w:r>
      <w:proofErr w:type="spellStart"/>
      <w:r>
        <w:rPr>
          <w:rFonts w:ascii="Times New Roman"/>
          <w:sz w:val="22"/>
        </w:rPr>
        <w:t>Ahn</w:t>
      </w:r>
      <w:proofErr w:type="spellEnd"/>
      <w:r>
        <w:rPr>
          <w:rFonts w:ascii="Times New Roman"/>
          <w:sz w:val="22"/>
        </w:rPr>
        <w:t xml:space="preserve">, C. R. Moon, B. Kim, K. Lee, Y. Kim, M. Lim, W. Lee, H. Park, K. Moon, J. </w:t>
      </w:r>
      <w:proofErr w:type="spellStart"/>
      <w:r>
        <w:rPr>
          <w:rFonts w:ascii="Times New Roman"/>
          <w:sz w:val="22"/>
        </w:rPr>
        <w:t>Yoo</w:t>
      </w:r>
      <w:proofErr w:type="spellEnd"/>
      <w:r>
        <w:rPr>
          <w:rFonts w:ascii="Times New Roman"/>
          <w:sz w:val="22"/>
        </w:rPr>
        <w:t>, Y. J. Lee, B. J. Park, S. Jung, J. Lee, T .H. Lee, Y. K. Lee, J. Jung, J. H. K</w:t>
      </w:r>
      <w:r w:rsidR="00210800">
        <w:rPr>
          <w:rFonts w:ascii="Times New Roman"/>
          <w:sz w:val="22"/>
        </w:rPr>
        <w:t xml:space="preserve">im, T. </w:t>
      </w:r>
      <w:proofErr w:type="spellStart"/>
      <w:r w:rsidR="00210800">
        <w:rPr>
          <w:rFonts w:ascii="Times New Roman"/>
          <w:sz w:val="22"/>
        </w:rPr>
        <w:t>C.Kim</w:t>
      </w:r>
      <w:proofErr w:type="spellEnd"/>
      <w:r w:rsidR="00210800">
        <w:rPr>
          <w:rFonts w:ascii="Times New Roman"/>
          <w:sz w:val="22"/>
        </w:rPr>
        <w:t xml:space="preserve">, H. Cho, D. Lee, and Y. Lee, </w:t>
      </w:r>
      <w:r w:rsidR="00210800">
        <w:rPr>
          <w:rFonts w:ascii="Times New Roman"/>
          <w:sz w:val="22"/>
        </w:rPr>
        <w:t>“</w:t>
      </w:r>
      <w:r w:rsidR="00210800">
        <w:rPr>
          <w:rFonts w:ascii="Times New Roman"/>
          <w:sz w:val="22"/>
        </w:rPr>
        <w:t>Advanced image sensor technology for pixel scaling down toward 1.0</w:t>
      </w:r>
      <w:r w:rsidR="00210800" w:rsidRPr="00471719">
        <w:rPr>
          <w:rFonts w:ascii="Symbol" w:hAnsi="Symbol"/>
          <w:sz w:val="22"/>
        </w:rPr>
        <w:t></w:t>
      </w:r>
      <w:r w:rsidR="00210800">
        <w:rPr>
          <w:rFonts w:ascii="Times New Roman"/>
          <w:sz w:val="22"/>
        </w:rPr>
        <w:t>m,</w:t>
      </w:r>
      <w:r w:rsidR="00210800">
        <w:rPr>
          <w:rFonts w:ascii="Times New Roman"/>
          <w:sz w:val="22"/>
        </w:rPr>
        <w:t>”</w:t>
      </w:r>
      <w:r w:rsidR="00210800">
        <w:rPr>
          <w:rFonts w:ascii="Times New Roman"/>
          <w:sz w:val="22"/>
        </w:rPr>
        <w:t xml:space="preserve"> </w:t>
      </w:r>
      <w:r w:rsidR="00210800" w:rsidRPr="00210800">
        <w:rPr>
          <w:rFonts w:ascii="Times New Roman"/>
          <w:i/>
          <w:sz w:val="22"/>
        </w:rPr>
        <w:t>IEEE Intl. Electron Device Meeting</w:t>
      </w:r>
      <w:r w:rsidR="00210800">
        <w:rPr>
          <w:rFonts w:ascii="Times New Roman"/>
          <w:sz w:val="22"/>
        </w:rPr>
        <w:t>, 1-4, 2008</w:t>
      </w:r>
    </w:p>
    <w:p w:rsidR="00121F08" w:rsidRPr="007C172C" w:rsidRDefault="00403D7F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>
        <w:rPr>
          <w:rFonts w:ascii="Times New Roman"/>
          <w:sz w:val="22"/>
        </w:rPr>
        <w:t xml:space="preserve">H. Rhodes, G. </w:t>
      </w:r>
      <w:proofErr w:type="spellStart"/>
      <w:r>
        <w:rPr>
          <w:rFonts w:ascii="Times New Roman"/>
          <w:sz w:val="22"/>
        </w:rPr>
        <w:t>Agranov</w:t>
      </w:r>
      <w:proofErr w:type="spellEnd"/>
      <w:r>
        <w:rPr>
          <w:rFonts w:ascii="Times New Roman"/>
          <w:sz w:val="22"/>
        </w:rPr>
        <w:t xml:space="preserve">, C. Hong, U. </w:t>
      </w:r>
      <w:proofErr w:type="spellStart"/>
      <w:r>
        <w:rPr>
          <w:rFonts w:ascii="Times New Roman"/>
          <w:sz w:val="22"/>
        </w:rPr>
        <w:t>Boettiger</w:t>
      </w:r>
      <w:proofErr w:type="spellEnd"/>
      <w:r>
        <w:rPr>
          <w:rFonts w:ascii="Times New Roman"/>
          <w:sz w:val="22"/>
        </w:rPr>
        <w:t xml:space="preserve">, R. </w:t>
      </w:r>
      <w:proofErr w:type="spellStart"/>
      <w:r>
        <w:rPr>
          <w:rFonts w:ascii="Times New Roman"/>
          <w:sz w:val="22"/>
        </w:rPr>
        <w:t>Mauritzson</w:t>
      </w:r>
      <w:proofErr w:type="spellEnd"/>
      <w:r>
        <w:rPr>
          <w:rFonts w:ascii="Times New Roman"/>
          <w:sz w:val="22"/>
        </w:rPr>
        <w:t xml:space="preserve">, J. Ladd, I. </w:t>
      </w:r>
      <w:proofErr w:type="spellStart"/>
      <w:r>
        <w:rPr>
          <w:rFonts w:ascii="Times New Roman"/>
          <w:sz w:val="22"/>
        </w:rPr>
        <w:t>Karasev</w:t>
      </w:r>
      <w:proofErr w:type="spellEnd"/>
      <w:r>
        <w:rPr>
          <w:rFonts w:ascii="Times New Roman"/>
          <w:sz w:val="22"/>
        </w:rPr>
        <w:t xml:space="preserve">, J. </w:t>
      </w:r>
      <w:proofErr w:type="spellStart"/>
      <w:r>
        <w:rPr>
          <w:rFonts w:ascii="Times New Roman"/>
          <w:sz w:val="22"/>
        </w:rPr>
        <w:t>Mckee</w:t>
      </w:r>
      <w:proofErr w:type="spellEnd"/>
      <w:r>
        <w:rPr>
          <w:rFonts w:ascii="Times New Roman"/>
          <w:sz w:val="22"/>
        </w:rPr>
        <w:t xml:space="preserve">, E. </w:t>
      </w:r>
      <w:proofErr w:type="spellStart"/>
      <w:r>
        <w:rPr>
          <w:rFonts w:ascii="Times New Roman"/>
          <w:sz w:val="22"/>
        </w:rPr>
        <w:t>Jemloms</w:t>
      </w:r>
      <w:proofErr w:type="spellEnd"/>
      <w:r>
        <w:rPr>
          <w:rFonts w:ascii="Times New Roman"/>
          <w:sz w:val="22"/>
        </w:rPr>
        <w:t xml:space="preserve">, and </w:t>
      </w:r>
      <w:proofErr w:type="spellStart"/>
      <w:r>
        <w:rPr>
          <w:rFonts w:ascii="Times New Roman"/>
          <w:sz w:val="22"/>
        </w:rPr>
        <w:t>W.quinlin</w:t>
      </w:r>
      <w:proofErr w:type="spellEnd"/>
      <w:r>
        <w:rPr>
          <w:rFonts w:ascii="Times New Roman"/>
          <w:sz w:val="22"/>
        </w:rPr>
        <w:t xml:space="preserve">, </w:t>
      </w:r>
      <w:r>
        <w:rPr>
          <w:rFonts w:ascii="Times New Roman"/>
          <w:sz w:val="22"/>
        </w:rPr>
        <w:t>“</w:t>
      </w:r>
      <w:r>
        <w:rPr>
          <w:rFonts w:ascii="Times New Roman"/>
          <w:sz w:val="22"/>
        </w:rPr>
        <w:t>CMOS imager technology shrinks and image performance,</w:t>
      </w:r>
      <w:r>
        <w:rPr>
          <w:rFonts w:ascii="Times New Roman"/>
          <w:sz w:val="22"/>
        </w:rPr>
        <w:t>”</w:t>
      </w:r>
      <w:r>
        <w:rPr>
          <w:rFonts w:ascii="Times New Roman"/>
          <w:sz w:val="22"/>
        </w:rPr>
        <w:t xml:space="preserve"> </w:t>
      </w:r>
      <w:r w:rsidRPr="00403D7F">
        <w:rPr>
          <w:rFonts w:ascii="Times New Roman"/>
          <w:i/>
          <w:sz w:val="22"/>
        </w:rPr>
        <w:t>IEEE Workshop on Microelectronics and Electron. Devices</w:t>
      </w:r>
      <w:r>
        <w:rPr>
          <w:rFonts w:ascii="Times New Roman"/>
          <w:sz w:val="22"/>
        </w:rPr>
        <w:t xml:space="preserve"> 7-18, 2004.</w:t>
      </w:r>
    </w:p>
    <w:p w:rsidR="00121F08" w:rsidRDefault="00BD013B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>
        <w:rPr>
          <w:rFonts w:ascii="Times New Roman"/>
          <w:sz w:val="22"/>
        </w:rPr>
        <w:t xml:space="preserve">G. </w:t>
      </w:r>
      <w:proofErr w:type="spellStart"/>
      <w:r>
        <w:rPr>
          <w:rFonts w:ascii="Times New Roman"/>
          <w:sz w:val="22"/>
        </w:rPr>
        <w:t>Agranov</w:t>
      </w:r>
      <w:proofErr w:type="spellEnd"/>
      <w:r>
        <w:rPr>
          <w:rFonts w:ascii="Times New Roman"/>
          <w:sz w:val="22"/>
        </w:rPr>
        <w:t xml:space="preserve">, V. </w:t>
      </w:r>
      <w:proofErr w:type="spellStart"/>
      <w:r>
        <w:rPr>
          <w:rFonts w:ascii="Times New Roman"/>
          <w:sz w:val="22"/>
        </w:rPr>
        <w:t>Berezin</w:t>
      </w:r>
      <w:proofErr w:type="spellEnd"/>
      <w:r>
        <w:rPr>
          <w:rFonts w:ascii="Times New Roman"/>
          <w:sz w:val="22"/>
        </w:rPr>
        <w:t xml:space="preserve">, and R. H. Tsai, </w:t>
      </w:r>
      <w:r>
        <w:rPr>
          <w:rFonts w:ascii="Times New Roman"/>
          <w:sz w:val="22"/>
        </w:rPr>
        <w:t>“</w:t>
      </w:r>
      <w:r>
        <w:rPr>
          <w:rFonts w:ascii="Times New Roman"/>
          <w:sz w:val="22"/>
        </w:rPr>
        <w:t xml:space="preserve">Crosstalk and </w:t>
      </w:r>
      <w:proofErr w:type="spellStart"/>
      <w:r>
        <w:rPr>
          <w:rFonts w:ascii="Times New Roman"/>
          <w:sz w:val="22"/>
        </w:rPr>
        <w:t>Microlens</w:t>
      </w:r>
      <w:proofErr w:type="spellEnd"/>
      <w:r>
        <w:rPr>
          <w:rFonts w:ascii="Times New Roman"/>
          <w:sz w:val="22"/>
        </w:rPr>
        <w:t xml:space="preserve"> Study in a </w:t>
      </w:r>
      <w:proofErr w:type="spellStart"/>
      <w:r>
        <w:rPr>
          <w:rFonts w:ascii="Times New Roman"/>
          <w:sz w:val="22"/>
        </w:rPr>
        <w:t>Color</w:t>
      </w:r>
      <w:proofErr w:type="spellEnd"/>
      <w:r>
        <w:rPr>
          <w:rFonts w:ascii="Times New Roman"/>
          <w:sz w:val="22"/>
        </w:rPr>
        <w:t xml:space="preserve"> CMOS Image Sensor</w:t>
      </w:r>
      <w:r>
        <w:rPr>
          <w:rFonts w:ascii="Times New Roman"/>
          <w:sz w:val="22"/>
        </w:rPr>
        <w:t>”</w:t>
      </w:r>
      <w:r>
        <w:rPr>
          <w:rFonts w:ascii="Times New Roman"/>
          <w:sz w:val="22"/>
        </w:rPr>
        <w:t xml:space="preserve">, </w:t>
      </w:r>
      <w:r w:rsidRPr="00BD013B">
        <w:rPr>
          <w:rFonts w:ascii="Times New Roman"/>
          <w:i/>
          <w:sz w:val="22"/>
        </w:rPr>
        <w:t>IEEE Trans. Electron Devices</w:t>
      </w:r>
      <w:r>
        <w:rPr>
          <w:rFonts w:ascii="Times New Roman"/>
          <w:sz w:val="22"/>
        </w:rPr>
        <w:t>, vol.50, no.1, pp. 4-11, 2003.</w:t>
      </w:r>
    </w:p>
    <w:p w:rsidR="00121F08" w:rsidRDefault="00121F08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>
        <w:rPr>
          <w:rFonts w:ascii="Times New Roman" w:hint="eastAsia"/>
          <w:sz w:val="22"/>
        </w:rPr>
        <w:t xml:space="preserve">C. </w:t>
      </w:r>
      <w:r w:rsidR="00471719">
        <w:rPr>
          <w:rFonts w:ascii="Times New Roman"/>
          <w:sz w:val="22"/>
        </w:rPr>
        <w:t xml:space="preserve">H. Koo, H. K. Kim, K. H. Paik, D. C. Park,  K. H. Lee, Y. K. Park, C. R. Moon, S. H. Hwang, and D. H. Lee, </w:t>
      </w:r>
      <w:r w:rsidR="00471719">
        <w:rPr>
          <w:rFonts w:ascii="Times New Roman"/>
          <w:sz w:val="22"/>
        </w:rPr>
        <w:t>“</w:t>
      </w:r>
      <w:r w:rsidR="00471719">
        <w:rPr>
          <w:rFonts w:ascii="Times New Roman"/>
          <w:sz w:val="22"/>
        </w:rPr>
        <w:t xml:space="preserve">Improvement of crosstalk on 5M CMOS image sensor with 1.7 x 1.7 </w:t>
      </w:r>
      <w:r w:rsidR="00471719" w:rsidRPr="00471719">
        <w:rPr>
          <w:rFonts w:ascii="Symbol" w:hAnsi="Symbol"/>
          <w:sz w:val="22"/>
        </w:rPr>
        <w:t></w:t>
      </w:r>
      <w:r w:rsidR="00471719">
        <w:rPr>
          <w:rFonts w:ascii="Times New Roman"/>
          <w:sz w:val="22"/>
        </w:rPr>
        <w:t>m pixels,</w:t>
      </w:r>
      <w:r w:rsidR="00471719">
        <w:rPr>
          <w:rFonts w:ascii="Times New Roman"/>
          <w:sz w:val="22"/>
        </w:rPr>
        <w:t>”</w:t>
      </w:r>
      <w:r w:rsidR="00471719">
        <w:rPr>
          <w:rFonts w:ascii="Times New Roman"/>
          <w:sz w:val="22"/>
        </w:rPr>
        <w:t xml:space="preserve"> </w:t>
      </w:r>
      <w:r w:rsidR="00471719" w:rsidRPr="00471719">
        <w:rPr>
          <w:rFonts w:ascii="Times New Roman"/>
          <w:i/>
          <w:sz w:val="22"/>
        </w:rPr>
        <w:t>Proc. SPIE,</w:t>
      </w:r>
      <w:r w:rsidR="00471719">
        <w:rPr>
          <w:rFonts w:ascii="Times New Roman"/>
          <w:sz w:val="22"/>
        </w:rPr>
        <w:t xml:space="preserve"> vol.6471, pp.15, 2007.</w:t>
      </w:r>
    </w:p>
    <w:p w:rsidR="00121F08" w:rsidRDefault="00ED6F6A" w:rsidP="004F2291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 w:rsidRPr="00ED6F6A">
        <w:rPr>
          <w:rFonts w:ascii="Times New Roman"/>
          <w:sz w:val="22"/>
        </w:rPr>
        <w:t>K.</w:t>
      </w:r>
      <w:r>
        <w:rPr>
          <w:rFonts w:ascii="Times New Roman"/>
          <w:sz w:val="22"/>
        </w:rPr>
        <w:t xml:space="preserve"> </w:t>
      </w:r>
      <w:proofErr w:type="spellStart"/>
      <w:r w:rsidRPr="00ED6F6A">
        <w:rPr>
          <w:rFonts w:ascii="Times New Roman"/>
          <w:sz w:val="22"/>
        </w:rPr>
        <w:t>Onozawa</w:t>
      </w:r>
      <w:proofErr w:type="spellEnd"/>
      <w:r w:rsidRPr="00ED6F6A">
        <w:rPr>
          <w:rFonts w:ascii="Times New Roman"/>
          <w:sz w:val="22"/>
        </w:rPr>
        <w:t xml:space="preserve">, K. </w:t>
      </w:r>
      <w:proofErr w:type="spellStart"/>
      <w:r w:rsidRPr="00ED6F6A">
        <w:rPr>
          <w:rFonts w:ascii="Times New Roman"/>
          <w:sz w:val="22"/>
        </w:rPr>
        <w:t>Toshikiyo</w:t>
      </w:r>
      <w:proofErr w:type="spellEnd"/>
      <w:r w:rsidRPr="00ED6F6A">
        <w:rPr>
          <w:rFonts w:ascii="Times New Roman"/>
          <w:sz w:val="22"/>
        </w:rPr>
        <w:t xml:space="preserve">, T. </w:t>
      </w:r>
      <w:proofErr w:type="spellStart"/>
      <w:r w:rsidRPr="00ED6F6A">
        <w:rPr>
          <w:rFonts w:ascii="Times New Roman"/>
          <w:sz w:val="22"/>
        </w:rPr>
        <w:t>Yogo</w:t>
      </w:r>
      <w:proofErr w:type="spellEnd"/>
      <w:r w:rsidR="00121F08" w:rsidRPr="00ED6F6A">
        <w:rPr>
          <w:rFonts w:ascii="Times New Roman" w:hint="eastAsia"/>
          <w:sz w:val="22"/>
        </w:rPr>
        <w:t>,</w:t>
      </w:r>
      <w:r w:rsidRPr="00ED6F6A">
        <w:rPr>
          <w:rFonts w:ascii="Times New Roman"/>
          <w:sz w:val="22"/>
        </w:rPr>
        <w:t xml:space="preserve"> M. Ishii, K. Yamanaka, T. </w:t>
      </w:r>
      <w:proofErr w:type="spellStart"/>
      <w:r w:rsidRPr="00ED6F6A">
        <w:rPr>
          <w:rFonts w:ascii="Times New Roman"/>
          <w:sz w:val="22"/>
        </w:rPr>
        <w:t>Matsuno</w:t>
      </w:r>
      <w:proofErr w:type="spellEnd"/>
      <w:r w:rsidRPr="00ED6F6A">
        <w:rPr>
          <w:rFonts w:ascii="Times New Roman"/>
          <w:sz w:val="22"/>
        </w:rPr>
        <w:t>, and D. Ueda</w:t>
      </w:r>
      <w:r>
        <w:rPr>
          <w:rFonts w:ascii="Times New Roman"/>
          <w:sz w:val="22"/>
        </w:rPr>
        <w:t>,</w:t>
      </w:r>
      <w:r w:rsidR="00121F08" w:rsidRPr="00ED6F6A">
        <w:rPr>
          <w:rFonts w:ascii="Times New Roman" w:hint="eastAsia"/>
          <w:sz w:val="22"/>
        </w:rPr>
        <w:t xml:space="preserve"> </w:t>
      </w:r>
      <w:r w:rsidR="00121F08" w:rsidRPr="00ED6F6A">
        <w:rPr>
          <w:rFonts w:ascii="Times New Roman"/>
          <w:sz w:val="22"/>
        </w:rPr>
        <w:t>“</w:t>
      </w:r>
      <w:r w:rsidRPr="00ED6F6A">
        <w:rPr>
          <w:rFonts w:ascii="Times New Roman"/>
          <w:sz w:val="22"/>
        </w:rPr>
        <w:t>A MOS Image Sensor With a Digital-</w:t>
      </w:r>
      <w:proofErr w:type="spellStart"/>
      <w:r w:rsidRPr="00ED6F6A">
        <w:rPr>
          <w:rFonts w:ascii="Times New Roman"/>
          <w:sz w:val="22"/>
        </w:rPr>
        <w:t>Microlens</w:t>
      </w:r>
      <w:proofErr w:type="spellEnd"/>
      <w:r w:rsidR="00121F08" w:rsidRPr="00ED6F6A">
        <w:rPr>
          <w:rFonts w:ascii="Times New Roman"/>
          <w:sz w:val="22"/>
        </w:rPr>
        <w:t>”</w:t>
      </w:r>
      <w:r w:rsidR="00121F08" w:rsidRPr="00ED6F6A">
        <w:rPr>
          <w:rFonts w:ascii="Times New Roman" w:hint="eastAsia"/>
          <w:sz w:val="22"/>
        </w:rPr>
        <w:t xml:space="preserve">, </w:t>
      </w:r>
      <w:r w:rsidRPr="00BD013B">
        <w:rPr>
          <w:rFonts w:ascii="Times New Roman"/>
          <w:i/>
          <w:sz w:val="22"/>
        </w:rPr>
        <w:t>IEEE Trans. Electron Devices</w:t>
      </w:r>
      <w:r>
        <w:rPr>
          <w:rFonts w:ascii="Times New Roman"/>
          <w:sz w:val="22"/>
        </w:rPr>
        <w:t>, vol.55, no.4, pp. 986-911, 2008</w:t>
      </w:r>
      <w:r w:rsidR="00121F08" w:rsidRPr="00ED6F6A">
        <w:rPr>
          <w:rFonts w:ascii="Times New Roman" w:hint="eastAsia"/>
          <w:sz w:val="22"/>
        </w:rPr>
        <w:t>.</w:t>
      </w:r>
    </w:p>
    <w:p w:rsidR="00EB6DB7" w:rsidRPr="00ED6F6A" w:rsidRDefault="00EB6DB7" w:rsidP="00EB6DB7">
      <w:pPr>
        <w:widowControl w:val="0"/>
        <w:spacing w:line="360" w:lineRule="auto"/>
        <w:ind w:left="567"/>
        <w:jc w:val="both"/>
        <w:rPr>
          <w:rFonts w:ascii="Times New Roman"/>
          <w:sz w:val="22"/>
        </w:rPr>
      </w:pPr>
    </w:p>
    <w:p w:rsidR="00121F08" w:rsidRDefault="00EB6DB7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>
        <w:rPr>
          <w:rFonts w:ascii="Times New Roman"/>
          <w:sz w:val="22"/>
        </w:rPr>
        <w:lastRenderedPageBreak/>
        <w:t>J</w:t>
      </w:r>
      <w:r w:rsidR="00121F08" w:rsidRPr="007C172C">
        <w:rPr>
          <w:rFonts w:ascii="Times New Roman" w:hint="eastAsia"/>
          <w:sz w:val="22"/>
        </w:rPr>
        <w:t>.</w:t>
      </w:r>
      <w:r>
        <w:rPr>
          <w:rFonts w:ascii="Times New Roman"/>
          <w:sz w:val="22"/>
        </w:rPr>
        <w:t xml:space="preserve"> </w:t>
      </w:r>
      <w:proofErr w:type="spellStart"/>
      <w:r>
        <w:rPr>
          <w:rFonts w:ascii="Times New Roman"/>
          <w:sz w:val="22"/>
        </w:rPr>
        <w:t>Vaillant</w:t>
      </w:r>
      <w:proofErr w:type="spellEnd"/>
      <w:r>
        <w:rPr>
          <w:rFonts w:ascii="Times New Roman"/>
          <w:sz w:val="22"/>
        </w:rPr>
        <w:t xml:space="preserve">, A. </w:t>
      </w:r>
      <w:proofErr w:type="spellStart"/>
      <w:r>
        <w:rPr>
          <w:rFonts w:ascii="Times New Roman"/>
          <w:sz w:val="22"/>
        </w:rPr>
        <w:t>Crocherie</w:t>
      </w:r>
      <w:proofErr w:type="spellEnd"/>
      <w:r>
        <w:rPr>
          <w:rFonts w:ascii="Times New Roman"/>
          <w:sz w:val="22"/>
        </w:rPr>
        <w:t xml:space="preserve">, F. </w:t>
      </w:r>
      <w:proofErr w:type="spellStart"/>
      <w:r>
        <w:rPr>
          <w:rFonts w:ascii="Times New Roman"/>
          <w:sz w:val="22"/>
        </w:rPr>
        <w:t>Hirigoyen</w:t>
      </w:r>
      <w:proofErr w:type="spellEnd"/>
      <w:r>
        <w:rPr>
          <w:rFonts w:ascii="Times New Roman"/>
          <w:sz w:val="22"/>
        </w:rPr>
        <w:t xml:space="preserve">, A. </w:t>
      </w:r>
      <w:proofErr w:type="spellStart"/>
      <w:r>
        <w:rPr>
          <w:rFonts w:ascii="Times New Roman"/>
          <w:sz w:val="22"/>
        </w:rPr>
        <w:t>Cadien</w:t>
      </w:r>
      <w:proofErr w:type="spellEnd"/>
      <w:r>
        <w:rPr>
          <w:rFonts w:ascii="Times New Roman"/>
          <w:sz w:val="22"/>
        </w:rPr>
        <w:t xml:space="preserve">, and J. Pond, </w:t>
      </w:r>
      <w:r>
        <w:rPr>
          <w:rFonts w:ascii="Times New Roman"/>
          <w:sz w:val="22"/>
        </w:rPr>
        <w:t>“</w:t>
      </w:r>
      <w:r>
        <w:rPr>
          <w:rFonts w:ascii="Times New Roman"/>
          <w:sz w:val="22"/>
        </w:rPr>
        <w:t>Unif</w:t>
      </w:r>
      <w:r>
        <w:rPr>
          <w:rFonts w:ascii="바탕체" w:eastAsia="바탕체" w:hAnsi="바탕체" w:cs="바탕체" w:hint="eastAsia"/>
          <w:sz w:val="22"/>
        </w:rPr>
        <w:t>o</w:t>
      </w:r>
      <w:r>
        <w:rPr>
          <w:rFonts w:ascii="바탕체" w:eastAsia="바탕체" w:hAnsi="바탕체" w:cs="바탕체" w:hint="eastAsia"/>
          <w:sz w:val="22"/>
          <w:lang w:eastAsia="ko-KR"/>
        </w:rPr>
        <w:t>r</w:t>
      </w:r>
      <w:r>
        <w:rPr>
          <w:rFonts w:ascii="Times New Roman"/>
          <w:sz w:val="22"/>
        </w:rPr>
        <w:t>m illumination and rigorous electromagnetic simulations applied to CMOS image sensor</w:t>
      </w:r>
      <w:r>
        <w:rPr>
          <w:rFonts w:ascii="Times New Roman"/>
          <w:sz w:val="22"/>
        </w:rPr>
        <w:t>”</w:t>
      </w:r>
      <w:r w:rsidRPr="00EB6DB7">
        <w:rPr>
          <w:rFonts w:ascii="Times New Roman"/>
          <w:i/>
          <w:sz w:val="22"/>
        </w:rPr>
        <w:t>, Opt. Express</w:t>
      </w:r>
      <w:r>
        <w:rPr>
          <w:rFonts w:ascii="Times New Roman"/>
          <w:sz w:val="22"/>
        </w:rPr>
        <w:t>, vol. 15, no.9, pp.5494-5503, 2007.</w:t>
      </w:r>
    </w:p>
    <w:p w:rsidR="00121F08" w:rsidRDefault="00D62747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>
        <w:rPr>
          <w:rFonts w:ascii="Times New Roman"/>
          <w:sz w:val="22"/>
        </w:rPr>
        <w:t xml:space="preserve">C. C. </w:t>
      </w:r>
      <w:proofErr w:type="spellStart"/>
      <w:r>
        <w:rPr>
          <w:rFonts w:ascii="Times New Roman"/>
          <w:sz w:val="22"/>
        </w:rPr>
        <w:t>Fesenmaier</w:t>
      </w:r>
      <w:proofErr w:type="spellEnd"/>
      <w:r>
        <w:rPr>
          <w:rFonts w:ascii="Times New Roman"/>
          <w:sz w:val="22"/>
        </w:rPr>
        <w:t xml:space="preserve">, Y. </w:t>
      </w:r>
      <w:proofErr w:type="spellStart"/>
      <w:r>
        <w:rPr>
          <w:rFonts w:ascii="Times New Roman"/>
          <w:sz w:val="22"/>
        </w:rPr>
        <w:t>Huo</w:t>
      </w:r>
      <w:proofErr w:type="spellEnd"/>
      <w:r>
        <w:rPr>
          <w:rFonts w:ascii="Times New Roman"/>
          <w:sz w:val="22"/>
        </w:rPr>
        <w:t xml:space="preserve">, and P. B. </w:t>
      </w:r>
      <w:proofErr w:type="spellStart"/>
      <w:r>
        <w:rPr>
          <w:rFonts w:ascii="Times New Roman"/>
          <w:sz w:val="22"/>
        </w:rPr>
        <w:t>Catrysse</w:t>
      </w:r>
      <w:proofErr w:type="spellEnd"/>
      <w:r>
        <w:rPr>
          <w:rFonts w:ascii="Times New Roman"/>
          <w:sz w:val="22"/>
        </w:rPr>
        <w:t xml:space="preserve">, </w:t>
      </w:r>
      <w:r>
        <w:rPr>
          <w:rFonts w:ascii="Times New Roman"/>
          <w:sz w:val="22"/>
        </w:rPr>
        <w:t>“</w:t>
      </w:r>
      <w:r>
        <w:rPr>
          <w:rFonts w:ascii="Times New Roman"/>
          <w:sz w:val="22"/>
        </w:rPr>
        <w:t>Optical Confinement Methods for Continued Scaling of CMOS Image sensor Pixels</w:t>
      </w:r>
      <w:r>
        <w:rPr>
          <w:rFonts w:ascii="Times New Roman"/>
          <w:sz w:val="22"/>
        </w:rPr>
        <w:t>”</w:t>
      </w:r>
      <w:r>
        <w:rPr>
          <w:rFonts w:ascii="Times New Roman"/>
          <w:sz w:val="22"/>
        </w:rPr>
        <w:t xml:space="preserve">, </w:t>
      </w:r>
      <w:r w:rsidRPr="00D62747">
        <w:rPr>
          <w:rFonts w:ascii="Times New Roman"/>
          <w:i/>
          <w:sz w:val="22"/>
        </w:rPr>
        <w:t>Opt. Express</w:t>
      </w:r>
      <w:r>
        <w:rPr>
          <w:rFonts w:ascii="Times New Roman"/>
          <w:sz w:val="22"/>
        </w:rPr>
        <w:t>, vol. 16, no. 25, pp.20457-20470,2008.</w:t>
      </w:r>
    </w:p>
    <w:p w:rsidR="00121F08" w:rsidRDefault="00D62747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>
        <w:rPr>
          <w:rFonts w:ascii="Times New Roman"/>
          <w:sz w:val="22"/>
        </w:rPr>
        <w:t xml:space="preserve">C. C. </w:t>
      </w:r>
      <w:proofErr w:type="spellStart"/>
      <w:r>
        <w:rPr>
          <w:rFonts w:ascii="Times New Roman"/>
          <w:sz w:val="22"/>
        </w:rPr>
        <w:t>Fesenmaier</w:t>
      </w:r>
      <w:proofErr w:type="spellEnd"/>
      <w:r>
        <w:rPr>
          <w:rFonts w:ascii="Times New Roman"/>
          <w:sz w:val="22"/>
        </w:rPr>
        <w:t xml:space="preserve"> and P. B. </w:t>
      </w:r>
      <w:proofErr w:type="spellStart"/>
      <w:r>
        <w:rPr>
          <w:rFonts w:ascii="Times New Roman"/>
          <w:sz w:val="22"/>
        </w:rPr>
        <w:t>Catrysse</w:t>
      </w:r>
      <w:proofErr w:type="spellEnd"/>
      <w:r>
        <w:rPr>
          <w:rFonts w:ascii="Times New Roman"/>
          <w:sz w:val="22"/>
        </w:rPr>
        <w:t xml:space="preserve">, </w:t>
      </w:r>
      <w:r>
        <w:rPr>
          <w:rFonts w:ascii="Times New Roman"/>
          <w:sz w:val="22"/>
        </w:rPr>
        <w:t>“</w:t>
      </w:r>
      <w:r>
        <w:rPr>
          <w:rFonts w:ascii="Times New Roman"/>
          <w:sz w:val="22"/>
        </w:rPr>
        <w:t>Mitigation of pixel scaling effects in CMOS image sensors</w:t>
      </w:r>
      <w:r>
        <w:rPr>
          <w:rFonts w:ascii="Times New Roman"/>
          <w:sz w:val="22"/>
        </w:rPr>
        <w:t>”</w:t>
      </w:r>
      <w:r>
        <w:rPr>
          <w:rFonts w:ascii="Times New Roman"/>
          <w:sz w:val="22"/>
        </w:rPr>
        <w:t xml:space="preserve">, </w:t>
      </w:r>
      <w:r w:rsidRPr="00D62747">
        <w:rPr>
          <w:rFonts w:ascii="Times New Roman"/>
          <w:i/>
          <w:sz w:val="22"/>
        </w:rPr>
        <w:t>Proc. SPIE</w:t>
      </w:r>
      <w:r>
        <w:rPr>
          <w:rFonts w:ascii="Times New Roman"/>
          <w:sz w:val="22"/>
        </w:rPr>
        <w:t>, vol. 6817, pp. 681706.1-681706.13</w:t>
      </w:r>
      <w:proofErr w:type="gramStart"/>
      <w:r>
        <w:rPr>
          <w:rFonts w:ascii="Times New Roman"/>
          <w:sz w:val="22"/>
        </w:rPr>
        <w:t>,2008</w:t>
      </w:r>
      <w:proofErr w:type="gramEnd"/>
      <w:r>
        <w:rPr>
          <w:rFonts w:ascii="Times New Roman"/>
          <w:sz w:val="22"/>
        </w:rPr>
        <w:t>.</w:t>
      </w:r>
    </w:p>
    <w:p w:rsidR="00233785" w:rsidRPr="00233785" w:rsidRDefault="00D62747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r>
        <w:rPr>
          <w:rFonts w:ascii="Times New Roman" w:eastAsiaTheme="minorEastAsia"/>
          <w:sz w:val="22"/>
          <w:lang w:eastAsia="ko-KR"/>
        </w:rPr>
        <w:t xml:space="preserve">H. </w:t>
      </w:r>
      <w:proofErr w:type="spellStart"/>
      <w:r>
        <w:rPr>
          <w:rFonts w:ascii="Times New Roman" w:eastAsiaTheme="minorEastAsia"/>
          <w:sz w:val="22"/>
          <w:lang w:eastAsia="ko-KR"/>
        </w:rPr>
        <w:t>Yijie</w:t>
      </w:r>
      <w:proofErr w:type="spellEnd"/>
      <w:r>
        <w:rPr>
          <w:rFonts w:ascii="Times New Roman" w:eastAsiaTheme="minorEastAsia"/>
          <w:sz w:val="22"/>
          <w:lang w:eastAsia="ko-KR"/>
        </w:rPr>
        <w:t xml:space="preserve">, C. C. </w:t>
      </w:r>
      <w:proofErr w:type="spellStart"/>
      <w:r>
        <w:rPr>
          <w:rFonts w:ascii="Times New Roman" w:eastAsiaTheme="minorEastAsia"/>
          <w:sz w:val="22"/>
          <w:lang w:eastAsia="ko-KR"/>
        </w:rPr>
        <w:t>Fesenmaier</w:t>
      </w:r>
      <w:proofErr w:type="spellEnd"/>
      <w:r>
        <w:rPr>
          <w:rFonts w:ascii="Times New Roman" w:eastAsiaTheme="minorEastAsia"/>
          <w:sz w:val="22"/>
          <w:lang w:eastAsia="ko-KR"/>
        </w:rPr>
        <w:t xml:space="preserve">, P. B. </w:t>
      </w:r>
      <w:proofErr w:type="spellStart"/>
      <w:r>
        <w:rPr>
          <w:rFonts w:ascii="Times New Roman" w:eastAsiaTheme="minorEastAsia"/>
          <w:sz w:val="22"/>
          <w:lang w:eastAsia="ko-KR"/>
        </w:rPr>
        <w:t>Catrysse</w:t>
      </w:r>
      <w:proofErr w:type="spellEnd"/>
      <w:r>
        <w:rPr>
          <w:rFonts w:ascii="Times New Roman" w:eastAsiaTheme="minorEastAsia"/>
          <w:sz w:val="22"/>
          <w:lang w:eastAsia="ko-KR"/>
        </w:rPr>
        <w:t xml:space="preserve">, </w:t>
      </w:r>
      <w:r>
        <w:rPr>
          <w:rFonts w:ascii="Times New Roman" w:eastAsiaTheme="minorEastAsia"/>
          <w:sz w:val="22"/>
          <w:lang w:eastAsia="ko-KR"/>
        </w:rPr>
        <w:t>“</w:t>
      </w:r>
      <w:proofErr w:type="spellStart"/>
      <w:r>
        <w:rPr>
          <w:rFonts w:ascii="Times New Roman" w:eastAsiaTheme="minorEastAsia"/>
          <w:sz w:val="22"/>
          <w:lang w:eastAsia="ko-KR"/>
        </w:rPr>
        <w:t>Microlens</w:t>
      </w:r>
      <w:proofErr w:type="spellEnd"/>
      <w:r>
        <w:rPr>
          <w:rFonts w:ascii="Times New Roman" w:eastAsiaTheme="minorEastAsia"/>
          <w:sz w:val="22"/>
          <w:lang w:eastAsia="ko-KR"/>
        </w:rPr>
        <w:t xml:space="preserve"> performance limits in sub-2</w:t>
      </w:r>
      <w:r w:rsidRPr="00D62747">
        <w:rPr>
          <w:rFonts w:ascii="Symbol" w:eastAsiaTheme="minorEastAsia" w:hAnsi="Symbol"/>
          <w:sz w:val="22"/>
          <w:lang w:eastAsia="ko-KR"/>
        </w:rPr>
        <w:t></w:t>
      </w:r>
      <w:r>
        <w:rPr>
          <w:rFonts w:ascii="Times New Roman" w:eastAsiaTheme="minorEastAsia"/>
          <w:sz w:val="22"/>
          <w:lang w:eastAsia="ko-KR"/>
        </w:rPr>
        <w:t>m pixel CMOS image sensors,</w:t>
      </w:r>
      <w:r>
        <w:rPr>
          <w:rFonts w:ascii="Times New Roman" w:eastAsiaTheme="minorEastAsia"/>
          <w:sz w:val="22"/>
          <w:lang w:eastAsia="ko-KR"/>
        </w:rPr>
        <w:t>”</w:t>
      </w:r>
      <w:r>
        <w:rPr>
          <w:rFonts w:ascii="Times New Roman" w:eastAsiaTheme="minorEastAsia"/>
          <w:sz w:val="22"/>
          <w:lang w:eastAsia="ko-KR"/>
        </w:rPr>
        <w:t xml:space="preserve"> </w:t>
      </w:r>
      <w:r w:rsidRPr="00D62747">
        <w:rPr>
          <w:rFonts w:ascii="Times New Roman" w:eastAsiaTheme="minorEastAsia"/>
          <w:i/>
          <w:sz w:val="22"/>
          <w:lang w:eastAsia="ko-KR"/>
        </w:rPr>
        <w:t>Opt. Express</w:t>
      </w:r>
      <w:r>
        <w:rPr>
          <w:rFonts w:ascii="Times New Roman" w:eastAsiaTheme="minorEastAsia"/>
          <w:sz w:val="22"/>
          <w:lang w:eastAsia="ko-KR"/>
        </w:rPr>
        <w:t>, vol.18, pp.5861-5872</w:t>
      </w:r>
      <w:proofErr w:type="gramStart"/>
      <w:r>
        <w:rPr>
          <w:rFonts w:ascii="Times New Roman" w:eastAsiaTheme="minorEastAsia"/>
          <w:sz w:val="22"/>
          <w:lang w:eastAsia="ko-KR"/>
        </w:rPr>
        <w:t>,2010</w:t>
      </w:r>
      <w:proofErr w:type="gramEnd"/>
      <w:r>
        <w:rPr>
          <w:rFonts w:ascii="Times New Roman" w:eastAsiaTheme="minorEastAsia"/>
          <w:sz w:val="22"/>
          <w:lang w:eastAsia="ko-KR"/>
        </w:rPr>
        <w:t>.</w:t>
      </w:r>
    </w:p>
    <w:p w:rsidR="00233785" w:rsidRDefault="00EB6DB7" w:rsidP="00121F08">
      <w:pPr>
        <w:widowControl w:val="0"/>
        <w:numPr>
          <w:ilvl w:val="0"/>
          <w:numId w:val="13"/>
        </w:numPr>
        <w:spacing w:line="360" w:lineRule="auto"/>
        <w:jc w:val="both"/>
        <w:rPr>
          <w:rFonts w:ascii="Times New Roman"/>
          <w:sz w:val="22"/>
        </w:rPr>
      </w:pPr>
      <w:proofErr w:type="spellStart"/>
      <w:r w:rsidRPr="007C172C">
        <w:rPr>
          <w:rFonts w:ascii="Times New Roman" w:hint="eastAsia"/>
          <w:sz w:val="22"/>
        </w:rPr>
        <w:t>Lumerical</w:t>
      </w:r>
      <w:proofErr w:type="spellEnd"/>
      <w:r w:rsidRPr="007C172C">
        <w:rPr>
          <w:rFonts w:ascii="Times New Roman" w:hint="eastAsia"/>
          <w:sz w:val="22"/>
        </w:rPr>
        <w:t xml:space="preserve"> </w:t>
      </w:r>
      <w:r w:rsidRPr="007C172C">
        <w:rPr>
          <w:rFonts w:ascii="Times New Roman"/>
          <w:sz w:val="22"/>
        </w:rPr>
        <w:t xml:space="preserve">Solutions, Inc. </w:t>
      </w:r>
      <w:hyperlink r:id="rId56" w:history="1">
        <w:r w:rsidRPr="007C172C">
          <w:rPr>
            <w:rStyle w:val="af"/>
            <w:rFonts w:ascii="Times New Roman"/>
            <w:sz w:val="22"/>
          </w:rPr>
          <w:t>http://www.lumerical.com</w:t>
        </w:r>
      </w:hyperlink>
    </w:p>
    <w:p w:rsidR="00121F08" w:rsidRPr="00121F08" w:rsidRDefault="00121F08" w:rsidP="00121F08">
      <w:pPr>
        <w:widowControl w:val="0"/>
        <w:spacing w:line="360" w:lineRule="auto"/>
        <w:ind w:left="880" w:hangingChars="400" w:hanging="880"/>
        <w:jc w:val="both"/>
        <w:rPr>
          <w:rFonts w:ascii="Times New Roman" w:eastAsiaTheme="minorEastAsia"/>
          <w:sz w:val="22"/>
          <w:lang w:eastAsia="ko-KR"/>
        </w:rPr>
      </w:pPr>
    </w:p>
    <w:p w:rsidR="00045959" w:rsidRPr="008C78A8" w:rsidRDefault="00045959" w:rsidP="0090777C">
      <w:pPr>
        <w:pStyle w:val="hstyle0"/>
        <w:ind w:leftChars="168" w:left="733" w:right="300" w:hangingChars="150" w:hanging="330"/>
        <w:rPr>
          <w:rFonts w:ascii="Times New Roman" w:hAnsi="Times New Roman" w:cs="Times New Roman"/>
          <w:spacing w:val="0"/>
          <w:sz w:val="22"/>
          <w:szCs w:val="22"/>
        </w:rPr>
      </w:pPr>
    </w:p>
    <w:p w:rsidR="004865D4" w:rsidRPr="008C78A8" w:rsidRDefault="004865D4" w:rsidP="004865D4">
      <w:pPr>
        <w:pStyle w:val="hstyle0"/>
        <w:ind w:left="300" w:right="300"/>
        <w:rPr>
          <w:rFonts w:ascii="Times New Roman" w:hAnsi="Times New Roman" w:cs="Times New Roman"/>
          <w:spacing w:val="0"/>
          <w:sz w:val="22"/>
          <w:szCs w:val="22"/>
        </w:rPr>
      </w:pPr>
    </w:p>
    <w:p w:rsidR="004865D4" w:rsidRPr="008C78A8" w:rsidRDefault="004865D4" w:rsidP="004865D4">
      <w:pPr>
        <w:pStyle w:val="hstyle0"/>
        <w:ind w:left="300" w:right="300"/>
        <w:rPr>
          <w:rFonts w:ascii="Times New Roman" w:hAnsi="Times New Roman" w:cs="Times New Roman"/>
          <w:spacing w:val="0"/>
          <w:sz w:val="22"/>
          <w:szCs w:val="22"/>
        </w:rPr>
      </w:pPr>
    </w:p>
    <w:p w:rsidR="004865D4" w:rsidRPr="008C78A8" w:rsidRDefault="004865D4">
      <w:pPr>
        <w:autoSpaceDE/>
        <w:autoSpaceDN/>
        <w:rPr>
          <w:rFonts w:ascii="Times New Roman" w:eastAsia="Arial Unicode MS" w:hAnsi="Times New Roman" w:cs="Times New Roman"/>
          <w:b/>
          <w:bCs/>
          <w:color w:val="000000"/>
          <w:kern w:val="0"/>
          <w:sz w:val="27"/>
          <w:szCs w:val="27"/>
          <w:lang w:val="en-US" w:eastAsia="ko-KR"/>
        </w:rPr>
      </w:pPr>
      <w:r w:rsidRPr="008C78A8">
        <w:rPr>
          <w:rFonts w:ascii="Times New Roman" w:eastAsia="Arial Unicode MS" w:hAnsi="Times New Roman" w:cs="Times New Roman"/>
          <w:b/>
          <w:bCs/>
          <w:sz w:val="27"/>
          <w:szCs w:val="27"/>
        </w:rPr>
        <w:br w:type="page"/>
      </w:r>
    </w:p>
    <w:p w:rsidR="004865D4" w:rsidRPr="00413D19" w:rsidRDefault="004865D4" w:rsidP="004865D4">
      <w:pPr>
        <w:pStyle w:val="hstyle0"/>
        <w:ind w:left="300" w:right="30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 w:rsidRPr="00413D19"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  <w:lastRenderedPageBreak/>
        <w:t>Acknowledgements</w:t>
      </w:r>
    </w:p>
    <w:p w:rsidR="004865D4" w:rsidRPr="008C78A8" w:rsidRDefault="004865D4">
      <w:pPr>
        <w:autoSpaceDE/>
        <w:autoSpaceDN/>
        <w:rPr>
          <w:rFonts w:ascii="Times New Roman" w:eastAsia="Arial Unicode MS" w:hAnsi="Times New Roman" w:cs="Times New Roman"/>
          <w:b/>
          <w:bCs/>
          <w:color w:val="000000"/>
          <w:kern w:val="0"/>
          <w:sz w:val="27"/>
          <w:szCs w:val="27"/>
          <w:lang w:val="en-US" w:eastAsia="ko-KR"/>
        </w:rPr>
      </w:pPr>
      <w:r w:rsidRPr="008C78A8">
        <w:rPr>
          <w:rFonts w:ascii="Times New Roman" w:eastAsia="Arial Unicode MS" w:hAnsi="Times New Roman" w:cs="Times New Roman"/>
          <w:b/>
          <w:bCs/>
          <w:sz w:val="27"/>
          <w:szCs w:val="27"/>
        </w:rPr>
        <w:br w:type="page"/>
      </w:r>
    </w:p>
    <w:p w:rsidR="004865D4" w:rsidRPr="00413D19" w:rsidRDefault="004865D4" w:rsidP="004865D4">
      <w:pPr>
        <w:pStyle w:val="hstyle0"/>
        <w:spacing w:line="264" w:lineRule="auto"/>
        <w:ind w:left="300"/>
        <w:jc w:val="center"/>
        <w:rPr>
          <w:rFonts w:ascii="Times New Roman" w:hAnsi="Times New Roman" w:cs="Times New Roman"/>
          <w:spacing w:val="0"/>
          <w:sz w:val="27"/>
          <w:szCs w:val="27"/>
        </w:rPr>
      </w:pPr>
      <w:r w:rsidRPr="00413D19">
        <w:rPr>
          <w:rFonts w:ascii="Times New Roman" w:eastAsia="Arial Unicode MS" w:hAnsi="Times New Roman" w:cs="Times New Roman"/>
          <w:b/>
          <w:bCs/>
          <w:spacing w:val="0"/>
          <w:sz w:val="27"/>
          <w:szCs w:val="27"/>
        </w:rPr>
        <w:lastRenderedPageBreak/>
        <w:t>Curriculum Vitae</w:t>
      </w:r>
    </w:p>
    <w:p w:rsidR="004865D4" w:rsidRPr="008C78A8" w:rsidRDefault="004865D4" w:rsidP="004865D4">
      <w:pPr>
        <w:pStyle w:val="hstyle0"/>
        <w:ind w:left="300"/>
        <w:rPr>
          <w:rFonts w:ascii="Times New Roman" w:hAnsi="Times New Roman" w:cs="Times New Roman"/>
          <w:spacing w:val="0"/>
        </w:rPr>
      </w:pPr>
    </w:p>
    <w:p w:rsidR="004865D4" w:rsidRPr="008C78A8" w:rsidRDefault="004865D4" w:rsidP="004865D4">
      <w:pPr>
        <w:pStyle w:val="hstyle0"/>
        <w:ind w:left="300"/>
        <w:rPr>
          <w:rFonts w:ascii="Times New Roman" w:hAnsi="Times New Roman" w:cs="Times New Roman"/>
          <w:spacing w:val="0"/>
        </w:rPr>
      </w:pPr>
    </w:p>
    <w:p w:rsidR="004865D4" w:rsidRPr="008C78A8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  <w:proofErr w:type="gramStart"/>
      <w:r>
        <w:rPr>
          <w:rFonts w:ascii="Times New Roman" w:eastAsia="Arial Unicode MS" w:hAnsi="Times New Roman" w:cs="Times New Roman"/>
          <w:spacing w:val="0"/>
          <w:sz w:val="22"/>
          <w:szCs w:val="22"/>
        </w:rPr>
        <w:t>Name :</w:t>
      </w:r>
      <w:proofErr w:type="gramEnd"/>
      <w:r>
        <w:rPr>
          <w:rFonts w:ascii="Times New Roman" w:eastAsia="Arial Unicode MS" w:hAnsi="Times New Roman" w:cs="Times New Roman"/>
          <w:spacing w:val="0"/>
          <w:sz w:val="22"/>
          <w:szCs w:val="22"/>
        </w:rPr>
        <w:t xml:space="preserve"> </w:t>
      </w:r>
      <w:proofErr w:type="spellStart"/>
      <w:r>
        <w:rPr>
          <w:rFonts w:ascii="Times New Roman" w:eastAsia="Arial Unicode MS" w:hAnsi="Times New Roman" w:cs="Times New Roman"/>
          <w:spacing w:val="0"/>
          <w:sz w:val="22"/>
          <w:szCs w:val="22"/>
        </w:rPr>
        <w:t>Seunghyun</w:t>
      </w:r>
      <w:proofErr w:type="spellEnd"/>
      <w:r>
        <w:rPr>
          <w:rFonts w:ascii="Times New Roman" w:eastAsia="Arial Unicode MS" w:hAnsi="Times New Roman" w:cs="Times New Roman"/>
          <w:spacing w:val="0"/>
          <w:sz w:val="22"/>
          <w:szCs w:val="22"/>
        </w:rPr>
        <w:t xml:space="preserve"> </w:t>
      </w:r>
      <w:proofErr w:type="spellStart"/>
      <w:r>
        <w:rPr>
          <w:rFonts w:ascii="Times New Roman" w:eastAsia="Arial Unicode MS" w:hAnsi="Times New Roman" w:cs="Times New Roman"/>
          <w:spacing w:val="0"/>
          <w:sz w:val="22"/>
          <w:szCs w:val="22"/>
        </w:rPr>
        <w:t>Mun</w:t>
      </w:r>
      <w:proofErr w:type="spellEnd"/>
    </w:p>
    <w:p w:rsidR="004865D4" w:rsidRPr="008C78A8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Date of </w:t>
      </w:r>
      <w:proofErr w:type="gramStart"/>
      <w:r>
        <w:rPr>
          <w:rFonts w:ascii="Times New Roman" w:hAnsi="Times New Roman" w:cs="Times New Roman" w:hint="eastAsia"/>
          <w:spacing w:val="0"/>
          <w:sz w:val="22"/>
          <w:szCs w:val="22"/>
        </w:rPr>
        <w:t>Birth :</w:t>
      </w:r>
      <w:proofErr w:type="gramEnd"/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1990</w:t>
      </w:r>
      <w:r>
        <w:rPr>
          <w:rFonts w:ascii="Times New Roman" w:hAnsi="Times New Roman" w:cs="Times New Roman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년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/>
          <w:spacing w:val="0"/>
          <w:sz w:val="22"/>
          <w:szCs w:val="22"/>
        </w:rPr>
        <w:t xml:space="preserve">12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월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/>
          <w:spacing w:val="0"/>
          <w:sz w:val="22"/>
          <w:szCs w:val="22"/>
        </w:rPr>
        <w:t xml:space="preserve">26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일</w:t>
      </w:r>
    </w:p>
    <w:p w:rsidR="00CB20DC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  <w:proofErr w:type="gramStart"/>
      <w:r>
        <w:rPr>
          <w:rFonts w:ascii="Times New Roman" w:hAnsi="Times New Roman" w:cs="Times New Roman" w:hint="eastAsia"/>
          <w:spacing w:val="0"/>
          <w:sz w:val="22"/>
          <w:szCs w:val="22"/>
        </w:rPr>
        <w:t>Address :</w:t>
      </w:r>
      <w:proofErr w:type="gramEnd"/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대구광역시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남구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proofErr w:type="spellStart"/>
      <w:r>
        <w:rPr>
          <w:rFonts w:ascii="Times New Roman" w:hAnsi="Times New Roman" w:cs="Times New Roman" w:hint="eastAsia"/>
          <w:spacing w:val="0"/>
          <w:sz w:val="22"/>
          <w:szCs w:val="22"/>
        </w:rPr>
        <w:t>대명역</w:t>
      </w:r>
      <w:proofErr w:type="spellEnd"/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/>
          <w:spacing w:val="0"/>
          <w:sz w:val="22"/>
          <w:szCs w:val="22"/>
        </w:rPr>
        <w:t>1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길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/>
          <w:spacing w:val="0"/>
          <w:sz w:val="22"/>
          <w:szCs w:val="22"/>
        </w:rPr>
        <w:t>41</w:t>
      </w:r>
    </w:p>
    <w:p w:rsidR="005B0DC8" w:rsidRPr="008C78A8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  <w:proofErr w:type="gramStart"/>
      <w:r>
        <w:rPr>
          <w:rFonts w:ascii="Times New Roman" w:hAnsi="Times New Roman" w:cs="Times New Roman"/>
          <w:spacing w:val="0"/>
          <w:sz w:val="22"/>
          <w:szCs w:val="22"/>
        </w:rPr>
        <w:t>Email :</w:t>
      </w:r>
      <w:proofErr w:type="gramEnd"/>
      <w:r>
        <w:rPr>
          <w:rFonts w:ascii="Times New Roman" w:hAnsi="Times New Roman" w:cs="Times New Roman"/>
          <w:spacing w:val="0"/>
          <w:sz w:val="22"/>
          <w:szCs w:val="22"/>
        </w:rPr>
        <w:t xml:space="preserve"> </w:t>
      </w:r>
      <w:r w:rsidRPr="005B0DC8">
        <w:rPr>
          <w:rFonts w:ascii="Times New Roman" w:hAnsi="Times New Roman" w:cs="Times New Roman"/>
          <w:spacing w:val="0"/>
          <w:sz w:val="22"/>
          <w:szCs w:val="22"/>
        </w:rPr>
        <w:t>shmun@postech.ac.kr</w:t>
      </w:r>
    </w:p>
    <w:p w:rsidR="00CB20DC" w:rsidRDefault="00CB20DC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</w:p>
    <w:p w:rsidR="005B0DC8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</w:p>
    <w:p w:rsidR="005B0DC8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</w:p>
    <w:p w:rsidR="005B0DC8" w:rsidRPr="008C78A8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</w:p>
    <w:p w:rsidR="004865D4" w:rsidRPr="008C78A8" w:rsidRDefault="00CB20DC" w:rsidP="00CB20DC">
      <w:pPr>
        <w:pStyle w:val="hstyle0"/>
        <w:jc w:val="center"/>
        <w:rPr>
          <w:rFonts w:ascii="Times New Roman" w:hAnsi="Times New Roman" w:cs="Times New Roman"/>
          <w:spacing w:val="0"/>
          <w:sz w:val="22"/>
          <w:szCs w:val="22"/>
        </w:rPr>
      </w:pPr>
      <w:r w:rsidRPr="008C78A8">
        <w:rPr>
          <w:rFonts w:ascii="Times New Roman" w:hAnsi="Times New Roman" w:cs="Times New Roman" w:hint="eastAsia"/>
          <w:spacing w:val="0"/>
          <w:sz w:val="22"/>
          <w:szCs w:val="22"/>
        </w:rPr>
        <w:t>Education</w:t>
      </w:r>
    </w:p>
    <w:p w:rsidR="004865D4" w:rsidRPr="008C78A8" w:rsidRDefault="004865D4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</w:p>
    <w:p w:rsidR="004865D4" w:rsidRPr="008C78A8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  <w:r>
        <w:rPr>
          <w:rFonts w:ascii="Times New Roman" w:eastAsia="Arial Unicode MS" w:hAnsi="Times New Roman" w:cs="Times New Roman"/>
          <w:spacing w:val="0"/>
          <w:sz w:val="22"/>
          <w:szCs w:val="22"/>
        </w:rPr>
        <w:t>2009.3~2013.2 </w:t>
      </w:r>
      <w:r w:rsidR="004865D4" w:rsidRPr="008C78A8">
        <w:rPr>
          <w:rFonts w:ascii="Times New Roman" w:eastAsia="Arial Unicode MS" w:hAnsi="Times New Roman" w:cs="Times New Roman"/>
          <w:spacing w:val="0"/>
          <w:sz w:val="22"/>
          <w:szCs w:val="22"/>
        </w:rPr>
        <w:t>(B.S.)</w:t>
      </w:r>
      <w:r>
        <w:rPr>
          <w:rFonts w:ascii="Times New Roman" w:eastAsia="Arial Unicode MS" w:hAnsi="Times New Roman" w:cs="Times New Roman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경북대학교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전자전기공학과</w:t>
      </w:r>
    </w:p>
    <w:p w:rsidR="004865D4" w:rsidRPr="008C78A8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  <w:r>
        <w:rPr>
          <w:rFonts w:ascii="Times New Roman" w:eastAsia="Arial Unicode MS" w:hAnsi="Times New Roman" w:cs="Times New Roman"/>
          <w:spacing w:val="0"/>
          <w:sz w:val="22"/>
          <w:szCs w:val="22"/>
        </w:rPr>
        <w:t>2013.3~2015.2 </w:t>
      </w:r>
      <w:r w:rsidR="004865D4" w:rsidRPr="008C78A8">
        <w:rPr>
          <w:rFonts w:ascii="Times New Roman" w:eastAsia="Arial Unicode MS" w:hAnsi="Times New Roman" w:cs="Times New Roman"/>
          <w:spacing w:val="0"/>
          <w:sz w:val="22"/>
          <w:szCs w:val="22"/>
        </w:rPr>
        <w:t>(M.S.)</w:t>
      </w:r>
      <w:r>
        <w:rPr>
          <w:rFonts w:ascii="Times New Roman" w:eastAsia="Arial Unicode MS" w:hAnsi="Times New Roman" w:cs="Times New Roman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포항공과대학교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전자전기공학과</w:t>
      </w:r>
    </w:p>
    <w:p w:rsidR="004865D4" w:rsidRPr="008C78A8" w:rsidRDefault="004865D4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</w:p>
    <w:p w:rsidR="004865D4" w:rsidRDefault="004865D4" w:rsidP="00396DDA">
      <w:pPr>
        <w:pStyle w:val="hstyle0"/>
        <w:rPr>
          <w:rFonts w:ascii="Times New Roman" w:hAnsi="Times New Roman" w:cs="Times New Roman"/>
          <w:spacing w:val="0"/>
          <w:sz w:val="22"/>
          <w:szCs w:val="22"/>
        </w:rPr>
      </w:pPr>
    </w:p>
    <w:p w:rsidR="005B0DC8" w:rsidRDefault="005B0DC8" w:rsidP="00396DDA">
      <w:pPr>
        <w:pStyle w:val="hstyle0"/>
        <w:rPr>
          <w:rFonts w:ascii="Times New Roman" w:hAnsi="Times New Roman" w:cs="Times New Roman"/>
          <w:spacing w:val="0"/>
          <w:sz w:val="22"/>
          <w:szCs w:val="22"/>
        </w:rPr>
      </w:pPr>
    </w:p>
    <w:p w:rsidR="005B0DC8" w:rsidRDefault="005B0DC8" w:rsidP="00396DDA">
      <w:pPr>
        <w:pStyle w:val="hstyle0"/>
        <w:rPr>
          <w:rFonts w:ascii="Times New Roman" w:hAnsi="Times New Roman" w:cs="Times New Roman"/>
          <w:spacing w:val="0"/>
          <w:sz w:val="22"/>
          <w:szCs w:val="22"/>
        </w:rPr>
      </w:pPr>
    </w:p>
    <w:p w:rsidR="005B0DC8" w:rsidRPr="008C78A8" w:rsidRDefault="005B0DC8" w:rsidP="00396DDA">
      <w:pPr>
        <w:pStyle w:val="hstyle0"/>
        <w:rPr>
          <w:rFonts w:ascii="Times New Roman" w:hAnsi="Times New Roman" w:cs="Times New Roman"/>
          <w:spacing w:val="0"/>
          <w:sz w:val="22"/>
          <w:szCs w:val="22"/>
        </w:rPr>
      </w:pPr>
    </w:p>
    <w:p w:rsidR="004865D4" w:rsidRPr="008C78A8" w:rsidRDefault="004865D4" w:rsidP="004865D4">
      <w:pPr>
        <w:pStyle w:val="hstyle0"/>
        <w:ind w:left="300"/>
        <w:jc w:val="center"/>
        <w:rPr>
          <w:rFonts w:ascii="Times New Roman" w:hAnsi="Times New Roman" w:cs="Times New Roman"/>
          <w:spacing w:val="0"/>
          <w:sz w:val="22"/>
          <w:szCs w:val="22"/>
        </w:rPr>
      </w:pPr>
      <w:r w:rsidRPr="008C78A8">
        <w:rPr>
          <w:rFonts w:ascii="Times New Roman" w:eastAsia="Arial Unicode MS" w:hAnsi="Times New Roman" w:cs="Times New Roman"/>
          <w:spacing w:val="0"/>
          <w:sz w:val="22"/>
          <w:szCs w:val="22"/>
        </w:rPr>
        <w:t>Experience</w:t>
      </w:r>
    </w:p>
    <w:p w:rsidR="004865D4" w:rsidRPr="008C78A8" w:rsidRDefault="004865D4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</w:p>
    <w:p w:rsidR="004865D4" w:rsidRPr="008C78A8" w:rsidRDefault="005B0DC8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  <w:r>
        <w:rPr>
          <w:rFonts w:ascii="Times New Roman" w:eastAsia="Arial Unicode MS" w:hAnsi="Times New Roman" w:cs="Times New Roman"/>
          <w:spacing w:val="0"/>
          <w:sz w:val="22"/>
          <w:szCs w:val="22"/>
        </w:rPr>
        <w:t xml:space="preserve">2013.9~2013.2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포항공과대학교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대학원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전자전기공학과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교육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및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연구조교</w:t>
      </w:r>
    </w:p>
    <w:p w:rsidR="005B0DC8" w:rsidRPr="008C78A8" w:rsidRDefault="005B0DC8" w:rsidP="005B0DC8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  <w:r>
        <w:rPr>
          <w:rFonts w:ascii="Times New Roman" w:eastAsia="Arial Unicode MS" w:hAnsi="Times New Roman" w:cs="Times New Roman"/>
          <w:spacing w:val="0"/>
          <w:sz w:val="22"/>
          <w:szCs w:val="22"/>
        </w:rPr>
        <w:t xml:space="preserve">2014.9~2014.2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포항공과대학교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대학원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전자전기공학과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교육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및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 xml:space="preserve"> </w:t>
      </w:r>
      <w:r>
        <w:rPr>
          <w:rFonts w:ascii="Times New Roman" w:hAnsi="Times New Roman" w:cs="Times New Roman" w:hint="eastAsia"/>
          <w:spacing w:val="0"/>
          <w:sz w:val="22"/>
          <w:szCs w:val="22"/>
        </w:rPr>
        <w:t>연구조교</w:t>
      </w:r>
    </w:p>
    <w:p w:rsidR="004865D4" w:rsidRPr="005B0DC8" w:rsidRDefault="004865D4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</w:p>
    <w:p w:rsidR="004865D4" w:rsidRPr="008C78A8" w:rsidRDefault="004865D4" w:rsidP="004865D4">
      <w:pPr>
        <w:pStyle w:val="hstyle0"/>
        <w:ind w:left="300"/>
        <w:rPr>
          <w:rFonts w:ascii="Times New Roman" w:hAnsi="Times New Roman" w:cs="Times New Roman"/>
          <w:spacing w:val="0"/>
          <w:sz w:val="22"/>
          <w:szCs w:val="22"/>
        </w:rPr>
      </w:pPr>
    </w:p>
    <w:p w:rsidR="00953635" w:rsidRDefault="00953635" w:rsidP="00953635">
      <w:pPr>
        <w:pStyle w:val="hstyle0"/>
        <w:jc w:val="center"/>
        <w:rPr>
          <w:rFonts w:ascii="Times New Roman" w:hAnsi="Times New Roman" w:cs="Times New Roman"/>
          <w:spacing w:val="0"/>
          <w:sz w:val="22"/>
          <w:szCs w:val="22"/>
        </w:rPr>
      </w:pPr>
      <w:r>
        <w:rPr>
          <w:rFonts w:ascii="Times New Roman" w:hAnsi="Times New Roman" w:cs="Times New Roman"/>
          <w:spacing w:val="0"/>
          <w:sz w:val="22"/>
          <w:szCs w:val="22"/>
        </w:rPr>
        <w:lastRenderedPageBreak/>
        <w:t>Domestic Conference</w:t>
      </w:r>
    </w:p>
    <w:p w:rsidR="00953635" w:rsidRPr="00C1355D" w:rsidRDefault="00953635" w:rsidP="00953635">
      <w:pPr>
        <w:pStyle w:val="hstyle0"/>
        <w:jc w:val="center"/>
        <w:rPr>
          <w:rFonts w:ascii="Times New Roman" w:eastAsia="바탕" w:hAnsi="Times New Roman" w:cs="Times New Roman"/>
          <w:sz w:val="22"/>
        </w:rPr>
      </w:pPr>
    </w:p>
    <w:p w:rsidR="00953635" w:rsidRPr="00C1355D" w:rsidRDefault="00436E30" w:rsidP="00953635">
      <w:pPr>
        <w:pStyle w:val="hstyle0"/>
        <w:rPr>
          <w:rFonts w:ascii="Times New Roman" w:eastAsia="바탕" w:hAnsi="Times New Roman" w:cs="Times New Roman"/>
          <w:sz w:val="22"/>
          <w:szCs w:val="22"/>
        </w:rPr>
      </w:pPr>
      <w:r>
        <w:rPr>
          <w:rFonts w:ascii="Times New Roman" w:eastAsia="바탕" w:hAnsi="Times New Roman" w:cs="Times New Roman"/>
          <w:sz w:val="22"/>
          <w:szCs w:val="22"/>
        </w:rPr>
        <w:t>1</w:t>
      </w:r>
      <w:r w:rsidR="00953635">
        <w:rPr>
          <w:rFonts w:ascii="Times New Roman" w:eastAsia="바탕" w:hAnsi="Times New Roman" w:cs="Times New Roman" w:hint="eastAsia"/>
          <w:sz w:val="22"/>
          <w:szCs w:val="22"/>
        </w:rPr>
        <w:t xml:space="preserve">. </w:t>
      </w:r>
      <w:r w:rsidR="00593BBB">
        <w:rPr>
          <w:rFonts w:ascii="Times New Roman" w:eastAsia="바탕" w:hAnsi="바탕" w:cs="Times New Roman" w:hint="eastAsia"/>
          <w:b/>
          <w:sz w:val="22"/>
          <w:szCs w:val="22"/>
        </w:rPr>
        <w:t>문승현</w:t>
      </w:r>
      <w:r w:rsidR="00953635" w:rsidRPr="00C1355D">
        <w:rPr>
          <w:rFonts w:ascii="Times New Roman" w:eastAsia="바탕" w:hAnsi="Times New Roman" w:cs="Times New Roman"/>
          <w:sz w:val="22"/>
          <w:szCs w:val="22"/>
        </w:rPr>
        <w:t xml:space="preserve">, 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>도영웅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>,</w:t>
      </w:r>
      <w:r w:rsidR="00593BBB">
        <w:rPr>
          <w:rFonts w:ascii="Times New Roman" w:eastAsia="바탕" w:hAnsi="Times New Roman" w:cs="Times New Roman"/>
          <w:sz w:val="22"/>
          <w:szCs w:val="22"/>
        </w:rPr>
        <w:t xml:space="preserve"> </w:t>
      </w:r>
      <w:r w:rsidR="00953635" w:rsidRPr="00C1355D">
        <w:rPr>
          <w:rFonts w:ascii="Times New Roman" w:eastAsia="바탕" w:hAnsi="바탕" w:cs="Times New Roman"/>
          <w:sz w:val="22"/>
          <w:szCs w:val="22"/>
        </w:rPr>
        <w:t>한해욱</w:t>
      </w:r>
      <w:r w:rsidR="00953635" w:rsidRPr="00C1355D">
        <w:rPr>
          <w:rFonts w:ascii="Times New Roman" w:eastAsia="바탕" w:hAnsi="Times New Roman" w:cs="Times New Roman"/>
          <w:sz w:val="22"/>
          <w:szCs w:val="22"/>
        </w:rPr>
        <w:t xml:space="preserve">, 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>이원준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>,</w:t>
      </w:r>
      <w:r w:rsidR="00593BBB">
        <w:rPr>
          <w:rFonts w:ascii="Times New Roman" w:eastAsia="바탕" w:hAnsi="Times New Roman" w:cs="Times New Roman"/>
          <w:sz w:val="22"/>
          <w:szCs w:val="22"/>
        </w:rPr>
        <w:t xml:space="preserve"> 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>이차영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>,</w:t>
      </w:r>
      <w:r w:rsidR="00593BBB">
        <w:rPr>
          <w:rFonts w:ascii="Times New Roman" w:eastAsia="바탕" w:hAnsi="Times New Roman" w:cs="Times New Roman"/>
          <w:sz w:val="22"/>
          <w:szCs w:val="22"/>
        </w:rPr>
        <w:t xml:space="preserve"> 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>이경인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953635" w:rsidRPr="00C1355D">
        <w:rPr>
          <w:rFonts w:ascii="Times New Roman" w:eastAsia="바탕" w:hAnsi="Times New Roman" w:cs="Times New Roman"/>
          <w:sz w:val="22"/>
          <w:szCs w:val="22"/>
        </w:rPr>
        <w:t>“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 xml:space="preserve">Deep Trench Isolation 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>구조를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>적용한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593BBB">
        <w:rPr>
          <w:rFonts w:ascii="Times New Roman" w:eastAsia="바탕" w:hAnsi="바탕" w:cs="Times New Roman"/>
          <w:sz w:val="22"/>
          <w:szCs w:val="22"/>
        </w:rPr>
        <w:t xml:space="preserve">CMOS 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>이미지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>센서의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>최적화</w:t>
      </w:r>
      <w:r w:rsidR="00953635" w:rsidRPr="00C1355D">
        <w:rPr>
          <w:rFonts w:ascii="Times New Roman" w:eastAsia="바탕" w:hAnsi="Times New Roman" w:cs="Times New Roman"/>
          <w:sz w:val="22"/>
          <w:szCs w:val="22"/>
        </w:rPr>
        <w:t xml:space="preserve">”, 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>광전자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>및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>광통신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593BBB">
        <w:rPr>
          <w:rFonts w:ascii="Times New Roman" w:eastAsia="바탕" w:hAnsi="바탕" w:cs="Times New Roman" w:hint="eastAsia"/>
          <w:sz w:val="22"/>
          <w:szCs w:val="22"/>
        </w:rPr>
        <w:t>학술회의</w:t>
      </w:r>
      <w:r w:rsidR="00593BBB">
        <w:rPr>
          <w:rFonts w:ascii="Times New Roman" w:eastAsia="바탕" w:hAnsi="Times New Roman" w:cs="Times New Roman"/>
          <w:sz w:val="22"/>
          <w:szCs w:val="22"/>
        </w:rPr>
        <w:t xml:space="preserve">, (2014.05.21-23), 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>해운대</w:t>
      </w:r>
      <w:r w:rsidR="00593BBB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proofErr w:type="spellStart"/>
      <w:r w:rsidR="00593BBB">
        <w:rPr>
          <w:rFonts w:ascii="Times New Roman" w:eastAsia="바탕" w:hAnsi="Times New Roman" w:cs="Times New Roman" w:hint="eastAsia"/>
          <w:sz w:val="22"/>
          <w:szCs w:val="22"/>
        </w:rPr>
        <w:t>한화리조트</w:t>
      </w:r>
      <w:proofErr w:type="spellEnd"/>
      <w:r w:rsidR="00953635" w:rsidRPr="00C1355D">
        <w:rPr>
          <w:rFonts w:ascii="Times New Roman" w:eastAsia="바탕" w:hAnsi="Times New Roman" w:cs="Times New Roman"/>
          <w:sz w:val="22"/>
          <w:szCs w:val="22"/>
        </w:rPr>
        <w:t xml:space="preserve">, </w:t>
      </w:r>
      <w:r w:rsidR="00953635" w:rsidRPr="00C1355D">
        <w:rPr>
          <w:rFonts w:ascii="Times New Roman" w:eastAsia="바탕" w:hAnsi="바탕" w:cs="Times New Roman"/>
          <w:sz w:val="22"/>
          <w:szCs w:val="22"/>
        </w:rPr>
        <w:t>부산</w:t>
      </w:r>
    </w:p>
    <w:p w:rsidR="005234C0" w:rsidRDefault="00436E30" w:rsidP="00D47194">
      <w:pPr>
        <w:pStyle w:val="hstyle0"/>
        <w:spacing w:line="384" w:lineRule="auto"/>
        <w:rPr>
          <w:rFonts w:ascii="Times New Roman" w:eastAsia="바탕" w:hAnsi="바탕" w:cs="Times New Roman"/>
          <w:sz w:val="22"/>
          <w:szCs w:val="22"/>
        </w:rPr>
      </w:pPr>
      <w:r>
        <w:rPr>
          <w:rFonts w:hint="eastAsia"/>
          <w:spacing w:val="-20"/>
        </w:rPr>
        <w:t xml:space="preserve">2. </w:t>
      </w:r>
      <w:r w:rsidR="004F63E2" w:rsidRPr="004F63E2">
        <w:rPr>
          <w:rFonts w:ascii="Times New Roman" w:eastAsia="바탕" w:hAnsi="바탕" w:cs="Times New Roman" w:hint="eastAsia"/>
          <w:sz w:val="22"/>
          <w:szCs w:val="22"/>
        </w:rPr>
        <w:t>도영웅</w:t>
      </w:r>
      <w:r w:rsidRPr="00C1355D">
        <w:rPr>
          <w:rFonts w:ascii="Times New Roman" w:eastAsia="바탕" w:hAnsi="Times New Roman" w:cs="Times New Roman"/>
          <w:sz w:val="22"/>
          <w:szCs w:val="22"/>
        </w:rPr>
        <w:t xml:space="preserve">, </w:t>
      </w:r>
      <w:r w:rsidR="004F63E2" w:rsidRPr="004F63E2">
        <w:rPr>
          <w:rFonts w:ascii="Times New Roman" w:eastAsia="바탕" w:hAnsi="Times New Roman" w:cs="Times New Roman" w:hint="eastAsia"/>
          <w:b/>
          <w:sz w:val="22"/>
          <w:szCs w:val="22"/>
        </w:rPr>
        <w:t>문승현</w:t>
      </w:r>
      <w:r>
        <w:rPr>
          <w:rFonts w:ascii="Times New Roman" w:eastAsia="바탕" w:hAnsi="Times New Roman" w:cs="Times New Roman" w:hint="eastAsia"/>
          <w:sz w:val="22"/>
          <w:szCs w:val="22"/>
        </w:rPr>
        <w:t>,</w:t>
      </w:r>
      <w:r>
        <w:rPr>
          <w:rFonts w:ascii="Times New Roman" w:eastAsia="바탕" w:hAnsi="Times New Roman" w:cs="Times New Roman"/>
          <w:sz w:val="22"/>
          <w:szCs w:val="22"/>
        </w:rPr>
        <w:t xml:space="preserve"> </w:t>
      </w:r>
      <w:r w:rsidRPr="00C1355D">
        <w:rPr>
          <w:rFonts w:ascii="Times New Roman" w:eastAsia="바탕" w:hAnsi="바탕" w:cs="Times New Roman"/>
          <w:sz w:val="22"/>
          <w:szCs w:val="22"/>
        </w:rPr>
        <w:t>한해욱</w:t>
      </w:r>
      <w:r w:rsidRPr="00C1355D">
        <w:rPr>
          <w:rFonts w:ascii="Times New Roman" w:eastAsia="바탕" w:hAnsi="Times New Roman" w:cs="Times New Roman"/>
          <w:sz w:val="22"/>
          <w:szCs w:val="22"/>
        </w:rPr>
        <w:t xml:space="preserve">, </w:t>
      </w:r>
      <w:r>
        <w:rPr>
          <w:rFonts w:ascii="Times New Roman" w:eastAsia="바탕" w:hAnsi="Times New Roman" w:cs="Times New Roman" w:hint="eastAsia"/>
          <w:sz w:val="22"/>
          <w:szCs w:val="22"/>
        </w:rPr>
        <w:t>이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경인</w:t>
      </w:r>
      <w:r>
        <w:rPr>
          <w:rFonts w:ascii="Times New Roman" w:eastAsia="바탕" w:hAnsi="Times New Roman" w:cs="Times New Roman" w:hint="eastAsia"/>
          <w:sz w:val="22"/>
          <w:szCs w:val="22"/>
        </w:rPr>
        <w:t>,</w:t>
      </w:r>
      <w:r>
        <w:rPr>
          <w:rFonts w:ascii="Times New Roman" w:eastAsia="바탕" w:hAnsi="Times New Roman" w:cs="Times New Roman"/>
          <w:sz w:val="22"/>
          <w:szCs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szCs w:val="22"/>
        </w:rPr>
        <w:t>이차영</w:t>
      </w:r>
      <w:r>
        <w:rPr>
          <w:rFonts w:ascii="Times New Roman" w:eastAsia="바탕" w:hAnsi="Times New Roman" w:cs="Times New Roman" w:hint="eastAsia"/>
          <w:sz w:val="22"/>
          <w:szCs w:val="22"/>
        </w:rPr>
        <w:t>,</w:t>
      </w:r>
      <w:r>
        <w:rPr>
          <w:rFonts w:ascii="Times New Roman" w:eastAsia="바탕" w:hAnsi="Times New Roman" w:cs="Times New Roman"/>
          <w:sz w:val="22"/>
          <w:szCs w:val="22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szCs w:val="22"/>
        </w:rPr>
        <w:t>이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원준</w:t>
      </w:r>
      <w:r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Pr="00C1355D">
        <w:rPr>
          <w:rFonts w:ascii="Times New Roman" w:eastAsia="바탕" w:hAnsi="Times New Roman" w:cs="Times New Roman"/>
          <w:sz w:val="22"/>
          <w:szCs w:val="22"/>
        </w:rPr>
        <w:t>“</w:t>
      </w:r>
      <w:r w:rsidR="004F63E2">
        <w:rPr>
          <w:rFonts w:ascii="Times New Roman" w:eastAsia="바탕" w:hAnsi="Times New Roman" w:cs="Times New Roman"/>
          <w:sz w:val="22"/>
          <w:szCs w:val="22"/>
        </w:rPr>
        <w:t xml:space="preserve">CMOS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이미지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센서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proofErr w:type="spellStart"/>
      <w:r w:rsidR="004F63E2">
        <w:rPr>
          <w:rFonts w:ascii="Times New Roman" w:eastAsia="바탕" w:hAnsi="Times New Roman" w:cs="Times New Roman" w:hint="eastAsia"/>
          <w:sz w:val="22"/>
          <w:szCs w:val="22"/>
        </w:rPr>
        <w:t>광특성</w:t>
      </w:r>
      <w:proofErr w:type="spellEnd"/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개선을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위한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적외선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차단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필터</w:t>
      </w:r>
      <w:r w:rsidRPr="00C1355D">
        <w:rPr>
          <w:rFonts w:ascii="Times New Roman" w:eastAsia="바탕" w:hAnsi="Times New Roman" w:cs="Times New Roman"/>
          <w:sz w:val="22"/>
          <w:szCs w:val="22"/>
        </w:rPr>
        <w:t xml:space="preserve">”, </w:t>
      </w:r>
      <w:r>
        <w:rPr>
          <w:rFonts w:ascii="Times New Roman" w:eastAsia="바탕" w:hAnsi="바탕" w:cs="Times New Roman" w:hint="eastAsia"/>
          <w:sz w:val="22"/>
          <w:szCs w:val="22"/>
        </w:rPr>
        <w:t>광전자</w:t>
      </w:r>
      <w:r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>
        <w:rPr>
          <w:rFonts w:ascii="Times New Roman" w:eastAsia="바탕" w:hAnsi="바탕" w:cs="Times New Roman" w:hint="eastAsia"/>
          <w:sz w:val="22"/>
          <w:szCs w:val="22"/>
        </w:rPr>
        <w:t>및</w:t>
      </w:r>
      <w:r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>
        <w:rPr>
          <w:rFonts w:ascii="Times New Roman" w:eastAsia="바탕" w:hAnsi="바탕" w:cs="Times New Roman" w:hint="eastAsia"/>
          <w:sz w:val="22"/>
          <w:szCs w:val="22"/>
        </w:rPr>
        <w:t>광통신</w:t>
      </w:r>
      <w:r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>
        <w:rPr>
          <w:rFonts w:ascii="Times New Roman" w:eastAsia="바탕" w:hAnsi="바탕" w:cs="Times New Roman" w:hint="eastAsia"/>
          <w:sz w:val="22"/>
          <w:szCs w:val="22"/>
        </w:rPr>
        <w:t>학술회의</w:t>
      </w:r>
      <w:r>
        <w:rPr>
          <w:rFonts w:ascii="Times New Roman" w:eastAsia="바탕" w:hAnsi="Times New Roman" w:cs="Times New Roman"/>
          <w:sz w:val="22"/>
          <w:szCs w:val="22"/>
        </w:rPr>
        <w:t xml:space="preserve">, (2014.05.21-23), </w:t>
      </w:r>
      <w:r>
        <w:rPr>
          <w:rFonts w:ascii="Times New Roman" w:eastAsia="바탕" w:hAnsi="Times New Roman" w:cs="Times New Roman" w:hint="eastAsia"/>
          <w:sz w:val="22"/>
          <w:szCs w:val="22"/>
        </w:rPr>
        <w:t>해운대</w:t>
      </w:r>
      <w:r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proofErr w:type="spellStart"/>
      <w:r>
        <w:rPr>
          <w:rFonts w:ascii="Times New Roman" w:eastAsia="바탕" w:hAnsi="Times New Roman" w:cs="Times New Roman" w:hint="eastAsia"/>
          <w:sz w:val="22"/>
          <w:szCs w:val="22"/>
        </w:rPr>
        <w:t>한화리조트</w:t>
      </w:r>
      <w:proofErr w:type="spellEnd"/>
      <w:r w:rsidRPr="00C1355D">
        <w:rPr>
          <w:rFonts w:ascii="Times New Roman" w:eastAsia="바탕" w:hAnsi="Times New Roman" w:cs="Times New Roman"/>
          <w:sz w:val="22"/>
          <w:szCs w:val="22"/>
        </w:rPr>
        <w:t xml:space="preserve">, </w:t>
      </w:r>
      <w:r w:rsidRPr="00C1355D">
        <w:rPr>
          <w:rFonts w:ascii="Times New Roman" w:eastAsia="바탕" w:hAnsi="바탕" w:cs="Times New Roman"/>
          <w:sz w:val="22"/>
          <w:szCs w:val="22"/>
        </w:rPr>
        <w:t>부산</w:t>
      </w:r>
    </w:p>
    <w:p w:rsidR="00436E30" w:rsidRDefault="003D6587" w:rsidP="00D47194">
      <w:pPr>
        <w:pStyle w:val="hstyle0"/>
        <w:spacing w:line="384" w:lineRule="auto"/>
        <w:rPr>
          <w:spacing w:val="-20"/>
        </w:rPr>
      </w:pPr>
      <w:r>
        <w:rPr>
          <w:rFonts w:ascii="Times New Roman" w:eastAsia="바탕" w:hAnsi="바탕" w:cs="Times New Roman" w:hint="eastAsia"/>
          <w:sz w:val="22"/>
          <w:szCs w:val="22"/>
        </w:rPr>
        <w:t xml:space="preserve">3. </w:t>
      </w:r>
      <w:r w:rsidR="004F63E2" w:rsidRPr="004F63E2">
        <w:rPr>
          <w:rFonts w:ascii="Times New Roman" w:eastAsia="바탕" w:hAnsi="바탕" w:cs="Times New Roman" w:hint="eastAsia"/>
          <w:sz w:val="22"/>
          <w:szCs w:val="22"/>
        </w:rPr>
        <w:t>도영웅</w:t>
      </w:r>
      <w:r w:rsidR="004F63E2" w:rsidRPr="00C1355D">
        <w:rPr>
          <w:rFonts w:ascii="Times New Roman" w:eastAsia="바탕" w:hAnsi="Times New Roman" w:cs="Times New Roman"/>
          <w:sz w:val="22"/>
          <w:szCs w:val="22"/>
        </w:rPr>
        <w:t xml:space="preserve">, </w:t>
      </w:r>
      <w:r w:rsidR="004F63E2" w:rsidRPr="004F63E2">
        <w:rPr>
          <w:rFonts w:ascii="Times New Roman" w:eastAsia="바탕" w:hAnsi="Times New Roman" w:cs="Times New Roman" w:hint="eastAsia"/>
          <w:b/>
          <w:sz w:val="22"/>
          <w:szCs w:val="22"/>
        </w:rPr>
        <w:t>문승현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,</w:t>
      </w:r>
      <w:r w:rsidR="004F63E2">
        <w:rPr>
          <w:rFonts w:ascii="Times New Roman" w:eastAsia="바탕" w:hAnsi="Times New Roman" w:cs="Times New Roman"/>
          <w:sz w:val="22"/>
          <w:szCs w:val="22"/>
        </w:rPr>
        <w:t xml:space="preserve"> </w:t>
      </w:r>
      <w:r w:rsidR="004F63E2" w:rsidRPr="00C1355D">
        <w:rPr>
          <w:rFonts w:ascii="Times New Roman" w:eastAsia="바탕" w:hAnsi="바탕" w:cs="Times New Roman"/>
          <w:sz w:val="22"/>
          <w:szCs w:val="22"/>
        </w:rPr>
        <w:t>한해욱</w:t>
      </w:r>
      <w:r w:rsidR="004F63E2" w:rsidRPr="00C1355D">
        <w:rPr>
          <w:rFonts w:ascii="Times New Roman" w:eastAsia="바탕" w:hAnsi="Times New Roman" w:cs="Times New Roman"/>
          <w:sz w:val="22"/>
          <w:szCs w:val="22"/>
        </w:rPr>
        <w:t xml:space="preserve">,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이경인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,</w:t>
      </w:r>
      <w:r w:rsidR="004F63E2">
        <w:rPr>
          <w:rFonts w:ascii="Times New Roman" w:eastAsia="바탕" w:hAnsi="Times New Roman" w:cs="Times New Roman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이차영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,</w:t>
      </w:r>
      <w:r w:rsidR="004F63E2">
        <w:rPr>
          <w:rFonts w:ascii="Times New Roman" w:eastAsia="바탕" w:hAnsi="Times New Roman" w:cs="Times New Roman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이원준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 w:rsidRPr="00C1355D">
        <w:rPr>
          <w:rFonts w:ascii="Times New Roman" w:eastAsia="바탕" w:hAnsi="Times New Roman" w:cs="Times New Roman"/>
          <w:sz w:val="22"/>
          <w:szCs w:val="22"/>
        </w:rPr>
        <w:t>“</w:t>
      </w:r>
      <w:r w:rsidR="004F63E2">
        <w:rPr>
          <w:rFonts w:ascii="Times New Roman" w:eastAsia="바탕" w:hAnsi="Times New Roman" w:cs="Times New Roman"/>
          <w:sz w:val="22"/>
          <w:szCs w:val="22"/>
        </w:rPr>
        <w:t xml:space="preserve">CMOS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이미지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센서를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위한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자외선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투과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필터</w:t>
      </w:r>
      <w:r w:rsidR="004F63E2" w:rsidRPr="00C1355D">
        <w:rPr>
          <w:rFonts w:ascii="Times New Roman" w:eastAsia="바탕" w:hAnsi="Times New Roman" w:cs="Times New Roman"/>
          <w:sz w:val="22"/>
          <w:szCs w:val="22"/>
        </w:rPr>
        <w:t xml:space="preserve">”, </w:t>
      </w:r>
      <w:r w:rsidR="004F63E2">
        <w:rPr>
          <w:rFonts w:ascii="Times New Roman" w:eastAsia="바탕" w:hAnsi="바탕" w:cs="Times New Roman" w:hint="eastAsia"/>
          <w:sz w:val="22"/>
          <w:szCs w:val="22"/>
        </w:rPr>
        <w:t>광전자</w:t>
      </w:r>
      <w:r w:rsidR="004F63E2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바탕" w:cs="Times New Roman" w:hint="eastAsia"/>
          <w:sz w:val="22"/>
          <w:szCs w:val="22"/>
        </w:rPr>
        <w:t>및</w:t>
      </w:r>
      <w:r w:rsidR="004F63E2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바탕" w:cs="Times New Roman" w:hint="eastAsia"/>
          <w:sz w:val="22"/>
          <w:szCs w:val="22"/>
        </w:rPr>
        <w:t>광통신</w:t>
      </w:r>
      <w:r w:rsidR="004F63E2">
        <w:rPr>
          <w:rFonts w:ascii="Times New Roman" w:eastAsia="바탕" w:hAnsi="바탕" w:cs="Times New Roman" w:hint="eastAsia"/>
          <w:sz w:val="22"/>
          <w:szCs w:val="22"/>
        </w:rPr>
        <w:t xml:space="preserve"> </w:t>
      </w:r>
      <w:r w:rsidR="004F63E2">
        <w:rPr>
          <w:rFonts w:ascii="Times New Roman" w:eastAsia="바탕" w:hAnsi="바탕" w:cs="Times New Roman" w:hint="eastAsia"/>
          <w:sz w:val="22"/>
          <w:szCs w:val="22"/>
        </w:rPr>
        <w:t>학술회의</w:t>
      </w:r>
      <w:r w:rsidR="004F63E2">
        <w:rPr>
          <w:rFonts w:ascii="Times New Roman" w:eastAsia="바탕" w:hAnsi="Times New Roman" w:cs="Times New Roman"/>
          <w:sz w:val="22"/>
          <w:szCs w:val="22"/>
        </w:rPr>
        <w:t xml:space="preserve">, (2014.05.21-23), 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>해운대</w:t>
      </w:r>
      <w:r w:rsidR="004F63E2">
        <w:rPr>
          <w:rFonts w:ascii="Times New Roman" w:eastAsia="바탕" w:hAnsi="Times New Roman" w:cs="Times New Roman" w:hint="eastAsia"/>
          <w:sz w:val="22"/>
          <w:szCs w:val="22"/>
        </w:rPr>
        <w:t xml:space="preserve"> </w:t>
      </w:r>
      <w:proofErr w:type="spellStart"/>
      <w:r w:rsidR="004F63E2">
        <w:rPr>
          <w:rFonts w:ascii="Times New Roman" w:eastAsia="바탕" w:hAnsi="Times New Roman" w:cs="Times New Roman" w:hint="eastAsia"/>
          <w:sz w:val="22"/>
          <w:szCs w:val="22"/>
        </w:rPr>
        <w:t>한화리조트</w:t>
      </w:r>
      <w:proofErr w:type="spellEnd"/>
      <w:r w:rsidR="004F63E2" w:rsidRPr="00C1355D">
        <w:rPr>
          <w:rFonts w:ascii="Times New Roman" w:eastAsia="바탕" w:hAnsi="Times New Roman" w:cs="Times New Roman"/>
          <w:sz w:val="22"/>
          <w:szCs w:val="22"/>
        </w:rPr>
        <w:t xml:space="preserve">, </w:t>
      </w:r>
      <w:r w:rsidR="004F63E2" w:rsidRPr="00C1355D">
        <w:rPr>
          <w:rFonts w:ascii="Times New Roman" w:eastAsia="바탕" w:hAnsi="바탕" w:cs="Times New Roman"/>
          <w:sz w:val="22"/>
          <w:szCs w:val="22"/>
        </w:rPr>
        <w:t>부산</w:t>
      </w:r>
    </w:p>
    <w:p w:rsidR="00953635" w:rsidRDefault="00953635" w:rsidP="00D47194">
      <w:pPr>
        <w:pStyle w:val="hstyle0"/>
        <w:spacing w:line="384" w:lineRule="auto"/>
        <w:rPr>
          <w:spacing w:val="-20"/>
        </w:rPr>
      </w:pPr>
      <w:bookmarkStart w:id="1" w:name="_GoBack"/>
      <w:bookmarkEnd w:id="1"/>
    </w:p>
    <w:p w:rsidR="00953635" w:rsidRDefault="00953635" w:rsidP="00D47194">
      <w:pPr>
        <w:pStyle w:val="hstyle0"/>
        <w:spacing w:line="384" w:lineRule="auto"/>
        <w:rPr>
          <w:spacing w:val="-20"/>
        </w:rPr>
      </w:pPr>
    </w:p>
    <w:p w:rsidR="00436E30" w:rsidRDefault="00436E30" w:rsidP="00D47194">
      <w:pPr>
        <w:pStyle w:val="hstyle0"/>
        <w:spacing w:line="384" w:lineRule="auto"/>
        <w:rPr>
          <w:spacing w:val="-20"/>
        </w:rPr>
      </w:pPr>
    </w:p>
    <w:p w:rsidR="00953635" w:rsidRDefault="00953635" w:rsidP="00D47194">
      <w:pPr>
        <w:pStyle w:val="hstyle0"/>
        <w:spacing w:line="384" w:lineRule="auto"/>
        <w:rPr>
          <w:spacing w:val="-20"/>
        </w:rPr>
      </w:pPr>
    </w:p>
    <w:p w:rsidR="00953635" w:rsidRDefault="00953635" w:rsidP="00953635">
      <w:pPr>
        <w:tabs>
          <w:tab w:val="right" w:pos="7513"/>
        </w:tabs>
        <w:adjustRightInd w:val="0"/>
        <w:spacing w:line="396" w:lineRule="auto"/>
        <w:ind w:firstLineChars="100" w:firstLine="220"/>
        <w:jc w:val="center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>Affiliation</w:t>
      </w:r>
    </w:p>
    <w:p w:rsidR="00953635" w:rsidRDefault="00953635" w:rsidP="00953635">
      <w:pPr>
        <w:tabs>
          <w:tab w:val="right" w:pos="7513"/>
        </w:tabs>
        <w:adjustRightInd w:val="0"/>
        <w:spacing w:line="396" w:lineRule="auto"/>
        <w:rPr>
          <w:rFonts w:ascii="Times New Roman" w:eastAsia="바탕" w:hAnsi="Times New Roman" w:cs="Times New Roman"/>
          <w:sz w:val="22"/>
          <w:lang w:eastAsia="ko-KR"/>
        </w:rPr>
      </w:pPr>
    </w:p>
    <w:p w:rsidR="00953635" w:rsidRDefault="00953635" w:rsidP="00953635">
      <w:pPr>
        <w:tabs>
          <w:tab w:val="right" w:pos="7513"/>
        </w:tabs>
        <w:adjustRightInd w:val="0"/>
        <w:spacing w:line="396" w:lineRule="auto"/>
        <w:jc w:val="center"/>
        <w:rPr>
          <w:rFonts w:ascii="Times New Roman" w:eastAsia="바탕" w:hAnsi="Times New Roman" w:cs="Times New Roman"/>
          <w:sz w:val="22"/>
          <w:lang w:eastAsia="ko-KR"/>
        </w:rPr>
      </w:pPr>
      <w:r>
        <w:rPr>
          <w:rFonts w:ascii="Times New Roman" w:eastAsia="바탕" w:hAnsi="Times New Roman" w:cs="Times New Roman" w:hint="eastAsia"/>
          <w:sz w:val="22"/>
          <w:lang w:eastAsia="ko-KR"/>
        </w:rPr>
        <w:t>포항공과대학교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>전자전기공학과</w:t>
      </w:r>
      <w:r>
        <w:rPr>
          <w:rFonts w:ascii="Times New Roman" w:eastAsia="바탕" w:hAnsi="Times New Roman" w:cs="Times New Roman" w:hint="eastAsia"/>
          <w:sz w:val="22"/>
          <w:lang w:eastAsia="ko-KR"/>
        </w:rPr>
        <w:t xml:space="preserve"> </w:t>
      </w:r>
      <w:proofErr w:type="spellStart"/>
      <w:r>
        <w:rPr>
          <w:rFonts w:ascii="Times New Roman" w:eastAsia="바탕" w:hAnsi="Times New Roman" w:cs="Times New Roman"/>
          <w:sz w:val="22"/>
          <w:lang w:eastAsia="ko-KR"/>
        </w:rPr>
        <w:t>Nano</w:t>
      </w:r>
      <w:proofErr w:type="spellEnd"/>
      <w:r>
        <w:rPr>
          <w:rFonts w:ascii="Times New Roman" w:eastAsia="바탕" w:hAnsi="Times New Roman" w:cs="Times New Roman"/>
          <w:sz w:val="22"/>
          <w:lang w:eastAsia="ko-KR"/>
        </w:rPr>
        <w:t xml:space="preserve">-Bio </w:t>
      </w:r>
      <w:proofErr w:type="spellStart"/>
      <w:r>
        <w:rPr>
          <w:rFonts w:ascii="Times New Roman" w:eastAsia="바탕" w:hAnsi="Times New Roman" w:cs="Times New Roman"/>
          <w:sz w:val="22"/>
          <w:lang w:eastAsia="ko-KR"/>
        </w:rPr>
        <w:t>Thz</w:t>
      </w:r>
      <w:proofErr w:type="spellEnd"/>
      <w:r>
        <w:rPr>
          <w:rFonts w:ascii="Times New Roman" w:eastAsia="바탕" w:hAnsi="Times New Roman" w:cs="Times New Roman"/>
          <w:sz w:val="22"/>
          <w:lang w:eastAsia="ko-KR"/>
        </w:rPr>
        <w:t xml:space="preserve"> Photonics Lab</w:t>
      </w:r>
    </w:p>
    <w:p w:rsidR="00953635" w:rsidRDefault="00953635" w:rsidP="00D47194">
      <w:pPr>
        <w:pStyle w:val="hstyle0"/>
        <w:spacing w:line="384" w:lineRule="auto"/>
        <w:rPr>
          <w:spacing w:val="-20"/>
          <w:lang w:val="en-AU"/>
        </w:rPr>
      </w:pPr>
    </w:p>
    <w:p w:rsidR="00953635" w:rsidRDefault="00953635" w:rsidP="00D47194">
      <w:pPr>
        <w:pStyle w:val="hstyle0"/>
        <w:spacing w:line="384" w:lineRule="auto"/>
        <w:rPr>
          <w:spacing w:val="-20"/>
          <w:lang w:val="en-AU"/>
        </w:rPr>
      </w:pPr>
    </w:p>
    <w:p w:rsidR="00953635" w:rsidRDefault="00953635" w:rsidP="00D47194">
      <w:pPr>
        <w:pStyle w:val="hstyle0"/>
        <w:spacing w:line="384" w:lineRule="auto"/>
        <w:rPr>
          <w:spacing w:val="-20"/>
          <w:lang w:val="en-AU"/>
        </w:rPr>
      </w:pPr>
    </w:p>
    <w:p w:rsidR="00436E30" w:rsidRDefault="00436E30" w:rsidP="00D47194">
      <w:pPr>
        <w:pStyle w:val="hstyle0"/>
        <w:spacing w:line="384" w:lineRule="auto"/>
        <w:rPr>
          <w:spacing w:val="-20"/>
          <w:lang w:val="en-AU"/>
        </w:rPr>
      </w:pPr>
    </w:p>
    <w:p w:rsidR="00953635" w:rsidRDefault="00953635" w:rsidP="00D47194">
      <w:pPr>
        <w:pStyle w:val="hstyle0"/>
        <w:spacing w:line="384" w:lineRule="auto"/>
        <w:rPr>
          <w:spacing w:val="-20"/>
          <w:lang w:val="en-AU"/>
        </w:rPr>
      </w:pPr>
    </w:p>
    <w:p w:rsidR="00953635" w:rsidRPr="00953635" w:rsidRDefault="00953635" w:rsidP="00953635">
      <w:pPr>
        <w:autoSpaceDE/>
        <w:autoSpaceDN/>
        <w:spacing w:line="396" w:lineRule="auto"/>
        <w:rPr>
          <w:rFonts w:ascii="바탕" w:eastAsia="바탕" w:hAnsi="바탕" w:cs="Times New Roman"/>
          <w:sz w:val="22"/>
          <w:lang w:eastAsia="ko-KR"/>
        </w:rPr>
      </w:pPr>
      <w:r w:rsidRPr="006B6B6B">
        <w:rPr>
          <w:rFonts w:ascii="바탕" w:eastAsia="바탕" w:hAnsi="바탕"/>
          <w:sz w:val="22"/>
          <w:lang w:eastAsia="ko-KR"/>
        </w:rPr>
        <w:t>◈</w:t>
      </w:r>
      <w:r w:rsidRPr="006B6B6B">
        <w:rPr>
          <w:rFonts w:ascii="바탕" w:eastAsia="바탕" w:hAnsi="바탕" w:hint="eastAsia"/>
          <w:sz w:val="22"/>
          <w:lang w:eastAsia="ko-KR"/>
        </w:rPr>
        <w:t xml:space="preserve"> 본 학위논문 내용에 관하여 학술</w:t>
      </w:r>
      <w:r w:rsidRPr="006B6B6B">
        <w:rPr>
          <w:rFonts w:ascii="바탕" w:eastAsia="바탕" w:hAnsi="바탕"/>
          <w:sz w:val="22"/>
          <w:lang w:eastAsia="ko-KR"/>
        </w:rPr>
        <w:t>∙</w:t>
      </w:r>
      <w:r w:rsidRPr="006B6B6B">
        <w:rPr>
          <w:rFonts w:ascii="바탕" w:eastAsia="바탕" w:hAnsi="바탕" w:hint="eastAsia"/>
          <w:sz w:val="22"/>
          <w:lang w:eastAsia="ko-KR"/>
        </w:rPr>
        <w:t>교육 목적으로 사용할 모든 권리를 포항공대에 위임함</w:t>
      </w:r>
    </w:p>
    <w:sectPr w:rsidR="00953635" w:rsidRPr="00953635" w:rsidSect="006745B2">
      <w:footerReference w:type="default" r:id="rId57"/>
      <w:pgSz w:w="10319" w:h="14571" w:code="13"/>
      <w:pgMar w:top="1985" w:right="1134" w:bottom="1440" w:left="1134" w:header="851" w:footer="851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075B" w:rsidRDefault="00DF075B" w:rsidP="00C321A9">
      <w:r>
        <w:separator/>
      </w:r>
    </w:p>
  </w:endnote>
  <w:endnote w:type="continuationSeparator" w:id="0">
    <w:p w:rsidR="00DF075B" w:rsidRDefault="00DF075B" w:rsidP="00C321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Unicode MS">
    <w:panose1 w:val="020B0604020202020204"/>
    <w:charset w:val="81"/>
    <w:family w:val="modern"/>
    <w:pitch w:val="variable"/>
    <w:sig w:usb0="F7FFAFFF" w:usb1="E9DFFFFF" w:usb2="0000003F" w:usb3="00000000" w:csb0="003F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신명 신명조">
    <w:altName w:val="Arial Unicode MS"/>
    <w:panose1 w:val="00000000000000000000"/>
    <w:charset w:val="81"/>
    <w:family w:val="roman"/>
    <w:notTrueType/>
    <w:pitch w:val="default"/>
    <w:sig w:usb0="00000000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굴림체"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한양견명조,한컴돋움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4256073"/>
      <w:docPartObj>
        <w:docPartGallery w:val="Page Numbers (Bottom of Page)"/>
        <w:docPartUnique/>
      </w:docPartObj>
    </w:sdtPr>
    <w:sdtEndPr/>
    <w:sdtContent>
      <w:p w:rsidR="00EF1B32" w:rsidRDefault="00EF1B32">
        <w:pPr>
          <w:pStyle w:val="ac"/>
          <w:jc w:val="center"/>
        </w:pPr>
      </w:p>
      <w:p w:rsidR="00EF1B32" w:rsidRDefault="00DF075B" w:rsidP="009C56B9">
        <w:pPr>
          <w:pStyle w:val="ac"/>
          <w:jc w:val="center"/>
        </w:pP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31030085"/>
      <w:docPartObj>
        <w:docPartGallery w:val="Page Numbers (Bottom of Page)"/>
        <w:docPartUnique/>
      </w:docPartObj>
    </w:sdtPr>
    <w:sdtEndPr/>
    <w:sdtContent>
      <w:p w:rsidR="006745B2" w:rsidRDefault="006745B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D6587" w:rsidRPr="003D6587">
          <w:rPr>
            <w:noProof/>
            <w:lang w:val="ko-KR" w:eastAsia="ko-KR"/>
          </w:rPr>
          <w:t>31</w:t>
        </w:r>
        <w:r>
          <w:fldChar w:fldCharType="end"/>
        </w:r>
      </w:p>
    </w:sdtContent>
  </w:sdt>
  <w:p w:rsidR="00E07789" w:rsidRDefault="00E07789" w:rsidP="009C56B9">
    <w:pPr>
      <w:pStyle w:val="ac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075B" w:rsidRDefault="00DF075B" w:rsidP="00C321A9">
      <w:r>
        <w:separator/>
      </w:r>
    </w:p>
  </w:footnote>
  <w:footnote w:type="continuationSeparator" w:id="0">
    <w:p w:rsidR="00DF075B" w:rsidRDefault="00DF075B" w:rsidP="00C321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CA5149"/>
    <w:multiLevelType w:val="hybridMultilevel"/>
    <w:tmpl w:val="56567DE4"/>
    <w:lvl w:ilvl="0" w:tplc="5BC889BC">
      <w:start w:val="1"/>
      <w:numFmt w:val="bullet"/>
      <w:lvlText w:val=""/>
      <w:lvlJc w:val="left"/>
      <w:pPr>
        <w:ind w:left="397" w:hanging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>
    <w:nsid w:val="0C7D4731"/>
    <w:multiLevelType w:val="hybridMultilevel"/>
    <w:tmpl w:val="3566EE86"/>
    <w:lvl w:ilvl="0" w:tplc="BA62F33E">
      <w:start w:val="1"/>
      <w:numFmt w:val="lowerLetter"/>
      <w:lvlText w:val="(%1)"/>
      <w:lvlJc w:val="left"/>
      <w:pPr>
        <w:ind w:left="1846" w:hanging="360"/>
      </w:pPr>
      <w:rPr>
        <w:rFonts w:eastAsia="바탕" w:hint="default"/>
        <w:b/>
        <w:sz w:val="20"/>
      </w:rPr>
    </w:lvl>
    <w:lvl w:ilvl="1" w:tplc="04090019" w:tentative="1">
      <w:start w:val="1"/>
      <w:numFmt w:val="upperLetter"/>
      <w:lvlText w:val="%2."/>
      <w:lvlJc w:val="left"/>
      <w:pPr>
        <w:ind w:left="2286" w:hanging="400"/>
      </w:pPr>
    </w:lvl>
    <w:lvl w:ilvl="2" w:tplc="0409001B" w:tentative="1">
      <w:start w:val="1"/>
      <w:numFmt w:val="lowerRoman"/>
      <w:lvlText w:val="%3."/>
      <w:lvlJc w:val="right"/>
      <w:pPr>
        <w:ind w:left="2686" w:hanging="400"/>
      </w:pPr>
    </w:lvl>
    <w:lvl w:ilvl="3" w:tplc="0409000F" w:tentative="1">
      <w:start w:val="1"/>
      <w:numFmt w:val="decimal"/>
      <w:lvlText w:val="%4."/>
      <w:lvlJc w:val="left"/>
      <w:pPr>
        <w:ind w:left="3086" w:hanging="400"/>
      </w:pPr>
    </w:lvl>
    <w:lvl w:ilvl="4" w:tplc="04090019" w:tentative="1">
      <w:start w:val="1"/>
      <w:numFmt w:val="upperLetter"/>
      <w:lvlText w:val="%5."/>
      <w:lvlJc w:val="left"/>
      <w:pPr>
        <w:ind w:left="3486" w:hanging="400"/>
      </w:pPr>
    </w:lvl>
    <w:lvl w:ilvl="5" w:tplc="0409001B" w:tentative="1">
      <w:start w:val="1"/>
      <w:numFmt w:val="lowerRoman"/>
      <w:lvlText w:val="%6."/>
      <w:lvlJc w:val="right"/>
      <w:pPr>
        <w:ind w:left="3886" w:hanging="400"/>
      </w:pPr>
    </w:lvl>
    <w:lvl w:ilvl="6" w:tplc="0409000F" w:tentative="1">
      <w:start w:val="1"/>
      <w:numFmt w:val="decimal"/>
      <w:lvlText w:val="%7."/>
      <w:lvlJc w:val="left"/>
      <w:pPr>
        <w:ind w:left="4286" w:hanging="400"/>
      </w:pPr>
    </w:lvl>
    <w:lvl w:ilvl="7" w:tplc="04090019" w:tentative="1">
      <w:start w:val="1"/>
      <w:numFmt w:val="upperLetter"/>
      <w:lvlText w:val="%8."/>
      <w:lvlJc w:val="left"/>
      <w:pPr>
        <w:ind w:left="4686" w:hanging="400"/>
      </w:pPr>
    </w:lvl>
    <w:lvl w:ilvl="8" w:tplc="0409001B" w:tentative="1">
      <w:start w:val="1"/>
      <w:numFmt w:val="lowerRoman"/>
      <w:lvlText w:val="%9."/>
      <w:lvlJc w:val="right"/>
      <w:pPr>
        <w:ind w:left="5086" w:hanging="400"/>
      </w:pPr>
    </w:lvl>
  </w:abstractNum>
  <w:abstractNum w:abstractNumId="2">
    <w:nsid w:val="161E3CC5"/>
    <w:multiLevelType w:val="hybridMultilevel"/>
    <w:tmpl w:val="4DB455E2"/>
    <w:lvl w:ilvl="0" w:tplc="29AABE76">
      <w:start w:val="1"/>
      <w:numFmt w:val="lowerLetter"/>
      <w:lvlText w:val="(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00" w:hanging="400"/>
      </w:pPr>
    </w:lvl>
    <w:lvl w:ilvl="2" w:tplc="0409001B" w:tentative="1">
      <w:start w:val="1"/>
      <w:numFmt w:val="lowerRoman"/>
      <w:lvlText w:val="%3."/>
      <w:lvlJc w:val="right"/>
      <w:pPr>
        <w:ind w:left="1500" w:hanging="400"/>
      </w:pPr>
    </w:lvl>
    <w:lvl w:ilvl="3" w:tplc="0409000F" w:tentative="1">
      <w:start w:val="1"/>
      <w:numFmt w:val="decimal"/>
      <w:lvlText w:val="%4."/>
      <w:lvlJc w:val="left"/>
      <w:pPr>
        <w:ind w:left="1900" w:hanging="400"/>
      </w:pPr>
    </w:lvl>
    <w:lvl w:ilvl="4" w:tplc="04090019" w:tentative="1">
      <w:start w:val="1"/>
      <w:numFmt w:val="upperLetter"/>
      <w:lvlText w:val="%5."/>
      <w:lvlJc w:val="left"/>
      <w:pPr>
        <w:ind w:left="2300" w:hanging="400"/>
      </w:pPr>
    </w:lvl>
    <w:lvl w:ilvl="5" w:tplc="0409001B" w:tentative="1">
      <w:start w:val="1"/>
      <w:numFmt w:val="lowerRoman"/>
      <w:lvlText w:val="%6."/>
      <w:lvlJc w:val="right"/>
      <w:pPr>
        <w:ind w:left="2700" w:hanging="400"/>
      </w:pPr>
    </w:lvl>
    <w:lvl w:ilvl="6" w:tplc="0409000F" w:tentative="1">
      <w:start w:val="1"/>
      <w:numFmt w:val="decimal"/>
      <w:lvlText w:val="%7."/>
      <w:lvlJc w:val="left"/>
      <w:pPr>
        <w:ind w:left="3100" w:hanging="400"/>
      </w:pPr>
    </w:lvl>
    <w:lvl w:ilvl="7" w:tplc="04090019" w:tentative="1">
      <w:start w:val="1"/>
      <w:numFmt w:val="upperLetter"/>
      <w:lvlText w:val="%8."/>
      <w:lvlJc w:val="left"/>
      <w:pPr>
        <w:ind w:left="3500" w:hanging="400"/>
      </w:pPr>
    </w:lvl>
    <w:lvl w:ilvl="8" w:tplc="0409001B" w:tentative="1">
      <w:start w:val="1"/>
      <w:numFmt w:val="lowerRoman"/>
      <w:lvlText w:val="%9."/>
      <w:lvlJc w:val="right"/>
      <w:pPr>
        <w:ind w:left="3900" w:hanging="400"/>
      </w:pPr>
    </w:lvl>
  </w:abstractNum>
  <w:abstractNum w:abstractNumId="3">
    <w:nsid w:val="17596078"/>
    <w:multiLevelType w:val="hybridMultilevel"/>
    <w:tmpl w:val="2B20BFB4"/>
    <w:lvl w:ilvl="0" w:tplc="61488AFA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  <w:b/>
        <w:i w:val="0"/>
        <w:sz w:val="24"/>
        <w:szCs w:val="24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4">
    <w:nsid w:val="17B11BB2"/>
    <w:multiLevelType w:val="hybridMultilevel"/>
    <w:tmpl w:val="4B66E950"/>
    <w:lvl w:ilvl="0" w:tplc="B2C4B500">
      <w:start w:val="1"/>
      <w:numFmt w:val="bullet"/>
      <w:lvlText w:val="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>
    <w:nsid w:val="22892C31"/>
    <w:multiLevelType w:val="hybridMultilevel"/>
    <w:tmpl w:val="95B01CDC"/>
    <w:lvl w:ilvl="0" w:tplc="1BAC0A26">
      <w:start w:val="1"/>
      <w:numFmt w:val="bullet"/>
      <w:lvlText w:val=""/>
      <w:lvlJc w:val="left"/>
      <w:pPr>
        <w:ind w:left="397" w:hanging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>
    <w:nsid w:val="25DA4EC2"/>
    <w:multiLevelType w:val="hybridMultilevel"/>
    <w:tmpl w:val="7916CB38"/>
    <w:lvl w:ilvl="0" w:tplc="0B482BB0">
      <w:start w:val="1"/>
      <w:numFmt w:val="bullet"/>
      <w:lvlText w:val=""/>
      <w:lvlJc w:val="left"/>
      <w:pPr>
        <w:ind w:left="397" w:hanging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7">
    <w:nsid w:val="2CF86F1C"/>
    <w:multiLevelType w:val="hybridMultilevel"/>
    <w:tmpl w:val="EB6C27EE"/>
    <w:lvl w:ilvl="0" w:tplc="9490D5E2">
      <w:start w:val="1"/>
      <w:numFmt w:val="lowerLetter"/>
      <w:lvlText w:val="(%1)"/>
      <w:lvlJc w:val="left"/>
      <w:pPr>
        <w:ind w:left="205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495" w:hanging="400"/>
      </w:pPr>
    </w:lvl>
    <w:lvl w:ilvl="2" w:tplc="0409001B" w:tentative="1">
      <w:start w:val="1"/>
      <w:numFmt w:val="lowerRoman"/>
      <w:lvlText w:val="%3."/>
      <w:lvlJc w:val="right"/>
      <w:pPr>
        <w:ind w:left="2895" w:hanging="400"/>
      </w:pPr>
    </w:lvl>
    <w:lvl w:ilvl="3" w:tplc="0409000F" w:tentative="1">
      <w:start w:val="1"/>
      <w:numFmt w:val="decimal"/>
      <w:lvlText w:val="%4."/>
      <w:lvlJc w:val="left"/>
      <w:pPr>
        <w:ind w:left="3295" w:hanging="400"/>
      </w:pPr>
    </w:lvl>
    <w:lvl w:ilvl="4" w:tplc="04090019" w:tentative="1">
      <w:start w:val="1"/>
      <w:numFmt w:val="upperLetter"/>
      <w:lvlText w:val="%5."/>
      <w:lvlJc w:val="left"/>
      <w:pPr>
        <w:ind w:left="3695" w:hanging="400"/>
      </w:pPr>
    </w:lvl>
    <w:lvl w:ilvl="5" w:tplc="0409001B" w:tentative="1">
      <w:start w:val="1"/>
      <w:numFmt w:val="lowerRoman"/>
      <w:lvlText w:val="%6."/>
      <w:lvlJc w:val="right"/>
      <w:pPr>
        <w:ind w:left="4095" w:hanging="400"/>
      </w:pPr>
    </w:lvl>
    <w:lvl w:ilvl="6" w:tplc="0409000F" w:tentative="1">
      <w:start w:val="1"/>
      <w:numFmt w:val="decimal"/>
      <w:lvlText w:val="%7."/>
      <w:lvlJc w:val="left"/>
      <w:pPr>
        <w:ind w:left="4495" w:hanging="400"/>
      </w:pPr>
    </w:lvl>
    <w:lvl w:ilvl="7" w:tplc="04090019" w:tentative="1">
      <w:start w:val="1"/>
      <w:numFmt w:val="upperLetter"/>
      <w:lvlText w:val="%8."/>
      <w:lvlJc w:val="left"/>
      <w:pPr>
        <w:ind w:left="4895" w:hanging="400"/>
      </w:pPr>
    </w:lvl>
    <w:lvl w:ilvl="8" w:tplc="0409001B" w:tentative="1">
      <w:start w:val="1"/>
      <w:numFmt w:val="lowerRoman"/>
      <w:lvlText w:val="%9."/>
      <w:lvlJc w:val="right"/>
      <w:pPr>
        <w:ind w:left="5295" w:hanging="400"/>
      </w:pPr>
    </w:lvl>
  </w:abstractNum>
  <w:abstractNum w:abstractNumId="8">
    <w:nsid w:val="4C9D5D7A"/>
    <w:multiLevelType w:val="hybridMultilevel"/>
    <w:tmpl w:val="01C05E24"/>
    <w:lvl w:ilvl="0" w:tplc="1BBE89E8">
      <w:start w:val="1"/>
      <w:numFmt w:val="decimal"/>
      <w:lvlText w:val="%1."/>
      <w:lvlJc w:val="left"/>
      <w:pPr>
        <w:ind w:left="760" w:hanging="360"/>
      </w:pPr>
      <w:rPr>
        <w:rFonts w:eastAsia="Arial Unicode MS" w:hAnsi="Times New Roman" w:cs="Times New Roman" w:hint="default"/>
        <w:i w:val="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>
    <w:nsid w:val="4F1C1B03"/>
    <w:multiLevelType w:val="hybridMultilevel"/>
    <w:tmpl w:val="C162521A"/>
    <w:lvl w:ilvl="0" w:tplc="22B0467E">
      <w:start w:val="1"/>
      <w:numFmt w:val="lowerLetter"/>
      <w:lvlText w:val="(%1)"/>
      <w:lvlJc w:val="left"/>
      <w:pPr>
        <w:ind w:left="1209" w:hanging="360"/>
      </w:pPr>
      <w:rPr>
        <w:rFonts w:eastAsia="바탕" w:hint="default"/>
        <w:b/>
        <w:sz w:val="20"/>
      </w:rPr>
    </w:lvl>
    <w:lvl w:ilvl="1" w:tplc="04090019" w:tentative="1">
      <w:start w:val="1"/>
      <w:numFmt w:val="upperLetter"/>
      <w:lvlText w:val="%2."/>
      <w:lvlJc w:val="left"/>
      <w:pPr>
        <w:ind w:left="1649" w:hanging="400"/>
      </w:pPr>
    </w:lvl>
    <w:lvl w:ilvl="2" w:tplc="0409001B" w:tentative="1">
      <w:start w:val="1"/>
      <w:numFmt w:val="lowerRoman"/>
      <w:lvlText w:val="%3."/>
      <w:lvlJc w:val="right"/>
      <w:pPr>
        <w:ind w:left="2049" w:hanging="400"/>
      </w:pPr>
    </w:lvl>
    <w:lvl w:ilvl="3" w:tplc="0409000F" w:tentative="1">
      <w:start w:val="1"/>
      <w:numFmt w:val="decimal"/>
      <w:lvlText w:val="%4."/>
      <w:lvlJc w:val="left"/>
      <w:pPr>
        <w:ind w:left="2449" w:hanging="400"/>
      </w:pPr>
    </w:lvl>
    <w:lvl w:ilvl="4" w:tplc="04090019" w:tentative="1">
      <w:start w:val="1"/>
      <w:numFmt w:val="upperLetter"/>
      <w:lvlText w:val="%5."/>
      <w:lvlJc w:val="left"/>
      <w:pPr>
        <w:ind w:left="2849" w:hanging="400"/>
      </w:pPr>
    </w:lvl>
    <w:lvl w:ilvl="5" w:tplc="0409001B" w:tentative="1">
      <w:start w:val="1"/>
      <w:numFmt w:val="lowerRoman"/>
      <w:lvlText w:val="%6."/>
      <w:lvlJc w:val="right"/>
      <w:pPr>
        <w:ind w:left="3249" w:hanging="400"/>
      </w:pPr>
    </w:lvl>
    <w:lvl w:ilvl="6" w:tplc="0409000F" w:tentative="1">
      <w:start w:val="1"/>
      <w:numFmt w:val="decimal"/>
      <w:lvlText w:val="%7."/>
      <w:lvlJc w:val="left"/>
      <w:pPr>
        <w:ind w:left="3649" w:hanging="400"/>
      </w:pPr>
    </w:lvl>
    <w:lvl w:ilvl="7" w:tplc="04090019" w:tentative="1">
      <w:start w:val="1"/>
      <w:numFmt w:val="upperLetter"/>
      <w:lvlText w:val="%8."/>
      <w:lvlJc w:val="left"/>
      <w:pPr>
        <w:ind w:left="4049" w:hanging="400"/>
      </w:pPr>
    </w:lvl>
    <w:lvl w:ilvl="8" w:tplc="0409001B" w:tentative="1">
      <w:start w:val="1"/>
      <w:numFmt w:val="lowerRoman"/>
      <w:lvlText w:val="%9."/>
      <w:lvlJc w:val="right"/>
      <w:pPr>
        <w:ind w:left="4449" w:hanging="400"/>
      </w:pPr>
    </w:lvl>
  </w:abstractNum>
  <w:abstractNum w:abstractNumId="10">
    <w:nsid w:val="543A0AE5"/>
    <w:multiLevelType w:val="hybridMultilevel"/>
    <w:tmpl w:val="8010870C"/>
    <w:lvl w:ilvl="0" w:tplc="B2C4B500">
      <w:start w:val="1"/>
      <w:numFmt w:val="bullet"/>
      <w:lvlText w:val="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1">
    <w:nsid w:val="5C586849"/>
    <w:multiLevelType w:val="hybridMultilevel"/>
    <w:tmpl w:val="78F4ADE4"/>
    <w:lvl w:ilvl="0" w:tplc="6F70B1AA">
      <w:start w:val="1"/>
      <w:numFmt w:val="bullet"/>
      <w:lvlText w:val=""/>
      <w:lvlJc w:val="left"/>
      <w:pPr>
        <w:ind w:left="397" w:hanging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>
    <w:nsid w:val="6DD02346"/>
    <w:multiLevelType w:val="hybridMultilevel"/>
    <w:tmpl w:val="ADD450C6"/>
    <w:lvl w:ilvl="0" w:tplc="5D4249F4">
      <w:start w:val="1"/>
      <w:numFmt w:val="bullet"/>
      <w:lvlText w:val=""/>
      <w:lvlJc w:val="left"/>
      <w:pPr>
        <w:ind w:left="397" w:hanging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3">
    <w:nsid w:val="75076254"/>
    <w:multiLevelType w:val="hybridMultilevel"/>
    <w:tmpl w:val="67489036"/>
    <w:lvl w:ilvl="0" w:tplc="858498DA">
      <w:start w:val="5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367" w:hanging="400"/>
      </w:pPr>
    </w:lvl>
    <w:lvl w:ilvl="2" w:tplc="0409001B" w:tentative="1">
      <w:start w:val="1"/>
      <w:numFmt w:val="lowerRoman"/>
      <w:lvlText w:val="%3."/>
      <w:lvlJc w:val="right"/>
      <w:pPr>
        <w:ind w:left="1767" w:hanging="400"/>
      </w:pPr>
    </w:lvl>
    <w:lvl w:ilvl="3" w:tplc="0409000F" w:tentative="1">
      <w:start w:val="1"/>
      <w:numFmt w:val="decimal"/>
      <w:lvlText w:val="%4."/>
      <w:lvlJc w:val="left"/>
      <w:pPr>
        <w:ind w:left="2167" w:hanging="400"/>
      </w:pPr>
    </w:lvl>
    <w:lvl w:ilvl="4" w:tplc="04090019" w:tentative="1">
      <w:start w:val="1"/>
      <w:numFmt w:val="upperLetter"/>
      <w:lvlText w:val="%5."/>
      <w:lvlJc w:val="left"/>
      <w:pPr>
        <w:ind w:left="2567" w:hanging="400"/>
      </w:pPr>
    </w:lvl>
    <w:lvl w:ilvl="5" w:tplc="0409001B" w:tentative="1">
      <w:start w:val="1"/>
      <w:numFmt w:val="lowerRoman"/>
      <w:lvlText w:val="%6."/>
      <w:lvlJc w:val="right"/>
      <w:pPr>
        <w:ind w:left="2967" w:hanging="400"/>
      </w:pPr>
    </w:lvl>
    <w:lvl w:ilvl="6" w:tplc="0409000F" w:tentative="1">
      <w:start w:val="1"/>
      <w:numFmt w:val="decimal"/>
      <w:lvlText w:val="%7."/>
      <w:lvlJc w:val="left"/>
      <w:pPr>
        <w:ind w:left="3367" w:hanging="400"/>
      </w:pPr>
    </w:lvl>
    <w:lvl w:ilvl="7" w:tplc="04090019" w:tentative="1">
      <w:start w:val="1"/>
      <w:numFmt w:val="upperLetter"/>
      <w:lvlText w:val="%8."/>
      <w:lvlJc w:val="left"/>
      <w:pPr>
        <w:ind w:left="3767" w:hanging="400"/>
      </w:pPr>
    </w:lvl>
    <w:lvl w:ilvl="8" w:tplc="0409001B" w:tentative="1">
      <w:start w:val="1"/>
      <w:numFmt w:val="lowerRoman"/>
      <w:lvlText w:val="%9."/>
      <w:lvlJc w:val="right"/>
      <w:pPr>
        <w:ind w:left="4167" w:hanging="400"/>
      </w:pPr>
    </w:lvl>
  </w:abstractNum>
  <w:abstractNum w:abstractNumId="14">
    <w:nsid w:val="78790660"/>
    <w:multiLevelType w:val="hybridMultilevel"/>
    <w:tmpl w:val="2AAC712A"/>
    <w:lvl w:ilvl="0" w:tplc="D9C27428">
      <w:start w:val="1"/>
      <w:numFmt w:val="bullet"/>
      <w:lvlText w:val=""/>
      <w:lvlJc w:val="left"/>
      <w:pPr>
        <w:ind w:left="397" w:hanging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5">
    <w:nsid w:val="7C6C0343"/>
    <w:multiLevelType w:val="hybridMultilevel"/>
    <w:tmpl w:val="23BE7D8E"/>
    <w:lvl w:ilvl="0" w:tplc="0004FD40">
      <w:start w:val="1"/>
      <w:numFmt w:val="decimal"/>
      <w:lvlText w:val="%1."/>
      <w:lvlJc w:val="left"/>
      <w:pPr>
        <w:ind w:left="760" w:hanging="360"/>
      </w:pPr>
      <w:rPr>
        <w:rFonts w:hint="default"/>
        <w:i w:val="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10"/>
  </w:num>
  <w:num w:numId="5">
    <w:abstractNumId w:val="14"/>
  </w:num>
  <w:num w:numId="6">
    <w:abstractNumId w:val="11"/>
  </w:num>
  <w:num w:numId="7">
    <w:abstractNumId w:val="12"/>
  </w:num>
  <w:num w:numId="8">
    <w:abstractNumId w:val="0"/>
  </w:num>
  <w:num w:numId="9">
    <w:abstractNumId w:val="7"/>
  </w:num>
  <w:num w:numId="10">
    <w:abstractNumId w:val="9"/>
  </w:num>
  <w:num w:numId="11">
    <w:abstractNumId w:val="1"/>
  </w:num>
  <w:num w:numId="12">
    <w:abstractNumId w:val="2"/>
  </w:num>
  <w:num w:numId="13">
    <w:abstractNumId w:val="3"/>
  </w:num>
  <w:num w:numId="14">
    <w:abstractNumId w:val="8"/>
  </w:num>
  <w:num w:numId="15">
    <w:abstractNumId w:val="13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800"/>
  <w:drawingGridHorizontalSpacing w:val="12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C9B"/>
    <w:rsid w:val="00045959"/>
    <w:rsid w:val="0008024B"/>
    <w:rsid w:val="00081EFA"/>
    <w:rsid w:val="00095056"/>
    <w:rsid w:val="000B7187"/>
    <w:rsid w:val="000C193E"/>
    <w:rsid w:val="000C2038"/>
    <w:rsid w:val="000C7CC4"/>
    <w:rsid w:val="000D77B6"/>
    <w:rsid w:val="000E64EF"/>
    <w:rsid w:val="000F0B30"/>
    <w:rsid w:val="000F7B7B"/>
    <w:rsid w:val="00121569"/>
    <w:rsid w:val="00121F08"/>
    <w:rsid w:val="00154DD4"/>
    <w:rsid w:val="00155973"/>
    <w:rsid w:val="0016143B"/>
    <w:rsid w:val="00170C0C"/>
    <w:rsid w:val="00180A77"/>
    <w:rsid w:val="00187F0A"/>
    <w:rsid w:val="001B353B"/>
    <w:rsid w:val="001B75C3"/>
    <w:rsid w:val="001C3926"/>
    <w:rsid w:val="001C4D4D"/>
    <w:rsid w:val="001C4F81"/>
    <w:rsid w:val="001D077F"/>
    <w:rsid w:val="001D1BEF"/>
    <w:rsid w:val="001D31D9"/>
    <w:rsid w:val="001D7993"/>
    <w:rsid w:val="001F1833"/>
    <w:rsid w:val="001F7D90"/>
    <w:rsid w:val="00210800"/>
    <w:rsid w:val="00211995"/>
    <w:rsid w:val="00217FDE"/>
    <w:rsid w:val="00232E35"/>
    <w:rsid w:val="00233785"/>
    <w:rsid w:val="002465C2"/>
    <w:rsid w:val="00254084"/>
    <w:rsid w:val="0025698F"/>
    <w:rsid w:val="002617A8"/>
    <w:rsid w:val="00276C44"/>
    <w:rsid w:val="00283929"/>
    <w:rsid w:val="00290686"/>
    <w:rsid w:val="0029303E"/>
    <w:rsid w:val="002953D1"/>
    <w:rsid w:val="002C7648"/>
    <w:rsid w:val="002D27B1"/>
    <w:rsid w:val="002E22F6"/>
    <w:rsid w:val="002F0814"/>
    <w:rsid w:val="00301310"/>
    <w:rsid w:val="00306502"/>
    <w:rsid w:val="00307253"/>
    <w:rsid w:val="003105C9"/>
    <w:rsid w:val="00315828"/>
    <w:rsid w:val="0032253C"/>
    <w:rsid w:val="00323A22"/>
    <w:rsid w:val="00326272"/>
    <w:rsid w:val="003457E4"/>
    <w:rsid w:val="003472D1"/>
    <w:rsid w:val="00361EA9"/>
    <w:rsid w:val="0037754F"/>
    <w:rsid w:val="00383A24"/>
    <w:rsid w:val="00385442"/>
    <w:rsid w:val="00390A79"/>
    <w:rsid w:val="00396DDA"/>
    <w:rsid w:val="003C766F"/>
    <w:rsid w:val="003C76BC"/>
    <w:rsid w:val="003D6587"/>
    <w:rsid w:val="00403D7F"/>
    <w:rsid w:val="004068EA"/>
    <w:rsid w:val="0041046C"/>
    <w:rsid w:val="00412BD6"/>
    <w:rsid w:val="00413D19"/>
    <w:rsid w:val="00414D79"/>
    <w:rsid w:val="00416268"/>
    <w:rsid w:val="0043359E"/>
    <w:rsid w:val="00436E30"/>
    <w:rsid w:val="00440A77"/>
    <w:rsid w:val="00462D10"/>
    <w:rsid w:val="00471719"/>
    <w:rsid w:val="0047349E"/>
    <w:rsid w:val="0047543A"/>
    <w:rsid w:val="004865D4"/>
    <w:rsid w:val="00490676"/>
    <w:rsid w:val="004C4D16"/>
    <w:rsid w:val="004D25BB"/>
    <w:rsid w:val="004E12A1"/>
    <w:rsid w:val="004F14C3"/>
    <w:rsid w:val="004F63E2"/>
    <w:rsid w:val="00502B10"/>
    <w:rsid w:val="00510E6C"/>
    <w:rsid w:val="00516BB1"/>
    <w:rsid w:val="005234C0"/>
    <w:rsid w:val="0052548B"/>
    <w:rsid w:val="0053177D"/>
    <w:rsid w:val="00534B0C"/>
    <w:rsid w:val="00537FEC"/>
    <w:rsid w:val="0054110C"/>
    <w:rsid w:val="00553EB7"/>
    <w:rsid w:val="005556B6"/>
    <w:rsid w:val="00556F9C"/>
    <w:rsid w:val="00581172"/>
    <w:rsid w:val="005925D2"/>
    <w:rsid w:val="00593BBB"/>
    <w:rsid w:val="00596626"/>
    <w:rsid w:val="005A3B51"/>
    <w:rsid w:val="005A66E6"/>
    <w:rsid w:val="005B0315"/>
    <w:rsid w:val="005B0DC8"/>
    <w:rsid w:val="005B7BC3"/>
    <w:rsid w:val="005C178D"/>
    <w:rsid w:val="005C51FF"/>
    <w:rsid w:val="005E1D14"/>
    <w:rsid w:val="005F2CA0"/>
    <w:rsid w:val="005F4E2A"/>
    <w:rsid w:val="00601744"/>
    <w:rsid w:val="00625254"/>
    <w:rsid w:val="00631887"/>
    <w:rsid w:val="0067203F"/>
    <w:rsid w:val="006745B2"/>
    <w:rsid w:val="0067571B"/>
    <w:rsid w:val="006759FA"/>
    <w:rsid w:val="00692E43"/>
    <w:rsid w:val="006A2486"/>
    <w:rsid w:val="006A561C"/>
    <w:rsid w:val="006A75AA"/>
    <w:rsid w:val="006C6A23"/>
    <w:rsid w:val="006D30EF"/>
    <w:rsid w:val="00705D88"/>
    <w:rsid w:val="00714D95"/>
    <w:rsid w:val="00723867"/>
    <w:rsid w:val="00732E6E"/>
    <w:rsid w:val="00745978"/>
    <w:rsid w:val="00753E2E"/>
    <w:rsid w:val="00771EA6"/>
    <w:rsid w:val="00776D1B"/>
    <w:rsid w:val="00777C7D"/>
    <w:rsid w:val="007A15C8"/>
    <w:rsid w:val="007A3830"/>
    <w:rsid w:val="007B2F59"/>
    <w:rsid w:val="007B6698"/>
    <w:rsid w:val="007F318A"/>
    <w:rsid w:val="007F467C"/>
    <w:rsid w:val="00805B14"/>
    <w:rsid w:val="00836387"/>
    <w:rsid w:val="00836EFE"/>
    <w:rsid w:val="00843012"/>
    <w:rsid w:val="008675BB"/>
    <w:rsid w:val="00877C58"/>
    <w:rsid w:val="00891455"/>
    <w:rsid w:val="00891E67"/>
    <w:rsid w:val="00896B66"/>
    <w:rsid w:val="008B21AB"/>
    <w:rsid w:val="008B2BFA"/>
    <w:rsid w:val="008B5D7C"/>
    <w:rsid w:val="008C2AF8"/>
    <w:rsid w:val="008C78A8"/>
    <w:rsid w:val="008C7E92"/>
    <w:rsid w:val="008D2DC9"/>
    <w:rsid w:val="008F661B"/>
    <w:rsid w:val="00900BBC"/>
    <w:rsid w:val="00903DDA"/>
    <w:rsid w:val="00904FA8"/>
    <w:rsid w:val="00905131"/>
    <w:rsid w:val="0090777C"/>
    <w:rsid w:val="0092164B"/>
    <w:rsid w:val="0092761D"/>
    <w:rsid w:val="00927651"/>
    <w:rsid w:val="00933E4D"/>
    <w:rsid w:val="009469DF"/>
    <w:rsid w:val="00952DFD"/>
    <w:rsid w:val="00953635"/>
    <w:rsid w:val="0095555A"/>
    <w:rsid w:val="00956452"/>
    <w:rsid w:val="00956F85"/>
    <w:rsid w:val="00967098"/>
    <w:rsid w:val="00972C5D"/>
    <w:rsid w:val="00975887"/>
    <w:rsid w:val="009830A0"/>
    <w:rsid w:val="009836C1"/>
    <w:rsid w:val="009867BE"/>
    <w:rsid w:val="0099673C"/>
    <w:rsid w:val="00997900"/>
    <w:rsid w:val="009A4AB4"/>
    <w:rsid w:val="009B24CF"/>
    <w:rsid w:val="009C56B9"/>
    <w:rsid w:val="009C5925"/>
    <w:rsid w:val="009C721B"/>
    <w:rsid w:val="009D54C5"/>
    <w:rsid w:val="009D58A9"/>
    <w:rsid w:val="009E75DB"/>
    <w:rsid w:val="009F02A4"/>
    <w:rsid w:val="009F522F"/>
    <w:rsid w:val="009F7EB9"/>
    <w:rsid w:val="00A123D0"/>
    <w:rsid w:val="00A15133"/>
    <w:rsid w:val="00A24E4C"/>
    <w:rsid w:val="00A538C7"/>
    <w:rsid w:val="00A55062"/>
    <w:rsid w:val="00A63176"/>
    <w:rsid w:val="00A701B9"/>
    <w:rsid w:val="00A7562F"/>
    <w:rsid w:val="00A96C9B"/>
    <w:rsid w:val="00AA4F32"/>
    <w:rsid w:val="00AC4C50"/>
    <w:rsid w:val="00AC4F8F"/>
    <w:rsid w:val="00AE1B05"/>
    <w:rsid w:val="00B05E89"/>
    <w:rsid w:val="00B1641A"/>
    <w:rsid w:val="00B23B9C"/>
    <w:rsid w:val="00B269AF"/>
    <w:rsid w:val="00B27565"/>
    <w:rsid w:val="00B353B2"/>
    <w:rsid w:val="00B71726"/>
    <w:rsid w:val="00B72794"/>
    <w:rsid w:val="00B72C06"/>
    <w:rsid w:val="00B91AA6"/>
    <w:rsid w:val="00BB4EC3"/>
    <w:rsid w:val="00BD013B"/>
    <w:rsid w:val="00C00EEC"/>
    <w:rsid w:val="00C079D8"/>
    <w:rsid w:val="00C321A9"/>
    <w:rsid w:val="00C336C4"/>
    <w:rsid w:val="00C4320D"/>
    <w:rsid w:val="00C47853"/>
    <w:rsid w:val="00C523AF"/>
    <w:rsid w:val="00C64964"/>
    <w:rsid w:val="00C71848"/>
    <w:rsid w:val="00C77BB3"/>
    <w:rsid w:val="00C903CF"/>
    <w:rsid w:val="00CA019E"/>
    <w:rsid w:val="00CA254D"/>
    <w:rsid w:val="00CA387A"/>
    <w:rsid w:val="00CA528B"/>
    <w:rsid w:val="00CB20DC"/>
    <w:rsid w:val="00CB53A6"/>
    <w:rsid w:val="00CC7D4C"/>
    <w:rsid w:val="00CD4958"/>
    <w:rsid w:val="00CE522C"/>
    <w:rsid w:val="00D0329E"/>
    <w:rsid w:val="00D04817"/>
    <w:rsid w:val="00D04C88"/>
    <w:rsid w:val="00D05A59"/>
    <w:rsid w:val="00D1078A"/>
    <w:rsid w:val="00D14CC0"/>
    <w:rsid w:val="00D17586"/>
    <w:rsid w:val="00D35C60"/>
    <w:rsid w:val="00D47194"/>
    <w:rsid w:val="00D4749D"/>
    <w:rsid w:val="00D4767D"/>
    <w:rsid w:val="00D602AC"/>
    <w:rsid w:val="00D62747"/>
    <w:rsid w:val="00D647F3"/>
    <w:rsid w:val="00D651FC"/>
    <w:rsid w:val="00D65E8C"/>
    <w:rsid w:val="00DA2589"/>
    <w:rsid w:val="00DA5930"/>
    <w:rsid w:val="00DB23FA"/>
    <w:rsid w:val="00DC39E6"/>
    <w:rsid w:val="00DE6590"/>
    <w:rsid w:val="00DF075B"/>
    <w:rsid w:val="00E01E99"/>
    <w:rsid w:val="00E07789"/>
    <w:rsid w:val="00E11AF6"/>
    <w:rsid w:val="00E138A2"/>
    <w:rsid w:val="00E1732D"/>
    <w:rsid w:val="00E21CD2"/>
    <w:rsid w:val="00E2226F"/>
    <w:rsid w:val="00E27795"/>
    <w:rsid w:val="00E31106"/>
    <w:rsid w:val="00E354E4"/>
    <w:rsid w:val="00E37913"/>
    <w:rsid w:val="00E44BE9"/>
    <w:rsid w:val="00E51F7A"/>
    <w:rsid w:val="00E672F9"/>
    <w:rsid w:val="00E76ABE"/>
    <w:rsid w:val="00EA4F0D"/>
    <w:rsid w:val="00EA5829"/>
    <w:rsid w:val="00EB014E"/>
    <w:rsid w:val="00EB6DB7"/>
    <w:rsid w:val="00EC14E3"/>
    <w:rsid w:val="00EC466A"/>
    <w:rsid w:val="00EC51F2"/>
    <w:rsid w:val="00ED1D30"/>
    <w:rsid w:val="00ED42B6"/>
    <w:rsid w:val="00ED6F6A"/>
    <w:rsid w:val="00EF19AB"/>
    <w:rsid w:val="00EF1B32"/>
    <w:rsid w:val="00F047F6"/>
    <w:rsid w:val="00F14BF6"/>
    <w:rsid w:val="00F24FB0"/>
    <w:rsid w:val="00F32EFA"/>
    <w:rsid w:val="00F411CA"/>
    <w:rsid w:val="00F44BF3"/>
    <w:rsid w:val="00F469B6"/>
    <w:rsid w:val="00F73CF6"/>
    <w:rsid w:val="00F92342"/>
    <w:rsid w:val="00FB0D33"/>
    <w:rsid w:val="00FB6F23"/>
    <w:rsid w:val="00FC0915"/>
    <w:rsid w:val="00FD649C"/>
    <w:rsid w:val="00FE4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B1F2908-E945-4495-90EB-763B4A4665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PMingLiU" w:hAnsi="Times New Roman" w:cs="Times New 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7BB3"/>
    <w:pPr>
      <w:autoSpaceDE w:val="0"/>
      <w:autoSpaceDN w:val="0"/>
    </w:pPr>
    <w:rPr>
      <w:rFonts w:ascii="Times" w:hAnsi="Times" w:cs="Times"/>
      <w:kern w:val="24"/>
      <w:sz w:val="24"/>
      <w:szCs w:val="24"/>
      <w:lang w:val="en-AU" w:eastAsia="en-US"/>
    </w:rPr>
  </w:style>
  <w:style w:type="paragraph" w:styleId="1">
    <w:name w:val="heading 1"/>
    <w:basedOn w:val="a"/>
    <w:next w:val="a"/>
    <w:link w:val="1Char"/>
    <w:qFormat/>
    <w:rsid w:val="00C77BB3"/>
    <w:pPr>
      <w:keepNext/>
      <w:spacing w:line="360" w:lineRule="atLeast"/>
      <w:outlineLvl w:val="0"/>
    </w:pPr>
    <w:rPr>
      <w:rFonts w:ascii="Palatino" w:hAnsi="Palatino" w:cs="Palatino"/>
      <w:b/>
      <w:bCs/>
      <w:sz w:val="22"/>
      <w:szCs w:val="22"/>
    </w:rPr>
  </w:style>
  <w:style w:type="paragraph" w:styleId="4">
    <w:name w:val="heading 4"/>
    <w:basedOn w:val="a"/>
    <w:next w:val="a"/>
    <w:link w:val="4Char"/>
    <w:qFormat/>
    <w:rsid w:val="00C77BB3"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C77BB3"/>
    <w:pPr>
      <w:spacing w:before="240" w:after="60"/>
      <w:outlineLvl w:val="5"/>
    </w:pPr>
    <w:rPr>
      <w:rFonts w:ascii="Times New Roman" w:hAnsi="Times New Roman" w:cs="Times New Roman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C77BB3"/>
    <w:pPr>
      <w:spacing w:before="240" w:after="60"/>
      <w:outlineLvl w:val="6"/>
    </w:pPr>
    <w:rPr>
      <w:rFonts w:ascii="Times New Roman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제목 1 Char"/>
    <w:basedOn w:val="a0"/>
    <w:link w:val="1"/>
    <w:rsid w:val="00C77BB3"/>
    <w:rPr>
      <w:rFonts w:ascii="Palatino" w:hAnsi="Palatino" w:cs="Palatino"/>
      <w:b/>
      <w:bCs/>
      <w:kern w:val="24"/>
      <w:sz w:val="22"/>
      <w:szCs w:val="22"/>
      <w:lang w:val="en-AU" w:eastAsia="en-US"/>
    </w:rPr>
  </w:style>
  <w:style w:type="character" w:customStyle="1" w:styleId="4Char">
    <w:name w:val="제목 4 Char"/>
    <w:basedOn w:val="a0"/>
    <w:link w:val="4"/>
    <w:rsid w:val="00C77BB3"/>
    <w:rPr>
      <w:b/>
      <w:bCs/>
      <w:kern w:val="24"/>
      <w:sz w:val="28"/>
      <w:szCs w:val="28"/>
      <w:lang w:val="en-AU" w:eastAsia="en-US"/>
    </w:rPr>
  </w:style>
  <w:style w:type="character" w:customStyle="1" w:styleId="6Char">
    <w:name w:val="제목 6 Char"/>
    <w:basedOn w:val="a0"/>
    <w:link w:val="6"/>
    <w:rsid w:val="00C77BB3"/>
    <w:rPr>
      <w:b/>
      <w:bCs/>
      <w:kern w:val="24"/>
      <w:sz w:val="22"/>
      <w:szCs w:val="22"/>
      <w:lang w:val="en-AU" w:eastAsia="en-US"/>
    </w:rPr>
  </w:style>
  <w:style w:type="character" w:customStyle="1" w:styleId="7Char">
    <w:name w:val="제목 7 Char"/>
    <w:basedOn w:val="a0"/>
    <w:link w:val="7"/>
    <w:rsid w:val="00C77BB3"/>
    <w:rPr>
      <w:kern w:val="24"/>
      <w:sz w:val="24"/>
      <w:szCs w:val="24"/>
      <w:lang w:val="en-AU" w:eastAsia="en-US"/>
    </w:rPr>
  </w:style>
  <w:style w:type="paragraph" w:styleId="a3">
    <w:name w:val="Title"/>
    <w:aliases w:val="직함"/>
    <w:basedOn w:val="a"/>
    <w:link w:val="Char"/>
    <w:qFormat/>
    <w:rsid w:val="00C77BB3"/>
    <w:pPr>
      <w:widowControl w:val="0"/>
      <w:spacing w:line="360" w:lineRule="atLeast"/>
      <w:jc w:val="center"/>
    </w:pPr>
    <w:rPr>
      <w:rFonts w:ascii="Palatino" w:hAnsi="Palatino" w:cs="Palatino"/>
      <w:b/>
      <w:bCs/>
      <w:sz w:val="22"/>
      <w:szCs w:val="22"/>
    </w:rPr>
  </w:style>
  <w:style w:type="character" w:customStyle="1" w:styleId="Char">
    <w:name w:val="제목 Char"/>
    <w:aliases w:val="직함 Char"/>
    <w:basedOn w:val="a0"/>
    <w:link w:val="a3"/>
    <w:uiPriority w:val="10"/>
    <w:rsid w:val="00C77BB3"/>
    <w:rPr>
      <w:rFonts w:ascii="Palatino" w:hAnsi="Palatino" w:cs="Palatino"/>
      <w:b/>
      <w:bCs/>
      <w:kern w:val="24"/>
      <w:sz w:val="22"/>
      <w:szCs w:val="22"/>
      <w:lang w:val="en-AU" w:eastAsia="en-US"/>
    </w:rPr>
  </w:style>
  <w:style w:type="character" w:styleId="a4">
    <w:name w:val="Strong"/>
    <w:basedOn w:val="a0"/>
    <w:qFormat/>
    <w:rsid w:val="00C77BB3"/>
    <w:rPr>
      <w:b/>
      <w:bCs/>
    </w:rPr>
  </w:style>
  <w:style w:type="character" w:styleId="a5">
    <w:name w:val="Emphasis"/>
    <w:basedOn w:val="a0"/>
    <w:qFormat/>
    <w:rsid w:val="00C77BB3"/>
    <w:rPr>
      <w:i/>
      <w:iCs/>
    </w:rPr>
  </w:style>
  <w:style w:type="paragraph" w:styleId="a6">
    <w:name w:val="No Spacing"/>
    <w:uiPriority w:val="1"/>
    <w:qFormat/>
    <w:rsid w:val="00C77BB3"/>
    <w:pPr>
      <w:autoSpaceDE w:val="0"/>
      <w:autoSpaceDN w:val="0"/>
    </w:pPr>
    <w:rPr>
      <w:rFonts w:ascii="Times" w:hAnsi="Times" w:cs="Times"/>
      <w:kern w:val="24"/>
      <w:sz w:val="24"/>
      <w:szCs w:val="24"/>
      <w:lang w:val="en-AU" w:eastAsia="en-US"/>
    </w:rPr>
  </w:style>
  <w:style w:type="character" w:styleId="a7">
    <w:name w:val="Subtle Emphasis"/>
    <w:basedOn w:val="a0"/>
    <w:uiPriority w:val="19"/>
    <w:qFormat/>
    <w:rsid w:val="00C77BB3"/>
    <w:rPr>
      <w:i/>
      <w:iCs/>
      <w:color w:val="808080" w:themeColor="text1" w:themeTint="7F"/>
    </w:rPr>
  </w:style>
  <w:style w:type="paragraph" w:customStyle="1" w:styleId="hstyle0">
    <w:name w:val="hstyle0"/>
    <w:basedOn w:val="a"/>
    <w:rsid w:val="00A96C9B"/>
    <w:pPr>
      <w:autoSpaceDE/>
      <w:autoSpaceDN/>
      <w:spacing w:line="396" w:lineRule="auto"/>
      <w:jc w:val="both"/>
    </w:pPr>
    <w:rPr>
      <w:rFonts w:ascii="HY신명조" w:eastAsia="HY신명조" w:hAnsi="굴림" w:cs="굴림"/>
      <w:color w:val="000000"/>
      <w:spacing w:val="8"/>
      <w:kern w:val="0"/>
      <w:sz w:val="20"/>
      <w:szCs w:val="20"/>
      <w:lang w:val="en-US" w:eastAsia="ko-KR"/>
    </w:rPr>
  </w:style>
  <w:style w:type="paragraph" w:styleId="a8">
    <w:name w:val="Balloon Text"/>
    <w:basedOn w:val="a"/>
    <w:link w:val="Char0"/>
    <w:uiPriority w:val="99"/>
    <w:semiHidden/>
    <w:unhideWhenUsed/>
    <w:rsid w:val="00A96C9B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8"/>
    <w:uiPriority w:val="99"/>
    <w:semiHidden/>
    <w:rsid w:val="00A96C9B"/>
    <w:rPr>
      <w:rFonts w:asciiTheme="majorHAnsi" w:eastAsiaTheme="majorEastAsia" w:hAnsiTheme="majorHAnsi" w:cstheme="majorBidi"/>
      <w:kern w:val="24"/>
      <w:sz w:val="18"/>
      <w:szCs w:val="18"/>
      <w:lang w:val="en-AU" w:eastAsia="en-US"/>
    </w:rPr>
  </w:style>
  <w:style w:type="table" w:styleId="a9">
    <w:name w:val="Table Grid"/>
    <w:basedOn w:val="a1"/>
    <w:uiPriority w:val="59"/>
    <w:rsid w:val="00EB01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style1">
    <w:name w:val="hstyle1"/>
    <w:basedOn w:val="a"/>
    <w:rsid w:val="00F469B6"/>
    <w:pPr>
      <w:autoSpaceDE/>
      <w:autoSpaceDN/>
      <w:spacing w:line="384" w:lineRule="auto"/>
      <w:ind w:firstLine="140"/>
      <w:jc w:val="both"/>
    </w:pPr>
    <w:rPr>
      <w:rFonts w:ascii="신명 신명조" w:eastAsia="신명 신명조" w:hAnsi="굴림" w:cs="굴림"/>
      <w:color w:val="000000"/>
      <w:spacing w:val="6"/>
      <w:kern w:val="0"/>
      <w:sz w:val="17"/>
      <w:szCs w:val="17"/>
      <w:lang w:val="en-US" w:eastAsia="ko-KR"/>
    </w:rPr>
  </w:style>
  <w:style w:type="paragraph" w:styleId="aa">
    <w:name w:val="Subtitle"/>
    <w:basedOn w:val="a"/>
    <w:next w:val="a"/>
    <w:link w:val="Char1"/>
    <w:qFormat/>
    <w:rsid w:val="006A2486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Char1">
    <w:name w:val="부제 Char"/>
    <w:basedOn w:val="a0"/>
    <w:link w:val="aa"/>
    <w:rsid w:val="006A2486"/>
    <w:rPr>
      <w:rFonts w:asciiTheme="majorHAnsi" w:eastAsiaTheme="majorEastAsia" w:hAnsiTheme="majorHAnsi" w:cstheme="majorBidi"/>
      <w:kern w:val="24"/>
      <w:sz w:val="24"/>
      <w:szCs w:val="24"/>
      <w:lang w:val="en-AU" w:eastAsia="en-US"/>
    </w:rPr>
  </w:style>
  <w:style w:type="paragraph" w:styleId="ab">
    <w:name w:val="header"/>
    <w:basedOn w:val="a"/>
    <w:link w:val="Char2"/>
    <w:uiPriority w:val="99"/>
    <w:unhideWhenUsed/>
    <w:rsid w:val="00C321A9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머리글 Char"/>
    <w:basedOn w:val="a0"/>
    <w:link w:val="ab"/>
    <w:uiPriority w:val="99"/>
    <w:rsid w:val="00C321A9"/>
    <w:rPr>
      <w:rFonts w:ascii="Times" w:hAnsi="Times" w:cs="Times"/>
      <w:kern w:val="24"/>
      <w:sz w:val="24"/>
      <w:szCs w:val="24"/>
      <w:lang w:val="en-AU" w:eastAsia="en-US"/>
    </w:rPr>
  </w:style>
  <w:style w:type="paragraph" w:styleId="ac">
    <w:name w:val="footer"/>
    <w:basedOn w:val="a"/>
    <w:link w:val="Char3"/>
    <w:uiPriority w:val="99"/>
    <w:unhideWhenUsed/>
    <w:rsid w:val="00C321A9"/>
    <w:pPr>
      <w:tabs>
        <w:tab w:val="center" w:pos="4513"/>
        <w:tab w:val="right" w:pos="9026"/>
      </w:tabs>
      <w:snapToGrid w:val="0"/>
    </w:pPr>
  </w:style>
  <w:style w:type="character" w:customStyle="1" w:styleId="Char3">
    <w:name w:val="바닥글 Char"/>
    <w:basedOn w:val="a0"/>
    <w:link w:val="ac"/>
    <w:uiPriority w:val="99"/>
    <w:rsid w:val="00C321A9"/>
    <w:rPr>
      <w:rFonts w:ascii="Times" w:hAnsi="Times" w:cs="Times"/>
      <w:kern w:val="24"/>
      <w:sz w:val="24"/>
      <w:szCs w:val="24"/>
      <w:lang w:val="en-AU" w:eastAsia="en-US"/>
    </w:rPr>
  </w:style>
  <w:style w:type="paragraph" w:styleId="ad">
    <w:name w:val="Normal (Web)"/>
    <w:basedOn w:val="a"/>
    <w:uiPriority w:val="99"/>
    <w:semiHidden/>
    <w:unhideWhenUsed/>
    <w:rsid w:val="00625254"/>
    <w:pPr>
      <w:autoSpaceDE/>
      <w:autoSpaceDN/>
      <w:spacing w:before="100" w:beforeAutospacing="1" w:after="100" w:afterAutospacing="1"/>
    </w:pPr>
    <w:rPr>
      <w:rFonts w:ascii="굴림" w:eastAsia="굴림" w:hAnsi="굴림" w:cs="굴림"/>
      <w:kern w:val="0"/>
      <w:lang w:val="en-US" w:eastAsia="ko-KR"/>
    </w:rPr>
  </w:style>
  <w:style w:type="paragraph" w:styleId="ae">
    <w:name w:val="List Paragraph"/>
    <w:basedOn w:val="a"/>
    <w:uiPriority w:val="34"/>
    <w:qFormat/>
    <w:rsid w:val="00045959"/>
    <w:pPr>
      <w:ind w:leftChars="400" w:left="800"/>
    </w:pPr>
  </w:style>
  <w:style w:type="character" w:styleId="af">
    <w:name w:val="Hyperlink"/>
    <w:basedOn w:val="a0"/>
    <w:uiPriority w:val="99"/>
    <w:rsid w:val="00121F0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7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0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6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94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2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35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69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1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13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6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8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2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1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6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2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4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1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45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5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43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2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3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1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55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2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74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3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1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23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44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22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8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0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99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4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36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5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0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39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9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83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2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62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9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4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30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83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3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5.emf"/><Relationship Id="rId21" Type="http://schemas.openxmlformats.org/officeDocument/2006/relationships/image" Target="media/image12.png"/><Relationship Id="rId34" Type="http://schemas.openxmlformats.org/officeDocument/2006/relationships/image" Target="media/image19.gif"/><Relationship Id="rId42" Type="http://schemas.openxmlformats.org/officeDocument/2006/relationships/image" Target="media/image28.emf"/><Relationship Id="rId47" Type="http://schemas.openxmlformats.org/officeDocument/2006/relationships/image" Target="media/image33.png"/><Relationship Id="rId50" Type="http://schemas.openxmlformats.org/officeDocument/2006/relationships/image" Target="media/image36.emf"/><Relationship Id="rId55" Type="http://schemas.openxmlformats.org/officeDocument/2006/relationships/image" Target="media/image41.png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0.emf"/><Relationship Id="rId38" Type="http://schemas.openxmlformats.org/officeDocument/2006/relationships/image" Target="media/image24.emf"/><Relationship Id="rId46" Type="http://schemas.openxmlformats.org/officeDocument/2006/relationships/image" Target="media/image32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29" Type="http://schemas.openxmlformats.org/officeDocument/2006/relationships/image" Target="media/image20.png"/><Relationship Id="rId41" Type="http://schemas.openxmlformats.org/officeDocument/2006/relationships/image" Target="media/image27.emf"/><Relationship Id="rId54" Type="http://schemas.openxmlformats.org/officeDocument/2006/relationships/image" Target="media/image4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5.emf"/><Relationship Id="rId32" Type="http://schemas.openxmlformats.org/officeDocument/2006/relationships/image" Target="media/image23.png"/><Relationship Id="rId37" Type="http://schemas.openxmlformats.org/officeDocument/2006/relationships/image" Target="media/image23.emf"/><Relationship Id="rId40" Type="http://schemas.openxmlformats.org/officeDocument/2006/relationships/image" Target="media/image26.emf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2.emf"/><Relationship Id="rId49" Type="http://schemas.openxmlformats.org/officeDocument/2006/relationships/image" Target="media/image35.emf"/><Relationship Id="rId57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image" Target="media/image11.wmf"/><Relationship Id="rId31" Type="http://schemas.openxmlformats.org/officeDocument/2006/relationships/image" Target="media/image22.png"/><Relationship Id="rId44" Type="http://schemas.openxmlformats.org/officeDocument/2006/relationships/image" Target="media/image30.emf"/><Relationship Id="rId52" Type="http://schemas.openxmlformats.org/officeDocument/2006/relationships/image" Target="media/image38.emf"/><Relationship Id="rId4" Type="http://schemas.openxmlformats.org/officeDocument/2006/relationships/settings" Target="settings.xml"/><Relationship Id="rId9" Type="http://schemas.openxmlformats.org/officeDocument/2006/relationships/image" Target="media/image1.gif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1.emf"/><Relationship Id="rId43" Type="http://schemas.openxmlformats.org/officeDocument/2006/relationships/image" Target="media/image29.emf"/><Relationship Id="rId48" Type="http://schemas.openxmlformats.org/officeDocument/2006/relationships/image" Target="media/image34.png"/><Relationship Id="rId56" Type="http://schemas.openxmlformats.org/officeDocument/2006/relationships/hyperlink" Target="http://www.lumerical.com" TargetMode="External"/><Relationship Id="rId8" Type="http://schemas.openxmlformats.org/officeDocument/2006/relationships/footer" Target="footer1.xml"/><Relationship Id="rId51" Type="http://schemas.openxmlformats.org/officeDocument/2006/relationships/image" Target="media/image37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5FBDA6-411C-43B2-B259-D2BF4A2CB0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58</TotalTime>
  <Pages>39</Pages>
  <Words>2453</Words>
  <Characters>13987</Characters>
  <Application>Microsoft Office Word</Application>
  <DocSecurity>0</DocSecurity>
  <Lines>116</Lines>
  <Paragraphs>3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postech</Company>
  <LinksUpToDate>false</LinksUpToDate>
  <CharactersWithSpaces>16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sh</cp:lastModifiedBy>
  <cp:revision>72</cp:revision>
  <cp:lastPrinted>2014-11-20T08:18:00Z</cp:lastPrinted>
  <dcterms:created xsi:type="dcterms:W3CDTF">2014-11-18T12:49:00Z</dcterms:created>
  <dcterms:modified xsi:type="dcterms:W3CDTF">2014-11-26T06:18:00Z</dcterms:modified>
</cp:coreProperties>
</file>